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9"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10"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E0554E" w:rsidRDefault="00E0554E">
                            <w:pPr>
                              <w:pStyle w:val="11"/>
                              <w:jc w:val="right"/>
                              <w:rPr>
                                <w:color w:val="5B9BD5"/>
                                <w:sz w:val="28"/>
                                <w:szCs w:val="28"/>
                              </w:rPr>
                            </w:pPr>
                            <w:r>
                              <w:rPr>
                                <w:color w:val="5B9BD5"/>
                                <w:sz w:val="28"/>
                                <w:szCs w:val="28"/>
                                <w:lang w:val="zh-CN"/>
                              </w:rPr>
                              <w:t>摘要</w:t>
                            </w:r>
                          </w:p>
                          <w:p w14:paraId="7DA9F8ED" w14:textId="77777777" w:rsidR="00E0554E" w:rsidRDefault="00E0554E">
                            <w:pPr>
                              <w:pStyle w:val="1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E0554E" w:rsidRDefault="00E0554E">
                      <w:pPr>
                        <w:pStyle w:val="11"/>
                        <w:jc w:val="right"/>
                        <w:rPr>
                          <w:color w:val="5B9BD5"/>
                          <w:sz w:val="28"/>
                          <w:szCs w:val="28"/>
                        </w:rPr>
                      </w:pPr>
                      <w:r>
                        <w:rPr>
                          <w:color w:val="5B9BD5"/>
                          <w:sz w:val="28"/>
                          <w:szCs w:val="28"/>
                          <w:lang w:val="zh-CN"/>
                        </w:rPr>
                        <w:t>摘要</w:t>
                      </w:r>
                    </w:p>
                    <w:p w14:paraId="7DA9F8ED" w14:textId="77777777" w:rsidR="00E0554E" w:rsidRDefault="00E0554E">
                      <w:pPr>
                        <w:pStyle w:val="1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5CC0A3F2" w:rsidR="00BF3657" w:rsidRDefault="000F1DBF">
      <w:pPr>
        <w:widowControl/>
        <w:jc w:val="left"/>
        <w:rPr>
          <w:sz w:val="24"/>
          <w:szCs w:val="24"/>
        </w:rPr>
      </w:pPr>
      <w:r>
        <w:rPr>
          <w:noProof/>
        </w:rPr>
        <w:drawing>
          <wp:anchor distT="0" distB="0" distL="114300" distR="114300" simplePos="0" relativeHeight="251663360" behindDoc="0" locked="0" layoutInCell="1" allowOverlap="1" wp14:anchorId="655E62FD" wp14:editId="093B4261">
            <wp:simplePos x="0" y="0"/>
            <wp:positionH relativeFrom="column">
              <wp:posOffset>3115310</wp:posOffset>
            </wp:positionH>
            <wp:positionV relativeFrom="paragraph">
              <wp:posOffset>7425993</wp:posOffset>
            </wp:positionV>
            <wp:extent cx="817551" cy="808990"/>
            <wp:effectExtent l="0" t="0" r="1905" b="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817551" cy="808990"/>
                    </a:xfrm>
                    <a:prstGeom prst="rect">
                      <a:avLst/>
                    </a:prstGeom>
                  </pic:spPr>
                </pic:pic>
              </a:graphicData>
            </a:graphic>
            <wp14:sizeRelH relativeFrom="page">
              <wp14:pctWidth>0</wp14:pctWidth>
            </wp14:sizeRelH>
            <wp14:sizeRelV relativeFrom="page">
              <wp14:pctHeight>0</wp14:pctHeight>
            </wp14:sizeRelV>
          </wp:anchor>
        </w:drawing>
      </w:r>
      <w:r w:rsidR="007F0A29">
        <w:rPr>
          <w:noProof/>
        </w:rPr>
        <mc:AlternateContent>
          <mc:Choice Requires="wps">
            <w:drawing>
              <wp:anchor distT="0" distB="0" distL="114300" distR="114300" simplePos="0" relativeHeight="251658240" behindDoc="0" locked="0" layoutInCell="1" allowOverlap="1" wp14:anchorId="5990BC5A" wp14:editId="1397A524">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E0554E" w:rsidRDefault="00E0554E">
                            <w:pPr>
                              <w:pStyle w:val="11"/>
                              <w:jc w:val="right"/>
                              <w:rPr>
                                <w:sz w:val="24"/>
                                <w:szCs w:val="24"/>
                              </w:rPr>
                            </w:pPr>
                            <w:r>
                              <w:rPr>
                                <w:rFonts w:hint="eastAsia"/>
                                <w:sz w:val="24"/>
                                <w:szCs w:val="24"/>
                              </w:rPr>
                              <w:t>黄海广</w:t>
                            </w:r>
                          </w:p>
                          <w:p w14:paraId="3BD2F056" w14:textId="77777777" w:rsidR="00E0554E" w:rsidRDefault="00E0554E">
                            <w:pPr>
                              <w:pStyle w:val="11"/>
                              <w:jc w:val="right"/>
                              <w:rPr>
                                <w:color w:val="565656"/>
                                <w:sz w:val="18"/>
                                <w:szCs w:val="18"/>
                              </w:rPr>
                            </w:pPr>
                            <w:r w:rsidRPr="0096054B">
                              <w:rPr>
                                <w:sz w:val="18"/>
                                <w:szCs w:val="18"/>
                              </w:rPr>
                              <w:t>haiguang2000@qq.com</w:t>
                            </w:r>
                          </w:p>
                          <w:p w14:paraId="265AE836" w14:textId="3ED05A8D" w:rsidR="00E0554E" w:rsidRDefault="00E0554E">
                            <w:pPr>
                              <w:pStyle w:val="11"/>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17096C">
                              <w:rPr>
                                <w:color w:val="565656"/>
                                <w:sz w:val="18"/>
                                <w:szCs w:val="18"/>
                              </w:rPr>
                              <w:t>654173748</w:t>
                            </w: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" filled="f" stroked="f">
                <v:textbox inset="126pt,0,54pt,0">
                  <w:txbxContent>
                    <w:p w14:paraId="5CD3939E" w14:textId="77777777" w:rsidR="00E0554E" w:rsidRDefault="00E0554E">
                      <w:pPr>
                        <w:pStyle w:val="11"/>
                        <w:jc w:val="right"/>
                        <w:rPr>
                          <w:sz w:val="24"/>
                          <w:szCs w:val="24"/>
                        </w:rPr>
                      </w:pPr>
                      <w:r>
                        <w:rPr>
                          <w:rFonts w:hint="eastAsia"/>
                          <w:sz w:val="24"/>
                          <w:szCs w:val="24"/>
                        </w:rPr>
                        <w:t>黄海广</w:t>
                      </w:r>
                    </w:p>
                    <w:p w14:paraId="3BD2F056" w14:textId="77777777" w:rsidR="00E0554E" w:rsidRDefault="00E0554E">
                      <w:pPr>
                        <w:pStyle w:val="11"/>
                        <w:jc w:val="right"/>
                        <w:rPr>
                          <w:color w:val="565656"/>
                          <w:sz w:val="18"/>
                          <w:szCs w:val="18"/>
                        </w:rPr>
                      </w:pPr>
                      <w:r w:rsidRPr="0096054B">
                        <w:rPr>
                          <w:sz w:val="18"/>
                          <w:szCs w:val="18"/>
                        </w:rPr>
                        <w:t>haiguang2000@qq.com</w:t>
                      </w:r>
                    </w:p>
                    <w:p w14:paraId="265AE836" w14:textId="3ED05A8D" w:rsidR="00E0554E" w:rsidRDefault="00E0554E">
                      <w:pPr>
                        <w:pStyle w:val="11"/>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17096C">
                        <w:rPr>
                          <w:color w:val="565656"/>
                          <w:sz w:val="18"/>
                          <w:szCs w:val="18"/>
                        </w:rPr>
                        <w:t>654173748</w:t>
                      </w: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33E4284D" w:rsidR="00E0554E" w:rsidRDefault="00E0554E">
                            <w:r>
                              <w:rPr>
                                <w:rFonts w:hint="eastAsia"/>
                              </w:rPr>
                              <w:t>最后修改</w:t>
                            </w:r>
                            <w:r>
                              <w:t>：</w:t>
                            </w:r>
                            <w:r>
                              <w:rPr>
                                <w:rFonts w:hint="eastAsia"/>
                              </w:rPr>
                              <w:t>20</w:t>
                            </w:r>
                            <w:r>
                              <w:t>18-09-05</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33E4284D" w:rsidR="00E0554E" w:rsidRDefault="00E0554E">
                      <w:r>
                        <w:rPr>
                          <w:rFonts w:hint="eastAsia"/>
                        </w:rPr>
                        <w:t>最后修改</w:t>
                      </w:r>
                      <w:r>
                        <w:t>：</w:t>
                      </w:r>
                      <w:r>
                        <w:rPr>
                          <w:rFonts w:hint="eastAsia"/>
                        </w:rPr>
                        <w:t>20</w:t>
                      </w:r>
                      <w:r>
                        <w:t>18-09-05</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1D20337C" w:rsidR="00E0554E" w:rsidRDefault="00E0554E">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31</w:t>
                            </w:r>
                            <w:r>
                              <w:rPr>
                                <w:b/>
                                <w:sz w:val="52"/>
                                <w:szCs w:val="52"/>
                              </w:rPr>
                              <w:t>）</w:t>
                            </w:r>
                          </w:p>
                          <w:p w14:paraId="671712FF" w14:textId="77777777" w:rsidR="00E0554E" w:rsidRDefault="00E0554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1D20337C" w:rsidR="00E0554E" w:rsidRDefault="00E0554E">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31</w:t>
                      </w:r>
                      <w:r>
                        <w:rPr>
                          <w:b/>
                          <w:sz w:val="52"/>
                          <w:szCs w:val="52"/>
                        </w:rPr>
                        <w:t>）</w:t>
                      </w:r>
                    </w:p>
                    <w:p w14:paraId="671712FF" w14:textId="77777777" w:rsidR="00E0554E" w:rsidRDefault="00E0554E"/>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2"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f"/>
        <w:jc w:val="right"/>
      </w:pPr>
    </w:p>
    <w:p w14:paraId="46A2BF91" w14:textId="77777777"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E0554E" w:rsidP="009725F5">
      <w:pPr>
        <w:pStyle w:val="11"/>
        <w:rPr>
          <w:sz w:val="24"/>
          <w:szCs w:val="24"/>
        </w:rPr>
      </w:pPr>
      <w:hyperlink r:id="rId13"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25C990E5"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笔记：</w:t>
      </w:r>
    </w:p>
    <w:p w14:paraId="64BF82ED" w14:textId="77777777" w:rsidR="00177D9C" w:rsidRPr="00177D9C" w:rsidRDefault="00E0554E" w:rsidP="00177D9C">
      <w:pPr>
        <w:widowControl/>
        <w:jc w:val="left"/>
        <w:rPr>
          <w:rFonts w:ascii="宋体" w:hAnsi="宋体" w:cs="宋体"/>
          <w:kern w:val="0"/>
          <w:szCs w:val="21"/>
        </w:rPr>
      </w:pPr>
      <w:hyperlink r:id="rId14" w:history="1">
        <w:r w:rsidR="00177D9C" w:rsidRPr="00177D9C">
          <w:rPr>
            <w:rFonts w:ascii="宋体" w:hAnsi="宋体" w:cs="宋体"/>
            <w:color w:val="003884"/>
            <w:kern w:val="0"/>
            <w:szCs w:val="21"/>
            <w:u w:val="single"/>
          </w:rPr>
          <w:t>https://github.com/fengdu78/deeplearning_ai_books</w:t>
        </w:r>
      </w:hyperlink>
    </w:p>
    <w:p w14:paraId="044BE219" w14:textId="77777777" w:rsidR="009725F5" w:rsidRPr="009725F5" w:rsidRDefault="009725F5" w:rsidP="009725F5">
      <w:pPr>
        <w:pStyle w:val="11"/>
        <w:rPr>
          <w:sz w:val="24"/>
          <w:szCs w:val="24"/>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6C298B1" w14:textId="77777777" w:rsidR="000F1DBF" w:rsidRDefault="00E0554E" w:rsidP="009725F5">
      <w:pPr>
        <w:pStyle w:val="11"/>
        <w:rPr>
          <w:rStyle w:val="ad"/>
        </w:rPr>
      </w:pPr>
      <w:hyperlink r:id="rId15" w:history="1">
        <w:r w:rsidR="009725F5" w:rsidRPr="009725F5">
          <w:rPr>
            <w:rStyle w:val="ad"/>
          </w:rPr>
          <w:t>https://www.zhihu.com/people/fengdu78/activities</w:t>
        </w:r>
      </w:hyperlink>
    </w:p>
    <w:p w14:paraId="373DAFE5" w14:textId="77777777" w:rsidR="000F1DBF" w:rsidRDefault="000F1DBF" w:rsidP="009725F5">
      <w:pPr>
        <w:pStyle w:val="11"/>
      </w:pPr>
    </w:p>
    <w:p w14:paraId="2DE0AFF8" w14:textId="77777777" w:rsidR="000F1DBF" w:rsidRPr="000F1DBF" w:rsidRDefault="000F1DBF" w:rsidP="009725F5">
      <w:pPr>
        <w:pStyle w:val="11"/>
        <w:rPr>
          <w:b/>
          <w:sz w:val="24"/>
          <w:szCs w:val="24"/>
        </w:rPr>
      </w:pPr>
      <w:r w:rsidRPr="000F1DBF">
        <w:rPr>
          <w:rFonts w:hint="eastAsia"/>
          <w:b/>
          <w:sz w:val="24"/>
          <w:szCs w:val="24"/>
        </w:rPr>
        <w:t>微信公众号：</w:t>
      </w:r>
    </w:p>
    <w:p w14:paraId="0C65ED1E" w14:textId="77777777" w:rsidR="000F1DBF" w:rsidRDefault="000F1DBF" w:rsidP="009725F5">
      <w:pPr>
        <w:pStyle w:val="11"/>
      </w:pPr>
      <w:r>
        <w:rPr>
          <w:rFonts w:hint="eastAsia"/>
        </w:rPr>
        <w:t>机器学习初学者</w:t>
      </w:r>
    </w:p>
    <w:p w14:paraId="11857202" w14:textId="307FE58D" w:rsidR="00BF3657" w:rsidRDefault="000F1DBF" w:rsidP="009725F5">
      <w:pPr>
        <w:pStyle w:val="11"/>
      </w:pPr>
      <w:r>
        <w:rPr>
          <w:noProof/>
        </w:rPr>
        <w:drawing>
          <wp:inline distT="0" distB="0" distL="0" distR="0" wp14:anchorId="35960E2B" wp14:editId="58AA4716">
            <wp:extent cx="1819048"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819048" cy="1800000"/>
                    </a:xfrm>
                    <a:prstGeom prst="rect">
                      <a:avLst/>
                    </a:prstGeom>
                  </pic:spPr>
                </pic:pic>
              </a:graphicData>
            </a:graphic>
          </wp:inline>
        </w:drawing>
      </w:r>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6"/>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1D5A867A" w14:textId="7CD46C0F" w:rsidR="00CD3402"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22961476" w:history="1">
        <w:r w:rsidR="00CD3402" w:rsidRPr="00F65C07">
          <w:rPr>
            <w:rStyle w:val="ad"/>
            <w:noProof/>
          </w:rPr>
          <w:t>第</w:t>
        </w:r>
        <w:r w:rsidR="00CD3402" w:rsidRPr="00F65C07">
          <w:rPr>
            <w:rStyle w:val="ad"/>
            <w:noProof/>
          </w:rPr>
          <w:t>1</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476 \h </w:instrText>
        </w:r>
        <w:r w:rsidR="00CD3402">
          <w:rPr>
            <w:noProof/>
            <w:webHidden/>
          </w:rPr>
        </w:r>
        <w:r w:rsidR="00CD3402">
          <w:rPr>
            <w:noProof/>
            <w:webHidden/>
          </w:rPr>
          <w:fldChar w:fldCharType="separate"/>
        </w:r>
        <w:r w:rsidR="00D57D40">
          <w:rPr>
            <w:noProof/>
            <w:webHidden/>
          </w:rPr>
          <w:t>1</w:t>
        </w:r>
        <w:r w:rsidR="00CD3402">
          <w:rPr>
            <w:noProof/>
            <w:webHidden/>
          </w:rPr>
          <w:fldChar w:fldCharType="end"/>
        </w:r>
      </w:hyperlink>
    </w:p>
    <w:p w14:paraId="34E5AF1E" w14:textId="7BB85720" w:rsidR="00CD3402" w:rsidRDefault="00E0554E">
      <w:pPr>
        <w:pStyle w:val="TOC2"/>
        <w:tabs>
          <w:tab w:val="left" w:pos="1260"/>
          <w:tab w:val="right" w:leader="dot" w:pos="8296"/>
        </w:tabs>
        <w:rPr>
          <w:rFonts w:asciiTheme="minorHAnsi" w:eastAsiaTheme="minorEastAsia" w:hAnsiTheme="minorHAnsi" w:cstheme="minorBidi"/>
          <w:noProof/>
        </w:rPr>
      </w:pPr>
      <w:hyperlink w:anchor="_Toc522961477" w:history="1">
        <w:r w:rsidR="00CD3402" w:rsidRPr="00F65C07">
          <w:rPr>
            <w:rStyle w:val="ad"/>
            <w:noProof/>
          </w:rPr>
          <w:t>1</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引言</w:t>
        </w:r>
        <w:r w:rsidR="00CD3402" w:rsidRPr="00F65C07">
          <w:rPr>
            <w:rStyle w:val="ad"/>
            <w:noProof/>
          </w:rPr>
          <w:t>(Introduction)</w:t>
        </w:r>
        <w:r w:rsidR="00CD3402">
          <w:rPr>
            <w:noProof/>
            <w:webHidden/>
          </w:rPr>
          <w:tab/>
        </w:r>
        <w:r w:rsidR="00CD3402">
          <w:rPr>
            <w:noProof/>
            <w:webHidden/>
          </w:rPr>
          <w:fldChar w:fldCharType="begin"/>
        </w:r>
        <w:r w:rsidR="00CD3402">
          <w:rPr>
            <w:noProof/>
            <w:webHidden/>
          </w:rPr>
          <w:instrText xml:space="preserve"> PAGEREF _Toc522961477 \h </w:instrText>
        </w:r>
        <w:r w:rsidR="00CD3402">
          <w:rPr>
            <w:noProof/>
            <w:webHidden/>
          </w:rPr>
        </w:r>
        <w:r w:rsidR="00CD3402">
          <w:rPr>
            <w:noProof/>
            <w:webHidden/>
          </w:rPr>
          <w:fldChar w:fldCharType="separate"/>
        </w:r>
        <w:r w:rsidR="00D57D40">
          <w:rPr>
            <w:noProof/>
            <w:webHidden/>
          </w:rPr>
          <w:t>1</w:t>
        </w:r>
        <w:r w:rsidR="00CD3402">
          <w:rPr>
            <w:noProof/>
            <w:webHidden/>
          </w:rPr>
          <w:fldChar w:fldCharType="end"/>
        </w:r>
      </w:hyperlink>
    </w:p>
    <w:p w14:paraId="6A7BDF99" w14:textId="3AD65817" w:rsidR="00CD3402" w:rsidRDefault="00E0554E">
      <w:pPr>
        <w:pStyle w:val="TOC3"/>
        <w:tabs>
          <w:tab w:val="right" w:leader="dot" w:pos="8296"/>
        </w:tabs>
        <w:rPr>
          <w:rFonts w:asciiTheme="minorHAnsi" w:eastAsiaTheme="minorEastAsia" w:hAnsiTheme="minorHAnsi" w:cstheme="minorBidi"/>
          <w:noProof/>
        </w:rPr>
      </w:pPr>
      <w:hyperlink w:anchor="_Toc522961478" w:history="1">
        <w:r w:rsidR="00CD3402" w:rsidRPr="00F65C07">
          <w:rPr>
            <w:rStyle w:val="ad"/>
            <w:noProof/>
          </w:rPr>
          <w:t xml:space="preserve">1.1 </w:t>
        </w:r>
        <w:r w:rsidR="00CD3402" w:rsidRPr="00F65C07">
          <w:rPr>
            <w:rStyle w:val="ad"/>
            <w:noProof/>
          </w:rPr>
          <w:t>欢迎</w:t>
        </w:r>
        <w:r w:rsidR="00CD3402">
          <w:rPr>
            <w:noProof/>
            <w:webHidden/>
          </w:rPr>
          <w:tab/>
        </w:r>
        <w:r w:rsidR="00CD3402">
          <w:rPr>
            <w:noProof/>
            <w:webHidden/>
          </w:rPr>
          <w:fldChar w:fldCharType="begin"/>
        </w:r>
        <w:r w:rsidR="00CD3402">
          <w:rPr>
            <w:noProof/>
            <w:webHidden/>
          </w:rPr>
          <w:instrText xml:space="preserve"> PAGEREF _Toc522961478 \h </w:instrText>
        </w:r>
        <w:r w:rsidR="00CD3402">
          <w:rPr>
            <w:noProof/>
            <w:webHidden/>
          </w:rPr>
        </w:r>
        <w:r w:rsidR="00CD3402">
          <w:rPr>
            <w:noProof/>
            <w:webHidden/>
          </w:rPr>
          <w:fldChar w:fldCharType="separate"/>
        </w:r>
        <w:r w:rsidR="00D57D40">
          <w:rPr>
            <w:noProof/>
            <w:webHidden/>
          </w:rPr>
          <w:t>1</w:t>
        </w:r>
        <w:r w:rsidR="00CD3402">
          <w:rPr>
            <w:noProof/>
            <w:webHidden/>
          </w:rPr>
          <w:fldChar w:fldCharType="end"/>
        </w:r>
      </w:hyperlink>
    </w:p>
    <w:p w14:paraId="2D3DD849" w14:textId="727CFB80" w:rsidR="00CD3402" w:rsidRDefault="00E0554E">
      <w:pPr>
        <w:pStyle w:val="TOC3"/>
        <w:tabs>
          <w:tab w:val="right" w:leader="dot" w:pos="8296"/>
        </w:tabs>
        <w:rPr>
          <w:rFonts w:asciiTheme="minorHAnsi" w:eastAsiaTheme="minorEastAsia" w:hAnsiTheme="minorHAnsi" w:cstheme="minorBidi"/>
          <w:noProof/>
        </w:rPr>
      </w:pPr>
      <w:hyperlink w:anchor="_Toc522961479" w:history="1">
        <w:r w:rsidR="00CD3402" w:rsidRPr="00F65C07">
          <w:rPr>
            <w:rStyle w:val="ad"/>
            <w:noProof/>
          </w:rPr>
          <w:t xml:space="preserve">1.2 </w:t>
        </w:r>
        <w:r w:rsidR="00CD3402" w:rsidRPr="00F65C07">
          <w:rPr>
            <w:rStyle w:val="ad"/>
            <w:noProof/>
          </w:rPr>
          <w:t>机器学习是什么？</w:t>
        </w:r>
        <w:r w:rsidR="00CD3402">
          <w:rPr>
            <w:noProof/>
            <w:webHidden/>
          </w:rPr>
          <w:tab/>
        </w:r>
        <w:r w:rsidR="00CD3402">
          <w:rPr>
            <w:noProof/>
            <w:webHidden/>
          </w:rPr>
          <w:fldChar w:fldCharType="begin"/>
        </w:r>
        <w:r w:rsidR="00CD3402">
          <w:rPr>
            <w:noProof/>
            <w:webHidden/>
          </w:rPr>
          <w:instrText xml:space="preserve"> PAGEREF _Toc522961479 \h </w:instrText>
        </w:r>
        <w:r w:rsidR="00CD3402">
          <w:rPr>
            <w:noProof/>
            <w:webHidden/>
          </w:rPr>
        </w:r>
        <w:r w:rsidR="00CD3402">
          <w:rPr>
            <w:noProof/>
            <w:webHidden/>
          </w:rPr>
          <w:fldChar w:fldCharType="separate"/>
        </w:r>
        <w:r w:rsidR="00D57D40">
          <w:rPr>
            <w:noProof/>
            <w:webHidden/>
          </w:rPr>
          <w:t>4</w:t>
        </w:r>
        <w:r w:rsidR="00CD3402">
          <w:rPr>
            <w:noProof/>
            <w:webHidden/>
          </w:rPr>
          <w:fldChar w:fldCharType="end"/>
        </w:r>
      </w:hyperlink>
    </w:p>
    <w:p w14:paraId="389F2AFB" w14:textId="29144B9F" w:rsidR="00CD3402" w:rsidRDefault="00E0554E">
      <w:pPr>
        <w:pStyle w:val="TOC3"/>
        <w:tabs>
          <w:tab w:val="right" w:leader="dot" w:pos="8296"/>
        </w:tabs>
        <w:rPr>
          <w:rFonts w:asciiTheme="minorHAnsi" w:eastAsiaTheme="minorEastAsia" w:hAnsiTheme="minorHAnsi" w:cstheme="minorBidi"/>
          <w:noProof/>
        </w:rPr>
      </w:pPr>
      <w:hyperlink w:anchor="_Toc522961480" w:history="1">
        <w:r w:rsidR="00CD3402" w:rsidRPr="00F65C07">
          <w:rPr>
            <w:rStyle w:val="ad"/>
            <w:noProof/>
          </w:rPr>
          <w:t xml:space="preserve">1.3 </w:t>
        </w:r>
        <w:r w:rsidR="00CD3402" w:rsidRPr="00F65C07">
          <w:rPr>
            <w:rStyle w:val="ad"/>
            <w:noProof/>
          </w:rPr>
          <w:t>监督学习</w:t>
        </w:r>
        <w:r w:rsidR="00CD3402">
          <w:rPr>
            <w:noProof/>
            <w:webHidden/>
          </w:rPr>
          <w:tab/>
        </w:r>
        <w:r w:rsidR="00CD3402">
          <w:rPr>
            <w:noProof/>
            <w:webHidden/>
          </w:rPr>
          <w:fldChar w:fldCharType="begin"/>
        </w:r>
        <w:r w:rsidR="00CD3402">
          <w:rPr>
            <w:noProof/>
            <w:webHidden/>
          </w:rPr>
          <w:instrText xml:space="preserve"> PAGEREF _Toc522961480 \h </w:instrText>
        </w:r>
        <w:r w:rsidR="00CD3402">
          <w:rPr>
            <w:noProof/>
            <w:webHidden/>
          </w:rPr>
        </w:r>
        <w:r w:rsidR="00CD3402">
          <w:rPr>
            <w:noProof/>
            <w:webHidden/>
          </w:rPr>
          <w:fldChar w:fldCharType="separate"/>
        </w:r>
        <w:r w:rsidR="00D57D40">
          <w:rPr>
            <w:noProof/>
            <w:webHidden/>
          </w:rPr>
          <w:t>6</w:t>
        </w:r>
        <w:r w:rsidR="00CD3402">
          <w:rPr>
            <w:noProof/>
            <w:webHidden/>
          </w:rPr>
          <w:fldChar w:fldCharType="end"/>
        </w:r>
      </w:hyperlink>
    </w:p>
    <w:p w14:paraId="4D40BD71" w14:textId="1944CF33" w:rsidR="00CD3402" w:rsidRDefault="00E0554E">
      <w:pPr>
        <w:pStyle w:val="TOC3"/>
        <w:tabs>
          <w:tab w:val="right" w:leader="dot" w:pos="8296"/>
        </w:tabs>
        <w:rPr>
          <w:rFonts w:asciiTheme="minorHAnsi" w:eastAsiaTheme="minorEastAsia" w:hAnsiTheme="minorHAnsi" w:cstheme="minorBidi"/>
          <w:noProof/>
        </w:rPr>
      </w:pPr>
      <w:hyperlink w:anchor="_Toc522961481" w:history="1">
        <w:r w:rsidR="00CD3402" w:rsidRPr="00F65C07">
          <w:rPr>
            <w:rStyle w:val="ad"/>
            <w:noProof/>
          </w:rPr>
          <w:t xml:space="preserve">1.4 </w:t>
        </w:r>
        <w:r w:rsidR="00CD3402" w:rsidRPr="00F65C07">
          <w:rPr>
            <w:rStyle w:val="ad"/>
            <w:noProof/>
          </w:rPr>
          <w:t>无监督学习</w:t>
        </w:r>
        <w:r w:rsidR="00CD3402">
          <w:rPr>
            <w:noProof/>
            <w:webHidden/>
          </w:rPr>
          <w:tab/>
        </w:r>
        <w:r w:rsidR="00CD3402">
          <w:rPr>
            <w:noProof/>
            <w:webHidden/>
          </w:rPr>
          <w:fldChar w:fldCharType="begin"/>
        </w:r>
        <w:r w:rsidR="00CD3402">
          <w:rPr>
            <w:noProof/>
            <w:webHidden/>
          </w:rPr>
          <w:instrText xml:space="preserve"> PAGEREF _Toc522961481 \h </w:instrText>
        </w:r>
        <w:r w:rsidR="00CD3402">
          <w:rPr>
            <w:noProof/>
            <w:webHidden/>
          </w:rPr>
        </w:r>
        <w:r w:rsidR="00CD3402">
          <w:rPr>
            <w:noProof/>
            <w:webHidden/>
          </w:rPr>
          <w:fldChar w:fldCharType="separate"/>
        </w:r>
        <w:r w:rsidR="00D57D40">
          <w:rPr>
            <w:noProof/>
            <w:webHidden/>
          </w:rPr>
          <w:t>10</w:t>
        </w:r>
        <w:r w:rsidR="00CD3402">
          <w:rPr>
            <w:noProof/>
            <w:webHidden/>
          </w:rPr>
          <w:fldChar w:fldCharType="end"/>
        </w:r>
      </w:hyperlink>
    </w:p>
    <w:p w14:paraId="47B08539" w14:textId="0CE44552" w:rsidR="00CD3402" w:rsidRDefault="00E0554E">
      <w:pPr>
        <w:pStyle w:val="TOC2"/>
        <w:tabs>
          <w:tab w:val="left" w:pos="1260"/>
          <w:tab w:val="right" w:leader="dot" w:pos="8296"/>
        </w:tabs>
        <w:rPr>
          <w:rFonts w:asciiTheme="minorHAnsi" w:eastAsiaTheme="minorEastAsia" w:hAnsiTheme="minorHAnsi" w:cstheme="minorBidi"/>
          <w:noProof/>
        </w:rPr>
      </w:pPr>
      <w:hyperlink w:anchor="_Toc522961482" w:history="1">
        <w:r w:rsidR="00CD3402" w:rsidRPr="00F65C07">
          <w:rPr>
            <w:rStyle w:val="ad"/>
            <w:noProof/>
          </w:rPr>
          <w:t>2</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单变量线性回归</w:t>
        </w:r>
        <w:r w:rsidR="00CD3402" w:rsidRPr="00F65C07">
          <w:rPr>
            <w:rStyle w:val="ad"/>
            <w:noProof/>
          </w:rPr>
          <w:t>(Linear Regression with One Variable)</w:t>
        </w:r>
        <w:r w:rsidR="00CD3402">
          <w:rPr>
            <w:noProof/>
            <w:webHidden/>
          </w:rPr>
          <w:tab/>
        </w:r>
        <w:r w:rsidR="00CD3402">
          <w:rPr>
            <w:noProof/>
            <w:webHidden/>
          </w:rPr>
          <w:fldChar w:fldCharType="begin"/>
        </w:r>
        <w:r w:rsidR="00CD3402">
          <w:rPr>
            <w:noProof/>
            <w:webHidden/>
          </w:rPr>
          <w:instrText xml:space="preserve"> PAGEREF _Toc522961482 \h </w:instrText>
        </w:r>
        <w:r w:rsidR="00CD3402">
          <w:rPr>
            <w:noProof/>
            <w:webHidden/>
          </w:rPr>
        </w:r>
        <w:r w:rsidR="00CD3402">
          <w:rPr>
            <w:noProof/>
            <w:webHidden/>
          </w:rPr>
          <w:fldChar w:fldCharType="separate"/>
        </w:r>
        <w:r w:rsidR="00D57D40">
          <w:rPr>
            <w:noProof/>
            <w:webHidden/>
          </w:rPr>
          <w:t>15</w:t>
        </w:r>
        <w:r w:rsidR="00CD3402">
          <w:rPr>
            <w:noProof/>
            <w:webHidden/>
          </w:rPr>
          <w:fldChar w:fldCharType="end"/>
        </w:r>
      </w:hyperlink>
    </w:p>
    <w:p w14:paraId="59F3A822" w14:textId="4B768645" w:rsidR="00CD3402" w:rsidRDefault="00E0554E">
      <w:pPr>
        <w:pStyle w:val="TOC3"/>
        <w:tabs>
          <w:tab w:val="right" w:leader="dot" w:pos="8296"/>
        </w:tabs>
        <w:rPr>
          <w:rFonts w:asciiTheme="minorHAnsi" w:eastAsiaTheme="minorEastAsia" w:hAnsiTheme="minorHAnsi" w:cstheme="minorBidi"/>
          <w:noProof/>
        </w:rPr>
      </w:pPr>
      <w:hyperlink w:anchor="_Toc522961483" w:history="1">
        <w:r w:rsidR="00CD3402" w:rsidRPr="00F65C07">
          <w:rPr>
            <w:rStyle w:val="ad"/>
            <w:noProof/>
          </w:rPr>
          <w:t xml:space="preserve">2.1 </w:t>
        </w:r>
        <w:r w:rsidR="00CD3402" w:rsidRPr="00F65C07">
          <w:rPr>
            <w:rStyle w:val="ad"/>
            <w:noProof/>
          </w:rPr>
          <w:t>模型表示</w:t>
        </w:r>
        <w:r w:rsidR="00CD3402">
          <w:rPr>
            <w:noProof/>
            <w:webHidden/>
          </w:rPr>
          <w:tab/>
        </w:r>
        <w:r w:rsidR="00CD3402">
          <w:rPr>
            <w:noProof/>
            <w:webHidden/>
          </w:rPr>
          <w:fldChar w:fldCharType="begin"/>
        </w:r>
        <w:r w:rsidR="00CD3402">
          <w:rPr>
            <w:noProof/>
            <w:webHidden/>
          </w:rPr>
          <w:instrText xml:space="preserve"> PAGEREF _Toc522961483 \h </w:instrText>
        </w:r>
        <w:r w:rsidR="00CD3402">
          <w:rPr>
            <w:noProof/>
            <w:webHidden/>
          </w:rPr>
        </w:r>
        <w:r w:rsidR="00CD3402">
          <w:rPr>
            <w:noProof/>
            <w:webHidden/>
          </w:rPr>
          <w:fldChar w:fldCharType="separate"/>
        </w:r>
        <w:r w:rsidR="00D57D40">
          <w:rPr>
            <w:noProof/>
            <w:webHidden/>
          </w:rPr>
          <w:t>15</w:t>
        </w:r>
        <w:r w:rsidR="00CD3402">
          <w:rPr>
            <w:noProof/>
            <w:webHidden/>
          </w:rPr>
          <w:fldChar w:fldCharType="end"/>
        </w:r>
      </w:hyperlink>
    </w:p>
    <w:p w14:paraId="738604AD" w14:textId="1E6E7F51" w:rsidR="00CD3402" w:rsidRDefault="00E0554E">
      <w:pPr>
        <w:pStyle w:val="TOC3"/>
        <w:tabs>
          <w:tab w:val="right" w:leader="dot" w:pos="8296"/>
        </w:tabs>
        <w:rPr>
          <w:rFonts w:asciiTheme="minorHAnsi" w:eastAsiaTheme="minorEastAsia" w:hAnsiTheme="minorHAnsi" w:cstheme="minorBidi"/>
          <w:noProof/>
        </w:rPr>
      </w:pPr>
      <w:hyperlink w:anchor="_Toc522961484" w:history="1">
        <w:r w:rsidR="00CD3402" w:rsidRPr="00F65C07">
          <w:rPr>
            <w:rStyle w:val="ad"/>
            <w:noProof/>
          </w:rPr>
          <w:t xml:space="preserve">2.2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484 \h </w:instrText>
        </w:r>
        <w:r w:rsidR="00CD3402">
          <w:rPr>
            <w:noProof/>
            <w:webHidden/>
          </w:rPr>
        </w:r>
        <w:r w:rsidR="00CD3402">
          <w:rPr>
            <w:noProof/>
            <w:webHidden/>
          </w:rPr>
          <w:fldChar w:fldCharType="separate"/>
        </w:r>
        <w:r w:rsidR="00D57D40">
          <w:rPr>
            <w:noProof/>
            <w:webHidden/>
          </w:rPr>
          <w:t>17</w:t>
        </w:r>
        <w:r w:rsidR="00CD3402">
          <w:rPr>
            <w:noProof/>
            <w:webHidden/>
          </w:rPr>
          <w:fldChar w:fldCharType="end"/>
        </w:r>
      </w:hyperlink>
    </w:p>
    <w:p w14:paraId="776E695D" w14:textId="60FBB0DC" w:rsidR="00CD3402" w:rsidRDefault="00E0554E">
      <w:pPr>
        <w:pStyle w:val="TOC3"/>
        <w:tabs>
          <w:tab w:val="right" w:leader="dot" w:pos="8296"/>
        </w:tabs>
        <w:rPr>
          <w:rFonts w:asciiTheme="minorHAnsi" w:eastAsiaTheme="minorEastAsia" w:hAnsiTheme="minorHAnsi" w:cstheme="minorBidi"/>
          <w:noProof/>
        </w:rPr>
      </w:pPr>
      <w:hyperlink w:anchor="_Toc522961485" w:history="1">
        <w:r w:rsidR="00CD3402" w:rsidRPr="00F65C07">
          <w:rPr>
            <w:rStyle w:val="ad"/>
            <w:noProof/>
          </w:rPr>
          <w:t xml:space="preserve">2.3 </w:t>
        </w:r>
        <w:r w:rsidR="00CD3402" w:rsidRPr="00F65C07">
          <w:rPr>
            <w:rStyle w:val="ad"/>
            <w:noProof/>
          </w:rPr>
          <w:t>代价函数的直观理解</w:t>
        </w:r>
        <w:r w:rsidR="00CD3402" w:rsidRPr="00F65C07">
          <w:rPr>
            <w:rStyle w:val="ad"/>
            <w:noProof/>
          </w:rPr>
          <w:t>I</w:t>
        </w:r>
        <w:r w:rsidR="00CD3402">
          <w:rPr>
            <w:noProof/>
            <w:webHidden/>
          </w:rPr>
          <w:tab/>
        </w:r>
        <w:r w:rsidR="00CD3402">
          <w:rPr>
            <w:noProof/>
            <w:webHidden/>
          </w:rPr>
          <w:fldChar w:fldCharType="begin"/>
        </w:r>
        <w:r w:rsidR="00CD3402">
          <w:rPr>
            <w:noProof/>
            <w:webHidden/>
          </w:rPr>
          <w:instrText xml:space="preserve"> PAGEREF _Toc522961485 \h </w:instrText>
        </w:r>
        <w:r w:rsidR="00CD3402">
          <w:rPr>
            <w:noProof/>
            <w:webHidden/>
          </w:rPr>
        </w:r>
        <w:r w:rsidR="00CD3402">
          <w:rPr>
            <w:noProof/>
            <w:webHidden/>
          </w:rPr>
          <w:fldChar w:fldCharType="separate"/>
        </w:r>
        <w:r w:rsidR="00D57D40">
          <w:rPr>
            <w:noProof/>
            <w:webHidden/>
          </w:rPr>
          <w:t>19</w:t>
        </w:r>
        <w:r w:rsidR="00CD3402">
          <w:rPr>
            <w:noProof/>
            <w:webHidden/>
          </w:rPr>
          <w:fldChar w:fldCharType="end"/>
        </w:r>
      </w:hyperlink>
    </w:p>
    <w:p w14:paraId="61CD1330" w14:textId="0E7EE639" w:rsidR="00CD3402" w:rsidRDefault="00E0554E">
      <w:pPr>
        <w:pStyle w:val="TOC3"/>
        <w:tabs>
          <w:tab w:val="right" w:leader="dot" w:pos="8296"/>
        </w:tabs>
        <w:rPr>
          <w:rFonts w:asciiTheme="minorHAnsi" w:eastAsiaTheme="minorEastAsia" w:hAnsiTheme="minorHAnsi" w:cstheme="minorBidi"/>
          <w:noProof/>
        </w:rPr>
      </w:pPr>
      <w:hyperlink w:anchor="_Toc522961486" w:history="1">
        <w:r w:rsidR="00CD3402" w:rsidRPr="00F65C07">
          <w:rPr>
            <w:rStyle w:val="ad"/>
            <w:noProof/>
          </w:rPr>
          <w:t xml:space="preserve">2.4 </w:t>
        </w:r>
        <w:r w:rsidR="00CD3402" w:rsidRPr="00F65C07">
          <w:rPr>
            <w:rStyle w:val="ad"/>
            <w:noProof/>
          </w:rPr>
          <w:t>代价函数的直观理解</w:t>
        </w:r>
        <w:r w:rsidR="00CD3402" w:rsidRPr="00F65C07">
          <w:rPr>
            <w:rStyle w:val="ad"/>
            <w:noProof/>
          </w:rPr>
          <w:t>II</w:t>
        </w:r>
        <w:r w:rsidR="00CD3402">
          <w:rPr>
            <w:noProof/>
            <w:webHidden/>
          </w:rPr>
          <w:tab/>
        </w:r>
        <w:r w:rsidR="00CD3402">
          <w:rPr>
            <w:noProof/>
            <w:webHidden/>
          </w:rPr>
          <w:fldChar w:fldCharType="begin"/>
        </w:r>
        <w:r w:rsidR="00CD3402">
          <w:rPr>
            <w:noProof/>
            <w:webHidden/>
          </w:rPr>
          <w:instrText xml:space="preserve"> PAGEREF _Toc522961486 \h </w:instrText>
        </w:r>
        <w:r w:rsidR="00CD3402">
          <w:rPr>
            <w:noProof/>
            <w:webHidden/>
          </w:rPr>
        </w:r>
        <w:r w:rsidR="00CD3402">
          <w:rPr>
            <w:noProof/>
            <w:webHidden/>
          </w:rPr>
          <w:fldChar w:fldCharType="separate"/>
        </w:r>
        <w:r w:rsidR="00D57D40">
          <w:rPr>
            <w:noProof/>
            <w:webHidden/>
          </w:rPr>
          <w:t>20</w:t>
        </w:r>
        <w:r w:rsidR="00CD3402">
          <w:rPr>
            <w:noProof/>
            <w:webHidden/>
          </w:rPr>
          <w:fldChar w:fldCharType="end"/>
        </w:r>
      </w:hyperlink>
    </w:p>
    <w:p w14:paraId="136602C4" w14:textId="43F17E70" w:rsidR="00CD3402" w:rsidRDefault="00E0554E">
      <w:pPr>
        <w:pStyle w:val="TOC3"/>
        <w:tabs>
          <w:tab w:val="right" w:leader="dot" w:pos="8296"/>
        </w:tabs>
        <w:rPr>
          <w:rFonts w:asciiTheme="minorHAnsi" w:eastAsiaTheme="minorEastAsia" w:hAnsiTheme="minorHAnsi" w:cstheme="minorBidi"/>
          <w:noProof/>
        </w:rPr>
      </w:pPr>
      <w:hyperlink w:anchor="_Toc522961487" w:history="1">
        <w:r w:rsidR="00CD3402" w:rsidRPr="00F65C07">
          <w:rPr>
            <w:rStyle w:val="ad"/>
            <w:noProof/>
          </w:rPr>
          <w:t xml:space="preserve">2.5 </w:t>
        </w:r>
        <w:r w:rsidR="00CD3402" w:rsidRPr="00F65C07">
          <w:rPr>
            <w:rStyle w:val="ad"/>
            <w:noProof/>
          </w:rPr>
          <w:t>梯度下降</w:t>
        </w:r>
        <w:r w:rsidR="00CD3402">
          <w:rPr>
            <w:noProof/>
            <w:webHidden/>
          </w:rPr>
          <w:tab/>
        </w:r>
        <w:r w:rsidR="00CD3402">
          <w:rPr>
            <w:noProof/>
            <w:webHidden/>
          </w:rPr>
          <w:fldChar w:fldCharType="begin"/>
        </w:r>
        <w:r w:rsidR="00CD3402">
          <w:rPr>
            <w:noProof/>
            <w:webHidden/>
          </w:rPr>
          <w:instrText xml:space="preserve"> PAGEREF _Toc522961487 \h </w:instrText>
        </w:r>
        <w:r w:rsidR="00CD3402">
          <w:rPr>
            <w:noProof/>
            <w:webHidden/>
          </w:rPr>
        </w:r>
        <w:r w:rsidR="00CD3402">
          <w:rPr>
            <w:noProof/>
            <w:webHidden/>
          </w:rPr>
          <w:fldChar w:fldCharType="separate"/>
        </w:r>
        <w:r w:rsidR="00D57D40">
          <w:rPr>
            <w:noProof/>
            <w:webHidden/>
          </w:rPr>
          <w:t>21</w:t>
        </w:r>
        <w:r w:rsidR="00CD3402">
          <w:rPr>
            <w:noProof/>
            <w:webHidden/>
          </w:rPr>
          <w:fldChar w:fldCharType="end"/>
        </w:r>
      </w:hyperlink>
    </w:p>
    <w:p w14:paraId="4B84C303" w14:textId="7DEF2798" w:rsidR="00CD3402" w:rsidRDefault="00E0554E">
      <w:pPr>
        <w:pStyle w:val="TOC3"/>
        <w:tabs>
          <w:tab w:val="right" w:leader="dot" w:pos="8296"/>
        </w:tabs>
        <w:rPr>
          <w:rFonts w:asciiTheme="minorHAnsi" w:eastAsiaTheme="minorEastAsia" w:hAnsiTheme="minorHAnsi" w:cstheme="minorBidi"/>
          <w:noProof/>
        </w:rPr>
      </w:pPr>
      <w:hyperlink w:anchor="_Toc522961488" w:history="1">
        <w:r w:rsidR="00CD3402" w:rsidRPr="00F65C07">
          <w:rPr>
            <w:rStyle w:val="ad"/>
            <w:noProof/>
          </w:rPr>
          <w:t xml:space="preserve">2.6 </w:t>
        </w:r>
        <w:r w:rsidR="00CD3402" w:rsidRPr="00F65C07">
          <w:rPr>
            <w:rStyle w:val="ad"/>
            <w:noProof/>
          </w:rPr>
          <w:t>梯度下降的直观理解</w:t>
        </w:r>
        <w:r w:rsidR="00CD3402">
          <w:rPr>
            <w:noProof/>
            <w:webHidden/>
          </w:rPr>
          <w:tab/>
        </w:r>
        <w:r w:rsidR="00CD3402">
          <w:rPr>
            <w:noProof/>
            <w:webHidden/>
          </w:rPr>
          <w:fldChar w:fldCharType="begin"/>
        </w:r>
        <w:r w:rsidR="00CD3402">
          <w:rPr>
            <w:noProof/>
            <w:webHidden/>
          </w:rPr>
          <w:instrText xml:space="preserve"> PAGEREF _Toc522961488 \h </w:instrText>
        </w:r>
        <w:r w:rsidR="00CD3402">
          <w:rPr>
            <w:noProof/>
            <w:webHidden/>
          </w:rPr>
        </w:r>
        <w:r w:rsidR="00CD3402">
          <w:rPr>
            <w:noProof/>
            <w:webHidden/>
          </w:rPr>
          <w:fldChar w:fldCharType="separate"/>
        </w:r>
        <w:r w:rsidR="00D57D40">
          <w:rPr>
            <w:noProof/>
            <w:webHidden/>
          </w:rPr>
          <w:t>24</w:t>
        </w:r>
        <w:r w:rsidR="00CD3402">
          <w:rPr>
            <w:noProof/>
            <w:webHidden/>
          </w:rPr>
          <w:fldChar w:fldCharType="end"/>
        </w:r>
      </w:hyperlink>
    </w:p>
    <w:p w14:paraId="3F3A3191" w14:textId="4E5400B5" w:rsidR="00CD3402" w:rsidRDefault="00E0554E">
      <w:pPr>
        <w:pStyle w:val="TOC3"/>
        <w:tabs>
          <w:tab w:val="right" w:leader="dot" w:pos="8296"/>
        </w:tabs>
        <w:rPr>
          <w:rFonts w:asciiTheme="minorHAnsi" w:eastAsiaTheme="minorEastAsia" w:hAnsiTheme="minorHAnsi" w:cstheme="minorBidi"/>
          <w:noProof/>
        </w:rPr>
      </w:pPr>
      <w:hyperlink w:anchor="_Toc522961489" w:history="1">
        <w:r w:rsidR="00CD3402" w:rsidRPr="00F65C07">
          <w:rPr>
            <w:rStyle w:val="ad"/>
            <w:noProof/>
          </w:rPr>
          <w:t xml:space="preserve">2.7 </w:t>
        </w:r>
        <w:r w:rsidR="00CD3402" w:rsidRPr="00F65C07">
          <w:rPr>
            <w:rStyle w:val="ad"/>
            <w:noProof/>
          </w:rPr>
          <w:t>梯度下降的线性回归</w:t>
        </w:r>
        <w:r w:rsidR="00CD3402">
          <w:rPr>
            <w:noProof/>
            <w:webHidden/>
          </w:rPr>
          <w:tab/>
        </w:r>
        <w:r w:rsidR="00CD3402">
          <w:rPr>
            <w:noProof/>
            <w:webHidden/>
          </w:rPr>
          <w:fldChar w:fldCharType="begin"/>
        </w:r>
        <w:r w:rsidR="00CD3402">
          <w:rPr>
            <w:noProof/>
            <w:webHidden/>
          </w:rPr>
          <w:instrText xml:space="preserve"> PAGEREF _Toc522961489 \h </w:instrText>
        </w:r>
        <w:r w:rsidR="00CD3402">
          <w:rPr>
            <w:noProof/>
            <w:webHidden/>
          </w:rPr>
        </w:r>
        <w:r w:rsidR="00CD3402">
          <w:rPr>
            <w:noProof/>
            <w:webHidden/>
          </w:rPr>
          <w:fldChar w:fldCharType="separate"/>
        </w:r>
        <w:r w:rsidR="00D57D40">
          <w:rPr>
            <w:noProof/>
            <w:webHidden/>
          </w:rPr>
          <w:t>27</w:t>
        </w:r>
        <w:r w:rsidR="00CD3402">
          <w:rPr>
            <w:noProof/>
            <w:webHidden/>
          </w:rPr>
          <w:fldChar w:fldCharType="end"/>
        </w:r>
      </w:hyperlink>
    </w:p>
    <w:p w14:paraId="368C5B99" w14:textId="6CD21F88" w:rsidR="00CD3402" w:rsidRDefault="00E0554E">
      <w:pPr>
        <w:pStyle w:val="TOC3"/>
        <w:tabs>
          <w:tab w:val="right" w:leader="dot" w:pos="8296"/>
        </w:tabs>
        <w:rPr>
          <w:rFonts w:asciiTheme="minorHAnsi" w:eastAsiaTheme="minorEastAsia" w:hAnsiTheme="minorHAnsi" w:cstheme="minorBidi"/>
          <w:noProof/>
        </w:rPr>
      </w:pPr>
      <w:hyperlink w:anchor="_Toc522961490" w:history="1">
        <w:r w:rsidR="00CD3402" w:rsidRPr="00F65C07">
          <w:rPr>
            <w:rStyle w:val="ad"/>
            <w:noProof/>
          </w:rPr>
          <w:t xml:space="preserve">2.8 </w:t>
        </w:r>
        <w:r w:rsidR="00CD3402" w:rsidRPr="00F65C07">
          <w:rPr>
            <w:rStyle w:val="ad"/>
            <w:noProof/>
          </w:rPr>
          <w:t>接下来的内容</w:t>
        </w:r>
        <w:r w:rsidR="00CD3402">
          <w:rPr>
            <w:noProof/>
            <w:webHidden/>
          </w:rPr>
          <w:tab/>
        </w:r>
        <w:r w:rsidR="00CD3402">
          <w:rPr>
            <w:noProof/>
            <w:webHidden/>
          </w:rPr>
          <w:fldChar w:fldCharType="begin"/>
        </w:r>
        <w:r w:rsidR="00CD3402">
          <w:rPr>
            <w:noProof/>
            <w:webHidden/>
          </w:rPr>
          <w:instrText xml:space="preserve"> PAGEREF _Toc522961490 \h </w:instrText>
        </w:r>
        <w:r w:rsidR="00CD3402">
          <w:rPr>
            <w:noProof/>
            <w:webHidden/>
          </w:rPr>
        </w:r>
        <w:r w:rsidR="00CD3402">
          <w:rPr>
            <w:noProof/>
            <w:webHidden/>
          </w:rPr>
          <w:fldChar w:fldCharType="separate"/>
        </w:r>
        <w:r w:rsidR="00D57D40">
          <w:rPr>
            <w:noProof/>
            <w:webHidden/>
          </w:rPr>
          <w:t>29</w:t>
        </w:r>
        <w:r w:rsidR="00CD3402">
          <w:rPr>
            <w:noProof/>
            <w:webHidden/>
          </w:rPr>
          <w:fldChar w:fldCharType="end"/>
        </w:r>
      </w:hyperlink>
    </w:p>
    <w:p w14:paraId="41A2C0D8" w14:textId="1DE6A214" w:rsidR="00CD3402" w:rsidRDefault="00E0554E">
      <w:pPr>
        <w:pStyle w:val="TOC2"/>
        <w:tabs>
          <w:tab w:val="left" w:pos="1260"/>
          <w:tab w:val="right" w:leader="dot" w:pos="8296"/>
        </w:tabs>
        <w:rPr>
          <w:rFonts w:asciiTheme="minorHAnsi" w:eastAsiaTheme="minorEastAsia" w:hAnsiTheme="minorHAnsi" w:cstheme="minorBidi"/>
          <w:noProof/>
        </w:rPr>
      </w:pPr>
      <w:hyperlink w:anchor="_Toc522961491" w:history="1">
        <w:r w:rsidR="00CD3402" w:rsidRPr="00F65C07">
          <w:rPr>
            <w:rStyle w:val="ad"/>
            <w:noProof/>
          </w:rPr>
          <w:t>3</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线性代数回顾</w:t>
        </w:r>
        <w:r w:rsidR="00CD3402" w:rsidRPr="00F65C07">
          <w:rPr>
            <w:rStyle w:val="ad"/>
            <w:noProof/>
          </w:rPr>
          <w:t>(Linear Algebra Review)</w:t>
        </w:r>
        <w:r w:rsidR="00CD3402">
          <w:rPr>
            <w:noProof/>
            <w:webHidden/>
          </w:rPr>
          <w:tab/>
        </w:r>
        <w:r w:rsidR="00CD3402">
          <w:rPr>
            <w:noProof/>
            <w:webHidden/>
          </w:rPr>
          <w:fldChar w:fldCharType="begin"/>
        </w:r>
        <w:r w:rsidR="00CD3402">
          <w:rPr>
            <w:noProof/>
            <w:webHidden/>
          </w:rPr>
          <w:instrText xml:space="preserve"> PAGEREF _Toc522961491 \h </w:instrText>
        </w:r>
        <w:r w:rsidR="00CD3402">
          <w:rPr>
            <w:noProof/>
            <w:webHidden/>
          </w:rPr>
        </w:r>
        <w:r w:rsidR="00CD3402">
          <w:rPr>
            <w:noProof/>
            <w:webHidden/>
          </w:rPr>
          <w:fldChar w:fldCharType="separate"/>
        </w:r>
        <w:r w:rsidR="00D57D40">
          <w:rPr>
            <w:noProof/>
            <w:webHidden/>
          </w:rPr>
          <w:t>30</w:t>
        </w:r>
        <w:r w:rsidR="00CD3402">
          <w:rPr>
            <w:noProof/>
            <w:webHidden/>
          </w:rPr>
          <w:fldChar w:fldCharType="end"/>
        </w:r>
      </w:hyperlink>
    </w:p>
    <w:p w14:paraId="1BCCE428" w14:textId="6484A956" w:rsidR="00CD3402" w:rsidRDefault="00E0554E">
      <w:pPr>
        <w:pStyle w:val="TOC3"/>
        <w:tabs>
          <w:tab w:val="right" w:leader="dot" w:pos="8296"/>
        </w:tabs>
        <w:rPr>
          <w:rFonts w:asciiTheme="minorHAnsi" w:eastAsiaTheme="minorEastAsia" w:hAnsiTheme="minorHAnsi" w:cstheme="minorBidi"/>
          <w:noProof/>
        </w:rPr>
      </w:pPr>
      <w:hyperlink w:anchor="_Toc522961492" w:history="1">
        <w:r w:rsidR="00CD3402" w:rsidRPr="00F65C07">
          <w:rPr>
            <w:rStyle w:val="ad"/>
            <w:noProof/>
          </w:rPr>
          <w:t xml:space="preserve">3.1 </w:t>
        </w:r>
        <w:r w:rsidR="00CD3402" w:rsidRPr="00F65C07">
          <w:rPr>
            <w:rStyle w:val="ad"/>
            <w:noProof/>
          </w:rPr>
          <w:t>矩阵和向量</w:t>
        </w:r>
        <w:r w:rsidR="00CD3402">
          <w:rPr>
            <w:noProof/>
            <w:webHidden/>
          </w:rPr>
          <w:tab/>
        </w:r>
        <w:r w:rsidR="00CD3402">
          <w:rPr>
            <w:noProof/>
            <w:webHidden/>
          </w:rPr>
          <w:fldChar w:fldCharType="begin"/>
        </w:r>
        <w:r w:rsidR="00CD3402">
          <w:rPr>
            <w:noProof/>
            <w:webHidden/>
          </w:rPr>
          <w:instrText xml:space="preserve"> PAGEREF _Toc522961492 \h </w:instrText>
        </w:r>
        <w:r w:rsidR="00CD3402">
          <w:rPr>
            <w:noProof/>
            <w:webHidden/>
          </w:rPr>
        </w:r>
        <w:r w:rsidR="00CD3402">
          <w:rPr>
            <w:noProof/>
            <w:webHidden/>
          </w:rPr>
          <w:fldChar w:fldCharType="separate"/>
        </w:r>
        <w:r w:rsidR="00D57D40">
          <w:rPr>
            <w:noProof/>
            <w:webHidden/>
          </w:rPr>
          <w:t>30</w:t>
        </w:r>
        <w:r w:rsidR="00CD3402">
          <w:rPr>
            <w:noProof/>
            <w:webHidden/>
          </w:rPr>
          <w:fldChar w:fldCharType="end"/>
        </w:r>
      </w:hyperlink>
    </w:p>
    <w:p w14:paraId="1E598329" w14:textId="3CDD8957" w:rsidR="00CD3402" w:rsidRDefault="00E0554E">
      <w:pPr>
        <w:pStyle w:val="TOC3"/>
        <w:tabs>
          <w:tab w:val="right" w:leader="dot" w:pos="8296"/>
        </w:tabs>
        <w:rPr>
          <w:rFonts w:asciiTheme="minorHAnsi" w:eastAsiaTheme="minorEastAsia" w:hAnsiTheme="minorHAnsi" w:cstheme="minorBidi"/>
          <w:noProof/>
        </w:rPr>
      </w:pPr>
      <w:hyperlink w:anchor="_Toc522961493" w:history="1">
        <w:r w:rsidR="00CD3402" w:rsidRPr="00F65C07">
          <w:rPr>
            <w:rStyle w:val="ad"/>
            <w:noProof/>
          </w:rPr>
          <w:t xml:space="preserve">3.2 </w:t>
        </w:r>
        <w:r w:rsidR="00CD3402" w:rsidRPr="00F65C07">
          <w:rPr>
            <w:rStyle w:val="ad"/>
            <w:noProof/>
          </w:rPr>
          <w:t>加法和标量乘法</w:t>
        </w:r>
        <w:r w:rsidR="00CD3402">
          <w:rPr>
            <w:noProof/>
            <w:webHidden/>
          </w:rPr>
          <w:tab/>
        </w:r>
        <w:r w:rsidR="00CD3402">
          <w:rPr>
            <w:noProof/>
            <w:webHidden/>
          </w:rPr>
          <w:fldChar w:fldCharType="begin"/>
        </w:r>
        <w:r w:rsidR="00CD3402">
          <w:rPr>
            <w:noProof/>
            <w:webHidden/>
          </w:rPr>
          <w:instrText xml:space="preserve"> PAGEREF _Toc522961493 \h </w:instrText>
        </w:r>
        <w:r w:rsidR="00CD3402">
          <w:rPr>
            <w:noProof/>
            <w:webHidden/>
          </w:rPr>
        </w:r>
        <w:r w:rsidR="00CD3402">
          <w:rPr>
            <w:noProof/>
            <w:webHidden/>
          </w:rPr>
          <w:fldChar w:fldCharType="separate"/>
        </w:r>
        <w:r w:rsidR="00D57D40">
          <w:rPr>
            <w:noProof/>
            <w:webHidden/>
          </w:rPr>
          <w:t>31</w:t>
        </w:r>
        <w:r w:rsidR="00CD3402">
          <w:rPr>
            <w:noProof/>
            <w:webHidden/>
          </w:rPr>
          <w:fldChar w:fldCharType="end"/>
        </w:r>
      </w:hyperlink>
    </w:p>
    <w:p w14:paraId="6B09914F" w14:textId="591F1CAA" w:rsidR="00CD3402" w:rsidRDefault="00E0554E">
      <w:pPr>
        <w:pStyle w:val="TOC3"/>
        <w:tabs>
          <w:tab w:val="right" w:leader="dot" w:pos="8296"/>
        </w:tabs>
        <w:rPr>
          <w:rFonts w:asciiTheme="minorHAnsi" w:eastAsiaTheme="minorEastAsia" w:hAnsiTheme="minorHAnsi" w:cstheme="minorBidi"/>
          <w:noProof/>
        </w:rPr>
      </w:pPr>
      <w:hyperlink w:anchor="_Toc522961494" w:history="1">
        <w:r w:rsidR="00CD3402" w:rsidRPr="00F65C07">
          <w:rPr>
            <w:rStyle w:val="ad"/>
            <w:noProof/>
          </w:rPr>
          <w:t xml:space="preserve">3.3 </w:t>
        </w:r>
        <w:r w:rsidR="00CD3402" w:rsidRPr="00F65C07">
          <w:rPr>
            <w:rStyle w:val="ad"/>
            <w:noProof/>
          </w:rPr>
          <w:t>矩阵向量乘法</w:t>
        </w:r>
        <w:r w:rsidR="00CD3402">
          <w:rPr>
            <w:noProof/>
            <w:webHidden/>
          </w:rPr>
          <w:tab/>
        </w:r>
        <w:r w:rsidR="00CD3402">
          <w:rPr>
            <w:noProof/>
            <w:webHidden/>
          </w:rPr>
          <w:fldChar w:fldCharType="begin"/>
        </w:r>
        <w:r w:rsidR="00CD3402">
          <w:rPr>
            <w:noProof/>
            <w:webHidden/>
          </w:rPr>
          <w:instrText xml:space="preserve"> PAGEREF _Toc522961494 \h </w:instrText>
        </w:r>
        <w:r w:rsidR="00CD3402">
          <w:rPr>
            <w:noProof/>
            <w:webHidden/>
          </w:rPr>
        </w:r>
        <w:r w:rsidR="00CD3402">
          <w:rPr>
            <w:noProof/>
            <w:webHidden/>
          </w:rPr>
          <w:fldChar w:fldCharType="separate"/>
        </w:r>
        <w:r w:rsidR="00D57D40">
          <w:rPr>
            <w:noProof/>
            <w:webHidden/>
          </w:rPr>
          <w:t>32</w:t>
        </w:r>
        <w:r w:rsidR="00CD3402">
          <w:rPr>
            <w:noProof/>
            <w:webHidden/>
          </w:rPr>
          <w:fldChar w:fldCharType="end"/>
        </w:r>
      </w:hyperlink>
    </w:p>
    <w:p w14:paraId="69188699" w14:textId="7F04B088" w:rsidR="00CD3402" w:rsidRDefault="00E0554E">
      <w:pPr>
        <w:pStyle w:val="TOC3"/>
        <w:tabs>
          <w:tab w:val="right" w:leader="dot" w:pos="8296"/>
        </w:tabs>
        <w:rPr>
          <w:rFonts w:asciiTheme="minorHAnsi" w:eastAsiaTheme="minorEastAsia" w:hAnsiTheme="minorHAnsi" w:cstheme="minorBidi"/>
          <w:noProof/>
        </w:rPr>
      </w:pPr>
      <w:hyperlink w:anchor="_Toc522961495" w:history="1">
        <w:r w:rsidR="00CD3402" w:rsidRPr="00F65C07">
          <w:rPr>
            <w:rStyle w:val="ad"/>
            <w:noProof/>
          </w:rPr>
          <w:t xml:space="preserve">3.4 </w:t>
        </w:r>
        <w:r w:rsidR="00CD3402" w:rsidRPr="00F65C07">
          <w:rPr>
            <w:rStyle w:val="ad"/>
            <w:noProof/>
          </w:rPr>
          <w:t>矩阵乘法</w:t>
        </w:r>
        <w:r w:rsidR="00CD3402">
          <w:rPr>
            <w:noProof/>
            <w:webHidden/>
          </w:rPr>
          <w:tab/>
        </w:r>
        <w:r w:rsidR="00CD3402">
          <w:rPr>
            <w:noProof/>
            <w:webHidden/>
          </w:rPr>
          <w:fldChar w:fldCharType="begin"/>
        </w:r>
        <w:r w:rsidR="00CD3402">
          <w:rPr>
            <w:noProof/>
            <w:webHidden/>
          </w:rPr>
          <w:instrText xml:space="preserve"> PAGEREF _Toc522961495 \h </w:instrText>
        </w:r>
        <w:r w:rsidR="00CD3402">
          <w:rPr>
            <w:noProof/>
            <w:webHidden/>
          </w:rPr>
        </w:r>
        <w:r w:rsidR="00CD3402">
          <w:rPr>
            <w:noProof/>
            <w:webHidden/>
          </w:rPr>
          <w:fldChar w:fldCharType="separate"/>
        </w:r>
        <w:r w:rsidR="00D57D40">
          <w:rPr>
            <w:noProof/>
            <w:webHidden/>
          </w:rPr>
          <w:t>33</w:t>
        </w:r>
        <w:r w:rsidR="00CD3402">
          <w:rPr>
            <w:noProof/>
            <w:webHidden/>
          </w:rPr>
          <w:fldChar w:fldCharType="end"/>
        </w:r>
      </w:hyperlink>
    </w:p>
    <w:p w14:paraId="6CF08202" w14:textId="6CD82D84" w:rsidR="00CD3402" w:rsidRDefault="00E0554E">
      <w:pPr>
        <w:pStyle w:val="TOC3"/>
        <w:tabs>
          <w:tab w:val="right" w:leader="dot" w:pos="8296"/>
        </w:tabs>
        <w:rPr>
          <w:rFonts w:asciiTheme="minorHAnsi" w:eastAsiaTheme="minorEastAsia" w:hAnsiTheme="minorHAnsi" w:cstheme="minorBidi"/>
          <w:noProof/>
        </w:rPr>
      </w:pPr>
      <w:hyperlink w:anchor="_Toc522961496" w:history="1">
        <w:r w:rsidR="00CD3402" w:rsidRPr="00F65C07">
          <w:rPr>
            <w:rStyle w:val="ad"/>
            <w:noProof/>
          </w:rPr>
          <w:t xml:space="preserve">3.5 </w:t>
        </w:r>
        <w:r w:rsidR="00CD3402" w:rsidRPr="00F65C07">
          <w:rPr>
            <w:rStyle w:val="ad"/>
            <w:noProof/>
          </w:rPr>
          <w:t>矩阵乘法的性质</w:t>
        </w:r>
        <w:r w:rsidR="00CD3402">
          <w:rPr>
            <w:noProof/>
            <w:webHidden/>
          </w:rPr>
          <w:tab/>
        </w:r>
        <w:r w:rsidR="00CD3402">
          <w:rPr>
            <w:noProof/>
            <w:webHidden/>
          </w:rPr>
          <w:fldChar w:fldCharType="begin"/>
        </w:r>
        <w:r w:rsidR="00CD3402">
          <w:rPr>
            <w:noProof/>
            <w:webHidden/>
          </w:rPr>
          <w:instrText xml:space="preserve"> PAGEREF _Toc522961496 \h </w:instrText>
        </w:r>
        <w:r w:rsidR="00CD3402">
          <w:rPr>
            <w:noProof/>
            <w:webHidden/>
          </w:rPr>
        </w:r>
        <w:r w:rsidR="00CD3402">
          <w:rPr>
            <w:noProof/>
            <w:webHidden/>
          </w:rPr>
          <w:fldChar w:fldCharType="separate"/>
        </w:r>
        <w:r w:rsidR="00D57D40">
          <w:rPr>
            <w:noProof/>
            <w:webHidden/>
          </w:rPr>
          <w:t>34</w:t>
        </w:r>
        <w:r w:rsidR="00CD3402">
          <w:rPr>
            <w:noProof/>
            <w:webHidden/>
          </w:rPr>
          <w:fldChar w:fldCharType="end"/>
        </w:r>
      </w:hyperlink>
    </w:p>
    <w:p w14:paraId="61B86C2E" w14:textId="724CF38E" w:rsidR="00CD3402" w:rsidRDefault="00E0554E">
      <w:pPr>
        <w:pStyle w:val="TOC3"/>
        <w:tabs>
          <w:tab w:val="right" w:leader="dot" w:pos="8296"/>
        </w:tabs>
        <w:rPr>
          <w:rFonts w:asciiTheme="minorHAnsi" w:eastAsiaTheme="minorEastAsia" w:hAnsiTheme="minorHAnsi" w:cstheme="minorBidi"/>
          <w:noProof/>
        </w:rPr>
      </w:pPr>
      <w:hyperlink w:anchor="_Toc522961497" w:history="1">
        <w:r w:rsidR="00CD3402" w:rsidRPr="00F65C07">
          <w:rPr>
            <w:rStyle w:val="ad"/>
            <w:noProof/>
          </w:rPr>
          <w:t xml:space="preserve">3.6 </w:t>
        </w:r>
        <w:r w:rsidR="00CD3402" w:rsidRPr="00F65C07">
          <w:rPr>
            <w:rStyle w:val="ad"/>
            <w:noProof/>
          </w:rPr>
          <w:t>逆、转置</w:t>
        </w:r>
        <w:r w:rsidR="00CD3402">
          <w:rPr>
            <w:noProof/>
            <w:webHidden/>
          </w:rPr>
          <w:tab/>
        </w:r>
        <w:r w:rsidR="00CD3402">
          <w:rPr>
            <w:noProof/>
            <w:webHidden/>
          </w:rPr>
          <w:fldChar w:fldCharType="begin"/>
        </w:r>
        <w:r w:rsidR="00CD3402">
          <w:rPr>
            <w:noProof/>
            <w:webHidden/>
          </w:rPr>
          <w:instrText xml:space="preserve"> PAGEREF _Toc522961497 \h </w:instrText>
        </w:r>
        <w:r w:rsidR="00CD3402">
          <w:rPr>
            <w:noProof/>
            <w:webHidden/>
          </w:rPr>
        </w:r>
        <w:r w:rsidR="00CD3402">
          <w:rPr>
            <w:noProof/>
            <w:webHidden/>
          </w:rPr>
          <w:fldChar w:fldCharType="separate"/>
        </w:r>
        <w:r w:rsidR="00D57D40">
          <w:rPr>
            <w:noProof/>
            <w:webHidden/>
          </w:rPr>
          <w:t>35</w:t>
        </w:r>
        <w:r w:rsidR="00CD3402">
          <w:rPr>
            <w:noProof/>
            <w:webHidden/>
          </w:rPr>
          <w:fldChar w:fldCharType="end"/>
        </w:r>
      </w:hyperlink>
    </w:p>
    <w:p w14:paraId="7B1AF873" w14:textId="67C9CF67" w:rsidR="00CD3402" w:rsidRDefault="00E0554E">
      <w:pPr>
        <w:pStyle w:val="TOC1"/>
        <w:tabs>
          <w:tab w:val="right" w:leader="dot" w:pos="8296"/>
        </w:tabs>
        <w:rPr>
          <w:rFonts w:asciiTheme="minorHAnsi" w:eastAsiaTheme="minorEastAsia" w:hAnsiTheme="minorHAnsi" w:cstheme="minorBidi"/>
          <w:noProof/>
        </w:rPr>
      </w:pPr>
      <w:hyperlink w:anchor="_Toc522961498" w:history="1">
        <w:r w:rsidR="00CD3402" w:rsidRPr="00F65C07">
          <w:rPr>
            <w:rStyle w:val="ad"/>
            <w:noProof/>
          </w:rPr>
          <w:t>第</w:t>
        </w:r>
        <w:r w:rsidR="00CD3402" w:rsidRPr="00F65C07">
          <w:rPr>
            <w:rStyle w:val="ad"/>
            <w:noProof/>
          </w:rPr>
          <w:t>2</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498 \h </w:instrText>
        </w:r>
        <w:r w:rsidR="00CD3402">
          <w:rPr>
            <w:noProof/>
            <w:webHidden/>
          </w:rPr>
        </w:r>
        <w:r w:rsidR="00CD3402">
          <w:rPr>
            <w:noProof/>
            <w:webHidden/>
          </w:rPr>
          <w:fldChar w:fldCharType="separate"/>
        </w:r>
        <w:r w:rsidR="00D57D40">
          <w:rPr>
            <w:noProof/>
            <w:webHidden/>
          </w:rPr>
          <w:t>36</w:t>
        </w:r>
        <w:r w:rsidR="00CD3402">
          <w:rPr>
            <w:noProof/>
            <w:webHidden/>
          </w:rPr>
          <w:fldChar w:fldCharType="end"/>
        </w:r>
      </w:hyperlink>
    </w:p>
    <w:p w14:paraId="54BA4884" w14:textId="147F55E2" w:rsidR="00CD3402" w:rsidRDefault="00E0554E">
      <w:pPr>
        <w:pStyle w:val="TOC2"/>
        <w:tabs>
          <w:tab w:val="left" w:pos="1260"/>
          <w:tab w:val="right" w:leader="dot" w:pos="8296"/>
        </w:tabs>
        <w:rPr>
          <w:rFonts w:asciiTheme="minorHAnsi" w:eastAsiaTheme="minorEastAsia" w:hAnsiTheme="minorHAnsi" w:cstheme="minorBidi"/>
          <w:noProof/>
        </w:rPr>
      </w:pPr>
      <w:hyperlink w:anchor="_Toc522961499" w:history="1">
        <w:r w:rsidR="00CD3402" w:rsidRPr="00F65C07">
          <w:rPr>
            <w:rStyle w:val="ad"/>
            <w:noProof/>
          </w:rPr>
          <w:t>4</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多变量线性回归</w:t>
        </w:r>
        <w:r w:rsidR="00CD3402" w:rsidRPr="00F65C07">
          <w:rPr>
            <w:rStyle w:val="ad"/>
            <w:noProof/>
          </w:rPr>
          <w:t>(Linear Regression with Multiple Variables)</w:t>
        </w:r>
        <w:r w:rsidR="00CD3402">
          <w:rPr>
            <w:noProof/>
            <w:webHidden/>
          </w:rPr>
          <w:tab/>
        </w:r>
        <w:r w:rsidR="00CD3402">
          <w:rPr>
            <w:noProof/>
            <w:webHidden/>
          </w:rPr>
          <w:fldChar w:fldCharType="begin"/>
        </w:r>
        <w:r w:rsidR="00CD3402">
          <w:rPr>
            <w:noProof/>
            <w:webHidden/>
          </w:rPr>
          <w:instrText xml:space="preserve"> PAGEREF _Toc522961499 \h </w:instrText>
        </w:r>
        <w:r w:rsidR="00CD3402">
          <w:rPr>
            <w:noProof/>
            <w:webHidden/>
          </w:rPr>
        </w:r>
        <w:r w:rsidR="00CD3402">
          <w:rPr>
            <w:noProof/>
            <w:webHidden/>
          </w:rPr>
          <w:fldChar w:fldCharType="separate"/>
        </w:r>
        <w:r w:rsidR="00D57D40">
          <w:rPr>
            <w:noProof/>
            <w:webHidden/>
          </w:rPr>
          <w:t>36</w:t>
        </w:r>
        <w:r w:rsidR="00CD3402">
          <w:rPr>
            <w:noProof/>
            <w:webHidden/>
          </w:rPr>
          <w:fldChar w:fldCharType="end"/>
        </w:r>
      </w:hyperlink>
    </w:p>
    <w:p w14:paraId="097CC9CC" w14:textId="6A87BB57" w:rsidR="00CD3402" w:rsidRDefault="00E0554E">
      <w:pPr>
        <w:pStyle w:val="TOC3"/>
        <w:tabs>
          <w:tab w:val="right" w:leader="dot" w:pos="8296"/>
        </w:tabs>
        <w:rPr>
          <w:rFonts w:asciiTheme="minorHAnsi" w:eastAsiaTheme="minorEastAsia" w:hAnsiTheme="minorHAnsi" w:cstheme="minorBidi"/>
          <w:noProof/>
        </w:rPr>
      </w:pPr>
      <w:hyperlink w:anchor="_Toc522961500" w:history="1">
        <w:r w:rsidR="00CD3402" w:rsidRPr="00F65C07">
          <w:rPr>
            <w:rStyle w:val="ad"/>
            <w:noProof/>
          </w:rPr>
          <w:t xml:space="preserve">4.1 </w:t>
        </w:r>
        <w:r w:rsidR="00CD3402" w:rsidRPr="00F65C07">
          <w:rPr>
            <w:rStyle w:val="ad"/>
            <w:noProof/>
          </w:rPr>
          <w:t>多维特征</w:t>
        </w:r>
        <w:r w:rsidR="00CD3402">
          <w:rPr>
            <w:noProof/>
            <w:webHidden/>
          </w:rPr>
          <w:tab/>
        </w:r>
        <w:r w:rsidR="00CD3402">
          <w:rPr>
            <w:noProof/>
            <w:webHidden/>
          </w:rPr>
          <w:fldChar w:fldCharType="begin"/>
        </w:r>
        <w:r w:rsidR="00CD3402">
          <w:rPr>
            <w:noProof/>
            <w:webHidden/>
          </w:rPr>
          <w:instrText xml:space="preserve"> PAGEREF _Toc522961500 \h </w:instrText>
        </w:r>
        <w:r w:rsidR="00CD3402">
          <w:rPr>
            <w:noProof/>
            <w:webHidden/>
          </w:rPr>
        </w:r>
        <w:r w:rsidR="00CD3402">
          <w:rPr>
            <w:noProof/>
            <w:webHidden/>
          </w:rPr>
          <w:fldChar w:fldCharType="separate"/>
        </w:r>
        <w:r w:rsidR="00D57D40">
          <w:rPr>
            <w:noProof/>
            <w:webHidden/>
          </w:rPr>
          <w:t>36</w:t>
        </w:r>
        <w:r w:rsidR="00CD3402">
          <w:rPr>
            <w:noProof/>
            <w:webHidden/>
          </w:rPr>
          <w:fldChar w:fldCharType="end"/>
        </w:r>
      </w:hyperlink>
    </w:p>
    <w:p w14:paraId="1356426C" w14:textId="2B761E77" w:rsidR="00CD3402" w:rsidRDefault="00E0554E">
      <w:pPr>
        <w:pStyle w:val="TOC3"/>
        <w:tabs>
          <w:tab w:val="right" w:leader="dot" w:pos="8296"/>
        </w:tabs>
        <w:rPr>
          <w:rFonts w:asciiTheme="minorHAnsi" w:eastAsiaTheme="minorEastAsia" w:hAnsiTheme="minorHAnsi" w:cstheme="minorBidi"/>
          <w:noProof/>
        </w:rPr>
      </w:pPr>
      <w:hyperlink w:anchor="_Toc522961501" w:history="1">
        <w:r w:rsidR="00CD3402" w:rsidRPr="00F65C07">
          <w:rPr>
            <w:rStyle w:val="ad"/>
            <w:noProof/>
          </w:rPr>
          <w:t xml:space="preserve">4.2 </w:t>
        </w:r>
        <w:r w:rsidR="00CD3402" w:rsidRPr="00F65C07">
          <w:rPr>
            <w:rStyle w:val="ad"/>
            <w:noProof/>
          </w:rPr>
          <w:t>多变量梯度下降</w:t>
        </w:r>
        <w:r w:rsidR="00CD3402">
          <w:rPr>
            <w:noProof/>
            <w:webHidden/>
          </w:rPr>
          <w:tab/>
        </w:r>
        <w:r w:rsidR="00CD3402">
          <w:rPr>
            <w:noProof/>
            <w:webHidden/>
          </w:rPr>
          <w:fldChar w:fldCharType="begin"/>
        </w:r>
        <w:r w:rsidR="00CD3402">
          <w:rPr>
            <w:noProof/>
            <w:webHidden/>
          </w:rPr>
          <w:instrText xml:space="preserve"> PAGEREF _Toc522961501 \h </w:instrText>
        </w:r>
        <w:r w:rsidR="00CD3402">
          <w:rPr>
            <w:noProof/>
            <w:webHidden/>
          </w:rPr>
        </w:r>
        <w:r w:rsidR="00CD3402">
          <w:rPr>
            <w:noProof/>
            <w:webHidden/>
          </w:rPr>
          <w:fldChar w:fldCharType="separate"/>
        </w:r>
        <w:r w:rsidR="00D57D40">
          <w:rPr>
            <w:noProof/>
            <w:webHidden/>
          </w:rPr>
          <w:t>37</w:t>
        </w:r>
        <w:r w:rsidR="00CD3402">
          <w:rPr>
            <w:noProof/>
            <w:webHidden/>
          </w:rPr>
          <w:fldChar w:fldCharType="end"/>
        </w:r>
      </w:hyperlink>
    </w:p>
    <w:p w14:paraId="6F3EDC42" w14:textId="365544C4" w:rsidR="00CD3402" w:rsidRDefault="00E0554E">
      <w:pPr>
        <w:pStyle w:val="TOC3"/>
        <w:tabs>
          <w:tab w:val="right" w:leader="dot" w:pos="8296"/>
        </w:tabs>
        <w:rPr>
          <w:rFonts w:asciiTheme="minorHAnsi" w:eastAsiaTheme="minorEastAsia" w:hAnsiTheme="minorHAnsi" w:cstheme="minorBidi"/>
          <w:noProof/>
        </w:rPr>
      </w:pPr>
      <w:hyperlink w:anchor="_Toc522961502" w:history="1">
        <w:r w:rsidR="00CD3402" w:rsidRPr="00F65C07">
          <w:rPr>
            <w:rStyle w:val="ad"/>
            <w:noProof/>
          </w:rPr>
          <w:t xml:space="preserve">4.3 </w:t>
        </w:r>
        <w:r w:rsidR="00CD3402" w:rsidRPr="00F65C07">
          <w:rPr>
            <w:rStyle w:val="ad"/>
            <w:noProof/>
          </w:rPr>
          <w:t>梯度下降法实践</w:t>
        </w:r>
        <w:r w:rsidR="00CD3402" w:rsidRPr="00F65C07">
          <w:rPr>
            <w:rStyle w:val="ad"/>
            <w:noProof/>
          </w:rPr>
          <w:t>1-</w:t>
        </w:r>
        <w:r w:rsidR="00CD3402" w:rsidRPr="00F65C07">
          <w:rPr>
            <w:rStyle w:val="ad"/>
            <w:noProof/>
          </w:rPr>
          <w:t>特征缩放</w:t>
        </w:r>
        <w:r w:rsidR="00CD3402">
          <w:rPr>
            <w:noProof/>
            <w:webHidden/>
          </w:rPr>
          <w:tab/>
        </w:r>
        <w:r w:rsidR="00CD3402">
          <w:rPr>
            <w:noProof/>
            <w:webHidden/>
          </w:rPr>
          <w:fldChar w:fldCharType="begin"/>
        </w:r>
        <w:r w:rsidR="00CD3402">
          <w:rPr>
            <w:noProof/>
            <w:webHidden/>
          </w:rPr>
          <w:instrText xml:space="preserve"> PAGEREF _Toc522961502 \h </w:instrText>
        </w:r>
        <w:r w:rsidR="00CD3402">
          <w:rPr>
            <w:noProof/>
            <w:webHidden/>
          </w:rPr>
        </w:r>
        <w:r w:rsidR="00CD3402">
          <w:rPr>
            <w:noProof/>
            <w:webHidden/>
          </w:rPr>
          <w:fldChar w:fldCharType="separate"/>
        </w:r>
        <w:r w:rsidR="00D57D40">
          <w:rPr>
            <w:noProof/>
            <w:webHidden/>
          </w:rPr>
          <w:t>39</w:t>
        </w:r>
        <w:r w:rsidR="00CD3402">
          <w:rPr>
            <w:noProof/>
            <w:webHidden/>
          </w:rPr>
          <w:fldChar w:fldCharType="end"/>
        </w:r>
      </w:hyperlink>
    </w:p>
    <w:p w14:paraId="5994C490" w14:textId="172C8339" w:rsidR="00CD3402" w:rsidRDefault="00E0554E">
      <w:pPr>
        <w:pStyle w:val="TOC3"/>
        <w:tabs>
          <w:tab w:val="right" w:leader="dot" w:pos="8296"/>
        </w:tabs>
        <w:rPr>
          <w:rFonts w:asciiTheme="minorHAnsi" w:eastAsiaTheme="minorEastAsia" w:hAnsiTheme="minorHAnsi" w:cstheme="minorBidi"/>
          <w:noProof/>
        </w:rPr>
      </w:pPr>
      <w:hyperlink w:anchor="_Toc522961503" w:history="1">
        <w:r w:rsidR="00CD3402" w:rsidRPr="00F65C07">
          <w:rPr>
            <w:rStyle w:val="ad"/>
            <w:noProof/>
          </w:rPr>
          <w:t xml:space="preserve">4.4 </w:t>
        </w:r>
        <w:r w:rsidR="00CD3402" w:rsidRPr="00F65C07">
          <w:rPr>
            <w:rStyle w:val="ad"/>
            <w:noProof/>
          </w:rPr>
          <w:t>梯度下降法实践</w:t>
        </w:r>
        <w:r w:rsidR="00CD3402" w:rsidRPr="00F65C07">
          <w:rPr>
            <w:rStyle w:val="ad"/>
            <w:noProof/>
          </w:rPr>
          <w:t>2-</w:t>
        </w:r>
        <w:r w:rsidR="00CD3402" w:rsidRPr="00F65C07">
          <w:rPr>
            <w:rStyle w:val="ad"/>
            <w:noProof/>
          </w:rPr>
          <w:t>学习率</w:t>
        </w:r>
        <w:r w:rsidR="00CD3402">
          <w:rPr>
            <w:noProof/>
            <w:webHidden/>
          </w:rPr>
          <w:tab/>
        </w:r>
        <w:r w:rsidR="00CD3402">
          <w:rPr>
            <w:noProof/>
            <w:webHidden/>
          </w:rPr>
          <w:fldChar w:fldCharType="begin"/>
        </w:r>
        <w:r w:rsidR="00CD3402">
          <w:rPr>
            <w:noProof/>
            <w:webHidden/>
          </w:rPr>
          <w:instrText xml:space="preserve"> PAGEREF _Toc522961503 \h </w:instrText>
        </w:r>
        <w:r w:rsidR="00CD3402">
          <w:rPr>
            <w:noProof/>
            <w:webHidden/>
          </w:rPr>
        </w:r>
        <w:r w:rsidR="00CD3402">
          <w:rPr>
            <w:noProof/>
            <w:webHidden/>
          </w:rPr>
          <w:fldChar w:fldCharType="separate"/>
        </w:r>
        <w:r w:rsidR="00D57D40">
          <w:rPr>
            <w:noProof/>
            <w:webHidden/>
          </w:rPr>
          <w:t>40</w:t>
        </w:r>
        <w:r w:rsidR="00CD3402">
          <w:rPr>
            <w:noProof/>
            <w:webHidden/>
          </w:rPr>
          <w:fldChar w:fldCharType="end"/>
        </w:r>
      </w:hyperlink>
    </w:p>
    <w:p w14:paraId="3B45BA6E" w14:textId="639B1845" w:rsidR="00CD3402" w:rsidRDefault="00E0554E">
      <w:pPr>
        <w:pStyle w:val="TOC3"/>
        <w:tabs>
          <w:tab w:val="right" w:leader="dot" w:pos="8296"/>
        </w:tabs>
        <w:rPr>
          <w:rFonts w:asciiTheme="minorHAnsi" w:eastAsiaTheme="minorEastAsia" w:hAnsiTheme="minorHAnsi" w:cstheme="minorBidi"/>
          <w:noProof/>
        </w:rPr>
      </w:pPr>
      <w:hyperlink w:anchor="_Toc522961504" w:history="1">
        <w:r w:rsidR="00CD3402" w:rsidRPr="00F65C07">
          <w:rPr>
            <w:rStyle w:val="ad"/>
            <w:noProof/>
          </w:rPr>
          <w:t xml:space="preserve">4.5 </w:t>
        </w:r>
        <w:r w:rsidR="00CD3402" w:rsidRPr="00F65C07">
          <w:rPr>
            <w:rStyle w:val="ad"/>
            <w:noProof/>
          </w:rPr>
          <w:t>特征和多项式回归</w:t>
        </w:r>
        <w:r w:rsidR="00CD3402">
          <w:rPr>
            <w:noProof/>
            <w:webHidden/>
          </w:rPr>
          <w:tab/>
        </w:r>
        <w:r w:rsidR="00CD3402">
          <w:rPr>
            <w:noProof/>
            <w:webHidden/>
          </w:rPr>
          <w:fldChar w:fldCharType="begin"/>
        </w:r>
        <w:r w:rsidR="00CD3402">
          <w:rPr>
            <w:noProof/>
            <w:webHidden/>
          </w:rPr>
          <w:instrText xml:space="preserve"> PAGEREF _Toc522961504 \h </w:instrText>
        </w:r>
        <w:r w:rsidR="00CD3402">
          <w:rPr>
            <w:noProof/>
            <w:webHidden/>
          </w:rPr>
        </w:r>
        <w:r w:rsidR="00CD3402">
          <w:rPr>
            <w:noProof/>
            <w:webHidden/>
          </w:rPr>
          <w:fldChar w:fldCharType="separate"/>
        </w:r>
        <w:r w:rsidR="00D57D40">
          <w:rPr>
            <w:noProof/>
            <w:webHidden/>
          </w:rPr>
          <w:t>41</w:t>
        </w:r>
        <w:r w:rsidR="00CD3402">
          <w:rPr>
            <w:noProof/>
            <w:webHidden/>
          </w:rPr>
          <w:fldChar w:fldCharType="end"/>
        </w:r>
      </w:hyperlink>
    </w:p>
    <w:p w14:paraId="7D0DD9EF" w14:textId="022E32F7" w:rsidR="00CD3402" w:rsidRDefault="00E0554E">
      <w:pPr>
        <w:pStyle w:val="TOC3"/>
        <w:tabs>
          <w:tab w:val="right" w:leader="dot" w:pos="8296"/>
        </w:tabs>
        <w:rPr>
          <w:rFonts w:asciiTheme="minorHAnsi" w:eastAsiaTheme="minorEastAsia" w:hAnsiTheme="minorHAnsi" w:cstheme="minorBidi"/>
          <w:noProof/>
        </w:rPr>
      </w:pPr>
      <w:hyperlink w:anchor="_Toc522961505" w:history="1">
        <w:r w:rsidR="00CD3402" w:rsidRPr="00F65C07">
          <w:rPr>
            <w:rStyle w:val="ad"/>
            <w:noProof/>
          </w:rPr>
          <w:t xml:space="preserve">4.6 </w:t>
        </w:r>
        <w:r w:rsidR="00CD3402" w:rsidRPr="00F65C07">
          <w:rPr>
            <w:rStyle w:val="ad"/>
            <w:noProof/>
          </w:rPr>
          <w:t>正规方程</w:t>
        </w:r>
        <w:r w:rsidR="00CD3402">
          <w:rPr>
            <w:noProof/>
            <w:webHidden/>
          </w:rPr>
          <w:tab/>
        </w:r>
        <w:r w:rsidR="00CD3402">
          <w:rPr>
            <w:noProof/>
            <w:webHidden/>
          </w:rPr>
          <w:fldChar w:fldCharType="begin"/>
        </w:r>
        <w:r w:rsidR="00CD3402">
          <w:rPr>
            <w:noProof/>
            <w:webHidden/>
          </w:rPr>
          <w:instrText xml:space="preserve"> PAGEREF _Toc522961505 \h </w:instrText>
        </w:r>
        <w:r w:rsidR="00CD3402">
          <w:rPr>
            <w:noProof/>
            <w:webHidden/>
          </w:rPr>
        </w:r>
        <w:r w:rsidR="00CD3402">
          <w:rPr>
            <w:noProof/>
            <w:webHidden/>
          </w:rPr>
          <w:fldChar w:fldCharType="separate"/>
        </w:r>
        <w:r w:rsidR="00D57D40">
          <w:rPr>
            <w:noProof/>
            <w:webHidden/>
          </w:rPr>
          <w:t>42</w:t>
        </w:r>
        <w:r w:rsidR="00CD3402">
          <w:rPr>
            <w:noProof/>
            <w:webHidden/>
          </w:rPr>
          <w:fldChar w:fldCharType="end"/>
        </w:r>
      </w:hyperlink>
    </w:p>
    <w:p w14:paraId="176EAD13" w14:textId="7BABA95E" w:rsidR="00CD3402" w:rsidRDefault="00E0554E">
      <w:pPr>
        <w:pStyle w:val="TOC3"/>
        <w:tabs>
          <w:tab w:val="right" w:leader="dot" w:pos="8296"/>
        </w:tabs>
        <w:rPr>
          <w:rFonts w:asciiTheme="minorHAnsi" w:eastAsiaTheme="minorEastAsia" w:hAnsiTheme="minorHAnsi" w:cstheme="minorBidi"/>
          <w:noProof/>
        </w:rPr>
      </w:pPr>
      <w:hyperlink w:anchor="_Toc522961506" w:history="1">
        <w:r w:rsidR="00CD3402" w:rsidRPr="00F65C07">
          <w:rPr>
            <w:rStyle w:val="ad"/>
            <w:noProof/>
          </w:rPr>
          <w:t xml:space="preserve">4.7 </w:t>
        </w:r>
        <w:r w:rsidR="00CD3402" w:rsidRPr="00F65C07">
          <w:rPr>
            <w:rStyle w:val="ad"/>
            <w:noProof/>
          </w:rPr>
          <w:t>正规方程及不可逆性（选修）</w:t>
        </w:r>
        <w:r w:rsidR="00CD3402">
          <w:rPr>
            <w:noProof/>
            <w:webHidden/>
          </w:rPr>
          <w:tab/>
        </w:r>
        <w:r w:rsidR="00CD3402">
          <w:rPr>
            <w:noProof/>
            <w:webHidden/>
          </w:rPr>
          <w:fldChar w:fldCharType="begin"/>
        </w:r>
        <w:r w:rsidR="00CD3402">
          <w:rPr>
            <w:noProof/>
            <w:webHidden/>
          </w:rPr>
          <w:instrText xml:space="preserve"> PAGEREF _Toc522961506 \h </w:instrText>
        </w:r>
        <w:r w:rsidR="00CD3402">
          <w:rPr>
            <w:noProof/>
            <w:webHidden/>
          </w:rPr>
        </w:r>
        <w:r w:rsidR="00CD3402">
          <w:rPr>
            <w:noProof/>
            <w:webHidden/>
          </w:rPr>
          <w:fldChar w:fldCharType="separate"/>
        </w:r>
        <w:r w:rsidR="00D57D40">
          <w:rPr>
            <w:noProof/>
            <w:webHidden/>
          </w:rPr>
          <w:t>44</w:t>
        </w:r>
        <w:r w:rsidR="00CD3402">
          <w:rPr>
            <w:noProof/>
            <w:webHidden/>
          </w:rPr>
          <w:fldChar w:fldCharType="end"/>
        </w:r>
      </w:hyperlink>
    </w:p>
    <w:p w14:paraId="0BF26023" w14:textId="627AA334" w:rsidR="00CD3402" w:rsidRDefault="00E0554E">
      <w:pPr>
        <w:pStyle w:val="TOC2"/>
        <w:tabs>
          <w:tab w:val="left" w:pos="1260"/>
          <w:tab w:val="right" w:leader="dot" w:pos="8296"/>
        </w:tabs>
        <w:rPr>
          <w:rFonts w:asciiTheme="minorHAnsi" w:eastAsiaTheme="minorEastAsia" w:hAnsiTheme="minorHAnsi" w:cstheme="minorBidi"/>
          <w:noProof/>
        </w:rPr>
      </w:pPr>
      <w:hyperlink w:anchor="_Toc522961507" w:history="1">
        <w:r w:rsidR="00CD3402" w:rsidRPr="00F65C07">
          <w:rPr>
            <w:rStyle w:val="ad"/>
            <w:noProof/>
          </w:rPr>
          <w:t>5</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Octave</w:t>
        </w:r>
        <w:r w:rsidR="00CD3402" w:rsidRPr="00F65C07">
          <w:rPr>
            <w:rStyle w:val="ad"/>
            <w:noProof/>
          </w:rPr>
          <w:t>教程</w:t>
        </w:r>
        <w:r w:rsidR="00CD3402" w:rsidRPr="00F65C07">
          <w:rPr>
            <w:rStyle w:val="ad"/>
            <w:noProof/>
          </w:rPr>
          <w:t>(Octave Tutorial)</w:t>
        </w:r>
        <w:r w:rsidR="00CD3402">
          <w:rPr>
            <w:noProof/>
            <w:webHidden/>
          </w:rPr>
          <w:tab/>
        </w:r>
        <w:r w:rsidR="00CD3402">
          <w:rPr>
            <w:noProof/>
            <w:webHidden/>
          </w:rPr>
          <w:fldChar w:fldCharType="begin"/>
        </w:r>
        <w:r w:rsidR="00CD3402">
          <w:rPr>
            <w:noProof/>
            <w:webHidden/>
          </w:rPr>
          <w:instrText xml:space="preserve"> PAGEREF _Toc522961507 \h </w:instrText>
        </w:r>
        <w:r w:rsidR="00CD3402">
          <w:rPr>
            <w:noProof/>
            <w:webHidden/>
          </w:rPr>
        </w:r>
        <w:r w:rsidR="00CD3402">
          <w:rPr>
            <w:noProof/>
            <w:webHidden/>
          </w:rPr>
          <w:fldChar w:fldCharType="separate"/>
        </w:r>
        <w:r w:rsidR="00D57D40">
          <w:rPr>
            <w:noProof/>
            <w:webHidden/>
          </w:rPr>
          <w:t>47</w:t>
        </w:r>
        <w:r w:rsidR="00CD3402">
          <w:rPr>
            <w:noProof/>
            <w:webHidden/>
          </w:rPr>
          <w:fldChar w:fldCharType="end"/>
        </w:r>
      </w:hyperlink>
    </w:p>
    <w:p w14:paraId="6C5ED4F6" w14:textId="7EB7E30A" w:rsidR="00CD3402" w:rsidRDefault="00E0554E">
      <w:pPr>
        <w:pStyle w:val="TOC3"/>
        <w:tabs>
          <w:tab w:val="right" w:leader="dot" w:pos="8296"/>
        </w:tabs>
        <w:rPr>
          <w:rFonts w:asciiTheme="minorHAnsi" w:eastAsiaTheme="minorEastAsia" w:hAnsiTheme="minorHAnsi" w:cstheme="minorBidi"/>
          <w:noProof/>
        </w:rPr>
      </w:pPr>
      <w:hyperlink w:anchor="_Toc522961508" w:history="1">
        <w:r w:rsidR="00CD3402" w:rsidRPr="00F65C07">
          <w:rPr>
            <w:rStyle w:val="ad"/>
            <w:noProof/>
          </w:rPr>
          <w:t xml:space="preserve">5.1 </w:t>
        </w:r>
        <w:r w:rsidR="00CD3402" w:rsidRPr="00F65C07">
          <w:rPr>
            <w:rStyle w:val="ad"/>
            <w:noProof/>
          </w:rPr>
          <w:t>基本操作</w:t>
        </w:r>
        <w:r w:rsidR="00CD3402">
          <w:rPr>
            <w:noProof/>
            <w:webHidden/>
          </w:rPr>
          <w:tab/>
        </w:r>
        <w:r w:rsidR="00CD3402">
          <w:rPr>
            <w:noProof/>
            <w:webHidden/>
          </w:rPr>
          <w:fldChar w:fldCharType="begin"/>
        </w:r>
        <w:r w:rsidR="00CD3402">
          <w:rPr>
            <w:noProof/>
            <w:webHidden/>
          </w:rPr>
          <w:instrText xml:space="preserve"> PAGEREF _Toc522961508 \h </w:instrText>
        </w:r>
        <w:r w:rsidR="00CD3402">
          <w:rPr>
            <w:noProof/>
            <w:webHidden/>
          </w:rPr>
        </w:r>
        <w:r w:rsidR="00CD3402">
          <w:rPr>
            <w:noProof/>
            <w:webHidden/>
          </w:rPr>
          <w:fldChar w:fldCharType="separate"/>
        </w:r>
        <w:r w:rsidR="00D57D40">
          <w:rPr>
            <w:noProof/>
            <w:webHidden/>
          </w:rPr>
          <w:t>47</w:t>
        </w:r>
        <w:r w:rsidR="00CD3402">
          <w:rPr>
            <w:noProof/>
            <w:webHidden/>
          </w:rPr>
          <w:fldChar w:fldCharType="end"/>
        </w:r>
      </w:hyperlink>
    </w:p>
    <w:p w14:paraId="0D1CCEB1" w14:textId="3115C604" w:rsidR="00CD3402" w:rsidRDefault="00E0554E">
      <w:pPr>
        <w:pStyle w:val="TOC3"/>
        <w:tabs>
          <w:tab w:val="right" w:leader="dot" w:pos="8296"/>
        </w:tabs>
        <w:rPr>
          <w:rFonts w:asciiTheme="minorHAnsi" w:eastAsiaTheme="minorEastAsia" w:hAnsiTheme="minorHAnsi" w:cstheme="minorBidi"/>
          <w:noProof/>
        </w:rPr>
      </w:pPr>
      <w:hyperlink w:anchor="_Toc522961509" w:history="1">
        <w:r w:rsidR="00CD3402" w:rsidRPr="00F65C07">
          <w:rPr>
            <w:rStyle w:val="ad"/>
            <w:noProof/>
          </w:rPr>
          <w:t xml:space="preserve">5.2 </w:t>
        </w:r>
        <w:r w:rsidR="00CD3402" w:rsidRPr="00F65C07">
          <w:rPr>
            <w:rStyle w:val="ad"/>
            <w:noProof/>
          </w:rPr>
          <w:t>移动数据</w:t>
        </w:r>
        <w:r w:rsidR="00CD3402">
          <w:rPr>
            <w:noProof/>
            <w:webHidden/>
          </w:rPr>
          <w:tab/>
        </w:r>
        <w:r w:rsidR="00CD3402">
          <w:rPr>
            <w:noProof/>
            <w:webHidden/>
          </w:rPr>
          <w:fldChar w:fldCharType="begin"/>
        </w:r>
        <w:r w:rsidR="00CD3402">
          <w:rPr>
            <w:noProof/>
            <w:webHidden/>
          </w:rPr>
          <w:instrText xml:space="preserve"> PAGEREF _Toc522961509 \h </w:instrText>
        </w:r>
        <w:r w:rsidR="00CD3402">
          <w:rPr>
            <w:noProof/>
            <w:webHidden/>
          </w:rPr>
        </w:r>
        <w:r w:rsidR="00CD3402">
          <w:rPr>
            <w:noProof/>
            <w:webHidden/>
          </w:rPr>
          <w:fldChar w:fldCharType="separate"/>
        </w:r>
        <w:r w:rsidR="00D57D40">
          <w:rPr>
            <w:noProof/>
            <w:webHidden/>
          </w:rPr>
          <w:t>54</w:t>
        </w:r>
        <w:r w:rsidR="00CD3402">
          <w:rPr>
            <w:noProof/>
            <w:webHidden/>
          </w:rPr>
          <w:fldChar w:fldCharType="end"/>
        </w:r>
      </w:hyperlink>
    </w:p>
    <w:p w14:paraId="25321061" w14:textId="41D27445" w:rsidR="00CD3402" w:rsidRDefault="00E0554E">
      <w:pPr>
        <w:pStyle w:val="TOC3"/>
        <w:tabs>
          <w:tab w:val="right" w:leader="dot" w:pos="8296"/>
        </w:tabs>
        <w:rPr>
          <w:rFonts w:asciiTheme="minorHAnsi" w:eastAsiaTheme="minorEastAsia" w:hAnsiTheme="minorHAnsi" w:cstheme="minorBidi"/>
          <w:noProof/>
        </w:rPr>
      </w:pPr>
      <w:hyperlink w:anchor="_Toc522961510" w:history="1">
        <w:r w:rsidR="00CD3402" w:rsidRPr="00F65C07">
          <w:rPr>
            <w:rStyle w:val="ad"/>
            <w:noProof/>
          </w:rPr>
          <w:t xml:space="preserve">5.3 </w:t>
        </w:r>
        <w:r w:rsidR="00CD3402" w:rsidRPr="00F65C07">
          <w:rPr>
            <w:rStyle w:val="ad"/>
            <w:noProof/>
          </w:rPr>
          <w:t>计算数据</w:t>
        </w:r>
        <w:r w:rsidR="00CD3402">
          <w:rPr>
            <w:noProof/>
            <w:webHidden/>
          </w:rPr>
          <w:tab/>
        </w:r>
        <w:r w:rsidR="00CD3402">
          <w:rPr>
            <w:noProof/>
            <w:webHidden/>
          </w:rPr>
          <w:fldChar w:fldCharType="begin"/>
        </w:r>
        <w:r w:rsidR="00CD3402">
          <w:rPr>
            <w:noProof/>
            <w:webHidden/>
          </w:rPr>
          <w:instrText xml:space="preserve"> PAGEREF _Toc522961510 \h </w:instrText>
        </w:r>
        <w:r w:rsidR="00CD3402">
          <w:rPr>
            <w:noProof/>
            <w:webHidden/>
          </w:rPr>
        </w:r>
        <w:r w:rsidR="00CD3402">
          <w:rPr>
            <w:noProof/>
            <w:webHidden/>
          </w:rPr>
          <w:fldChar w:fldCharType="separate"/>
        </w:r>
        <w:r w:rsidR="00D57D40">
          <w:rPr>
            <w:noProof/>
            <w:webHidden/>
          </w:rPr>
          <w:t>62</w:t>
        </w:r>
        <w:r w:rsidR="00CD3402">
          <w:rPr>
            <w:noProof/>
            <w:webHidden/>
          </w:rPr>
          <w:fldChar w:fldCharType="end"/>
        </w:r>
      </w:hyperlink>
    </w:p>
    <w:p w14:paraId="0CAB15EF" w14:textId="7AC2FACC" w:rsidR="00CD3402" w:rsidRDefault="00E0554E">
      <w:pPr>
        <w:pStyle w:val="TOC3"/>
        <w:tabs>
          <w:tab w:val="right" w:leader="dot" w:pos="8296"/>
        </w:tabs>
        <w:rPr>
          <w:rFonts w:asciiTheme="minorHAnsi" w:eastAsiaTheme="minorEastAsia" w:hAnsiTheme="minorHAnsi" w:cstheme="minorBidi"/>
          <w:noProof/>
        </w:rPr>
      </w:pPr>
      <w:hyperlink w:anchor="_Toc522961511" w:history="1">
        <w:r w:rsidR="00CD3402" w:rsidRPr="00F65C07">
          <w:rPr>
            <w:rStyle w:val="ad"/>
            <w:noProof/>
          </w:rPr>
          <w:t xml:space="preserve">5.4 </w:t>
        </w:r>
        <w:r w:rsidR="00CD3402" w:rsidRPr="00F65C07">
          <w:rPr>
            <w:rStyle w:val="ad"/>
            <w:noProof/>
          </w:rPr>
          <w:t>绘图数据</w:t>
        </w:r>
        <w:r w:rsidR="00CD3402">
          <w:rPr>
            <w:noProof/>
            <w:webHidden/>
          </w:rPr>
          <w:tab/>
        </w:r>
        <w:r w:rsidR="00CD3402">
          <w:rPr>
            <w:noProof/>
            <w:webHidden/>
          </w:rPr>
          <w:fldChar w:fldCharType="begin"/>
        </w:r>
        <w:r w:rsidR="00CD3402">
          <w:rPr>
            <w:noProof/>
            <w:webHidden/>
          </w:rPr>
          <w:instrText xml:space="preserve"> PAGEREF _Toc522961511 \h </w:instrText>
        </w:r>
        <w:r w:rsidR="00CD3402">
          <w:rPr>
            <w:noProof/>
            <w:webHidden/>
          </w:rPr>
        </w:r>
        <w:r w:rsidR="00CD3402">
          <w:rPr>
            <w:noProof/>
            <w:webHidden/>
          </w:rPr>
          <w:fldChar w:fldCharType="separate"/>
        </w:r>
        <w:r w:rsidR="00D57D40">
          <w:rPr>
            <w:noProof/>
            <w:webHidden/>
          </w:rPr>
          <w:t>70</w:t>
        </w:r>
        <w:r w:rsidR="00CD3402">
          <w:rPr>
            <w:noProof/>
            <w:webHidden/>
          </w:rPr>
          <w:fldChar w:fldCharType="end"/>
        </w:r>
      </w:hyperlink>
    </w:p>
    <w:p w14:paraId="1A752A3F" w14:textId="4ED390B4" w:rsidR="00CD3402" w:rsidRDefault="00E0554E">
      <w:pPr>
        <w:pStyle w:val="TOC3"/>
        <w:tabs>
          <w:tab w:val="right" w:leader="dot" w:pos="8296"/>
        </w:tabs>
        <w:rPr>
          <w:rFonts w:asciiTheme="minorHAnsi" w:eastAsiaTheme="minorEastAsia" w:hAnsiTheme="minorHAnsi" w:cstheme="minorBidi"/>
          <w:noProof/>
        </w:rPr>
      </w:pPr>
      <w:hyperlink w:anchor="_Toc522961512" w:history="1">
        <w:r w:rsidR="00CD3402" w:rsidRPr="00F65C07">
          <w:rPr>
            <w:rStyle w:val="ad"/>
            <w:noProof/>
          </w:rPr>
          <w:t xml:space="preserve">5.5 </w:t>
        </w:r>
        <w:r w:rsidR="00CD3402" w:rsidRPr="00F65C07">
          <w:rPr>
            <w:rStyle w:val="ad"/>
            <w:noProof/>
          </w:rPr>
          <w:t>控制语句：</w:t>
        </w:r>
        <w:r w:rsidR="00CD3402" w:rsidRPr="00F65C07">
          <w:rPr>
            <w:rStyle w:val="ad"/>
            <w:noProof/>
          </w:rPr>
          <w:t>for</w:t>
        </w:r>
        <w:r w:rsidR="00CD3402" w:rsidRPr="00F65C07">
          <w:rPr>
            <w:rStyle w:val="ad"/>
            <w:noProof/>
          </w:rPr>
          <w:t>，</w:t>
        </w:r>
        <w:r w:rsidR="00CD3402" w:rsidRPr="00F65C07">
          <w:rPr>
            <w:rStyle w:val="ad"/>
            <w:noProof/>
          </w:rPr>
          <w:t>while</w:t>
        </w:r>
        <w:r w:rsidR="00CD3402" w:rsidRPr="00F65C07">
          <w:rPr>
            <w:rStyle w:val="ad"/>
            <w:noProof/>
          </w:rPr>
          <w:t>，</w:t>
        </w:r>
        <w:r w:rsidR="00CD3402" w:rsidRPr="00F65C07">
          <w:rPr>
            <w:rStyle w:val="ad"/>
            <w:noProof/>
          </w:rPr>
          <w:t>if</w:t>
        </w:r>
        <w:r w:rsidR="00CD3402" w:rsidRPr="00F65C07">
          <w:rPr>
            <w:rStyle w:val="ad"/>
            <w:noProof/>
          </w:rPr>
          <w:t>语句</w:t>
        </w:r>
        <w:r w:rsidR="00CD3402">
          <w:rPr>
            <w:noProof/>
            <w:webHidden/>
          </w:rPr>
          <w:tab/>
        </w:r>
        <w:r w:rsidR="00CD3402">
          <w:rPr>
            <w:noProof/>
            <w:webHidden/>
          </w:rPr>
          <w:fldChar w:fldCharType="begin"/>
        </w:r>
        <w:r w:rsidR="00CD3402">
          <w:rPr>
            <w:noProof/>
            <w:webHidden/>
          </w:rPr>
          <w:instrText xml:space="preserve"> PAGEREF _Toc522961512 \h </w:instrText>
        </w:r>
        <w:r w:rsidR="00CD3402">
          <w:rPr>
            <w:noProof/>
            <w:webHidden/>
          </w:rPr>
        </w:r>
        <w:r w:rsidR="00CD3402">
          <w:rPr>
            <w:noProof/>
            <w:webHidden/>
          </w:rPr>
          <w:fldChar w:fldCharType="separate"/>
        </w:r>
        <w:r w:rsidR="00D57D40">
          <w:rPr>
            <w:noProof/>
            <w:webHidden/>
          </w:rPr>
          <w:t>76</w:t>
        </w:r>
        <w:r w:rsidR="00CD3402">
          <w:rPr>
            <w:noProof/>
            <w:webHidden/>
          </w:rPr>
          <w:fldChar w:fldCharType="end"/>
        </w:r>
      </w:hyperlink>
    </w:p>
    <w:p w14:paraId="1BE2841D" w14:textId="680BF770" w:rsidR="00CD3402" w:rsidRDefault="00E0554E">
      <w:pPr>
        <w:pStyle w:val="TOC3"/>
        <w:tabs>
          <w:tab w:val="right" w:leader="dot" w:pos="8296"/>
        </w:tabs>
        <w:rPr>
          <w:rFonts w:asciiTheme="minorHAnsi" w:eastAsiaTheme="minorEastAsia" w:hAnsiTheme="minorHAnsi" w:cstheme="minorBidi"/>
          <w:noProof/>
        </w:rPr>
      </w:pPr>
      <w:hyperlink w:anchor="_Toc522961513" w:history="1">
        <w:r w:rsidR="00CD3402" w:rsidRPr="00F65C07">
          <w:rPr>
            <w:rStyle w:val="ad"/>
            <w:noProof/>
          </w:rPr>
          <w:t xml:space="preserve">5.6 </w:t>
        </w:r>
        <w:r w:rsidR="00CD3402" w:rsidRPr="00F65C07">
          <w:rPr>
            <w:rStyle w:val="ad"/>
            <w:noProof/>
          </w:rPr>
          <w:t>向量化</w:t>
        </w:r>
        <w:r w:rsidR="00CD3402">
          <w:rPr>
            <w:noProof/>
            <w:webHidden/>
          </w:rPr>
          <w:tab/>
        </w:r>
        <w:r w:rsidR="00CD3402">
          <w:rPr>
            <w:noProof/>
            <w:webHidden/>
          </w:rPr>
          <w:fldChar w:fldCharType="begin"/>
        </w:r>
        <w:r w:rsidR="00CD3402">
          <w:rPr>
            <w:noProof/>
            <w:webHidden/>
          </w:rPr>
          <w:instrText xml:space="preserve"> PAGEREF _Toc522961513 \h </w:instrText>
        </w:r>
        <w:r w:rsidR="00CD3402">
          <w:rPr>
            <w:noProof/>
            <w:webHidden/>
          </w:rPr>
        </w:r>
        <w:r w:rsidR="00CD3402">
          <w:rPr>
            <w:noProof/>
            <w:webHidden/>
          </w:rPr>
          <w:fldChar w:fldCharType="separate"/>
        </w:r>
        <w:r w:rsidR="00D57D40">
          <w:rPr>
            <w:noProof/>
            <w:webHidden/>
          </w:rPr>
          <w:t>82</w:t>
        </w:r>
        <w:r w:rsidR="00CD3402">
          <w:rPr>
            <w:noProof/>
            <w:webHidden/>
          </w:rPr>
          <w:fldChar w:fldCharType="end"/>
        </w:r>
      </w:hyperlink>
    </w:p>
    <w:p w14:paraId="5BF2FC1D" w14:textId="2F3D0157" w:rsidR="00CD3402" w:rsidRDefault="00E0554E">
      <w:pPr>
        <w:pStyle w:val="TOC3"/>
        <w:tabs>
          <w:tab w:val="right" w:leader="dot" w:pos="8296"/>
        </w:tabs>
        <w:rPr>
          <w:rFonts w:asciiTheme="minorHAnsi" w:eastAsiaTheme="minorEastAsia" w:hAnsiTheme="minorHAnsi" w:cstheme="minorBidi"/>
          <w:noProof/>
        </w:rPr>
      </w:pPr>
      <w:hyperlink w:anchor="_Toc522961514" w:history="1">
        <w:r w:rsidR="00CD3402" w:rsidRPr="00F65C07">
          <w:rPr>
            <w:rStyle w:val="ad"/>
            <w:noProof/>
          </w:rPr>
          <w:t xml:space="preserve">5.7 </w:t>
        </w:r>
        <w:r w:rsidR="00CD3402" w:rsidRPr="00F65C07">
          <w:rPr>
            <w:rStyle w:val="ad"/>
            <w:noProof/>
          </w:rPr>
          <w:t>工作和提交的编程练习</w:t>
        </w:r>
        <w:r w:rsidR="00CD3402">
          <w:rPr>
            <w:noProof/>
            <w:webHidden/>
          </w:rPr>
          <w:tab/>
        </w:r>
        <w:r w:rsidR="00CD3402">
          <w:rPr>
            <w:noProof/>
            <w:webHidden/>
          </w:rPr>
          <w:fldChar w:fldCharType="begin"/>
        </w:r>
        <w:r w:rsidR="00CD3402">
          <w:rPr>
            <w:noProof/>
            <w:webHidden/>
          </w:rPr>
          <w:instrText xml:space="preserve"> PAGEREF _Toc522961514 \h </w:instrText>
        </w:r>
        <w:r w:rsidR="00CD3402">
          <w:rPr>
            <w:noProof/>
            <w:webHidden/>
          </w:rPr>
        </w:r>
        <w:r w:rsidR="00CD3402">
          <w:rPr>
            <w:noProof/>
            <w:webHidden/>
          </w:rPr>
          <w:fldChar w:fldCharType="separate"/>
        </w:r>
        <w:r w:rsidR="00D57D40">
          <w:rPr>
            <w:noProof/>
            <w:webHidden/>
          </w:rPr>
          <w:t>86</w:t>
        </w:r>
        <w:r w:rsidR="00CD3402">
          <w:rPr>
            <w:noProof/>
            <w:webHidden/>
          </w:rPr>
          <w:fldChar w:fldCharType="end"/>
        </w:r>
      </w:hyperlink>
    </w:p>
    <w:p w14:paraId="13BECB7D" w14:textId="27E0695C" w:rsidR="00CD3402" w:rsidRDefault="00E0554E">
      <w:pPr>
        <w:pStyle w:val="TOC1"/>
        <w:tabs>
          <w:tab w:val="right" w:leader="dot" w:pos="8296"/>
        </w:tabs>
        <w:rPr>
          <w:rFonts w:asciiTheme="minorHAnsi" w:eastAsiaTheme="minorEastAsia" w:hAnsiTheme="minorHAnsi" w:cstheme="minorBidi"/>
          <w:noProof/>
        </w:rPr>
      </w:pPr>
      <w:hyperlink w:anchor="_Toc522961515" w:history="1">
        <w:r w:rsidR="00CD3402" w:rsidRPr="00F65C07">
          <w:rPr>
            <w:rStyle w:val="ad"/>
            <w:noProof/>
          </w:rPr>
          <w:t>第</w:t>
        </w:r>
        <w:r w:rsidR="00CD3402" w:rsidRPr="00F65C07">
          <w:rPr>
            <w:rStyle w:val="ad"/>
            <w:noProof/>
          </w:rPr>
          <w:t>3</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15 \h </w:instrText>
        </w:r>
        <w:r w:rsidR="00CD3402">
          <w:rPr>
            <w:noProof/>
            <w:webHidden/>
          </w:rPr>
        </w:r>
        <w:r w:rsidR="00CD3402">
          <w:rPr>
            <w:noProof/>
            <w:webHidden/>
          </w:rPr>
          <w:fldChar w:fldCharType="separate"/>
        </w:r>
        <w:r w:rsidR="00D57D40">
          <w:rPr>
            <w:noProof/>
            <w:webHidden/>
          </w:rPr>
          <w:t>88</w:t>
        </w:r>
        <w:r w:rsidR="00CD3402">
          <w:rPr>
            <w:noProof/>
            <w:webHidden/>
          </w:rPr>
          <w:fldChar w:fldCharType="end"/>
        </w:r>
      </w:hyperlink>
    </w:p>
    <w:p w14:paraId="199143EB" w14:textId="388B8818" w:rsidR="00CD3402" w:rsidRDefault="00E0554E">
      <w:pPr>
        <w:pStyle w:val="TOC2"/>
        <w:tabs>
          <w:tab w:val="left" w:pos="1260"/>
          <w:tab w:val="right" w:leader="dot" w:pos="8296"/>
        </w:tabs>
        <w:rPr>
          <w:rFonts w:asciiTheme="minorHAnsi" w:eastAsiaTheme="minorEastAsia" w:hAnsiTheme="minorHAnsi" w:cstheme="minorBidi"/>
          <w:noProof/>
        </w:rPr>
      </w:pPr>
      <w:hyperlink w:anchor="_Toc522961516" w:history="1">
        <w:r w:rsidR="00CD3402" w:rsidRPr="00F65C07">
          <w:rPr>
            <w:rStyle w:val="ad"/>
            <w:noProof/>
          </w:rPr>
          <w:t>6</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逻辑回归</w:t>
        </w:r>
        <w:r w:rsidR="00CD3402" w:rsidRPr="00F65C07">
          <w:rPr>
            <w:rStyle w:val="ad"/>
            <w:noProof/>
          </w:rPr>
          <w:t>(Logistic Regression)</w:t>
        </w:r>
        <w:r w:rsidR="00CD3402">
          <w:rPr>
            <w:noProof/>
            <w:webHidden/>
          </w:rPr>
          <w:tab/>
        </w:r>
        <w:r w:rsidR="00CD3402">
          <w:rPr>
            <w:noProof/>
            <w:webHidden/>
          </w:rPr>
          <w:fldChar w:fldCharType="begin"/>
        </w:r>
        <w:r w:rsidR="00CD3402">
          <w:rPr>
            <w:noProof/>
            <w:webHidden/>
          </w:rPr>
          <w:instrText xml:space="preserve"> PAGEREF _Toc522961516 \h </w:instrText>
        </w:r>
        <w:r w:rsidR="00CD3402">
          <w:rPr>
            <w:noProof/>
            <w:webHidden/>
          </w:rPr>
        </w:r>
        <w:r w:rsidR="00CD3402">
          <w:rPr>
            <w:noProof/>
            <w:webHidden/>
          </w:rPr>
          <w:fldChar w:fldCharType="separate"/>
        </w:r>
        <w:r w:rsidR="00D57D40">
          <w:rPr>
            <w:noProof/>
            <w:webHidden/>
          </w:rPr>
          <w:t>88</w:t>
        </w:r>
        <w:r w:rsidR="00CD3402">
          <w:rPr>
            <w:noProof/>
            <w:webHidden/>
          </w:rPr>
          <w:fldChar w:fldCharType="end"/>
        </w:r>
      </w:hyperlink>
    </w:p>
    <w:p w14:paraId="74E7491D" w14:textId="41C11456" w:rsidR="00CD3402" w:rsidRDefault="00E0554E">
      <w:pPr>
        <w:pStyle w:val="TOC3"/>
        <w:tabs>
          <w:tab w:val="right" w:leader="dot" w:pos="8296"/>
        </w:tabs>
        <w:rPr>
          <w:rFonts w:asciiTheme="minorHAnsi" w:eastAsiaTheme="minorEastAsia" w:hAnsiTheme="minorHAnsi" w:cstheme="minorBidi"/>
          <w:noProof/>
        </w:rPr>
      </w:pPr>
      <w:hyperlink w:anchor="_Toc522961517" w:history="1">
        <w:r w:rsidR="00CD3402" w:rsidRPr="00F65C07">
          <w:rPr>
            <w:rStyle w:val="ad"/>
            <w:noProof/>
          </w:rPr>
          <w:t xml:space="preserve">6.1 </w:t>
        </w:r>
        <w:r w:rsidR="00CD3402" w:rsidRPr="00F65C07">
          <w:rPr>
            <w:rStyle w:val="ad"/>
            <w:noProof/>
          </w:rPr>
          <w:t>分类问题</w:t>
        </w:r>
        <w:r w:rsidR="00CD3402">
          <w:rPr>
            <w:noProof/>
            <w:webHidden/>
          </w:rPr>
          <w:tab/>
        </w:r>
        <w:r w:rsidR="00CD3402">
          <w:rPr>
            <w:noProof/>
            <w:webHidden/>
          </w:rPr>
          <w:fldChar w:fldCharType="begin"/>
        </w:r>
        <w:r w:rsidR="00CD3402">
          <w:rPr>
            <w:noProof/>
            <w:webHidden/>
          </w:rPr>
          <w:instrText xml:space="preserve"> PAGEREF _Toc522961517 \h </w:instrText>
        </w:r>
        <w:r w:rsidR="00CD3402">
          <w:rPr>
            <w:noProof/>
            <w:webHidden/>
          </w:rPr>
        </w:r>
        <w:r w:rsidR="00CD3402">
          <w:rPr>
            <w:noProof/>
            <w:webHidden/>
          </w:rPr>
          <w:fldChar w:fldCharType="separate"/>
        </w:r>
        <w:r w:rsidR="00D57D40">
          <w:rPr>
            <w:noProof/>
            <w:webHidden/>
          </w:rPr>
          <w:t>88</w:t>
        </w:r>
        <w:r w:rsidR="00CD3402">
          <w:rPr>
            <w:noProof/>
            <w:webHidden/>
          </w:rPr>
          <w:fldChar w:fldCharType="end"/>
        </w:r>
      </w:hyperlink>
    </w:p>
    <w:p w14:paraId="67ECC6F5" w14:textId="5F3BA422" w:rsidR="00CD3402" w:rsidRDefault="00E0554E">
      <w:pPr>
        <w:pStyle w:val="TOC3"/>
        <w:tabs>
          <w:tab w:val="right" w:leader="dot" w:pos="8296"/>
        </w:tabs>
        <w:rPr>
          <w:rFonts w:asciiTheme="minorHAnsi" w:eastAsiaTheme="minorEastAsia" w:hAnsiTheme="minorHAnsi" w:cstheme="minorBidi"/>
          <w:noProof/>
        </w:rPr>
      </w:pPr>
      <w:hyperlink w:anchor="_Toc522961518" w:history="1">
        <w:r w:rsidR="00CD3402" w:rsidRPr="00F65C07">
          <w:rPr>
            <w:rStyle w:val="ad"/>
            <w:noProof/>
          </w:rPr>
          <w:t xml:space="preserve">6.2 </w:t>
        </w:r>
        <w:r w:rsidR="00CD3402" w:rsidRPr="00F65C07">
          <w:rPr>
            <w:rStyle w:val="ad"/>
            <w:noProof/>
          </w:rPr>
          <w:t>假说表示</w:t>
        </w:r>
        <w:r w:rsidR="00CD3402">
          <w:rPr>
            <w:noProof/>
            <w:webHidden/>
          </w:rPr>
          <w:tab/>
        </w:r>
        <w:r w:rsidR="00CD3402">
          <w:rPr>
            <w:noProof/>
            <w:webHidden/>
          </w:rPr>
          <w:fldChar w:fldCharType="begin"/>
        </w:r>
        <w:r w:rsidR="00CD3402">
          <w:rPr>
            <w:noProof/>
            <w:webHidden/>
          </w:rPr>
          <w:instrText xml:space="preserve"> PAGEREF _Toc522961518 \h </w:instrText>
        </w:r>
        <w:r w:rsidR="00CD3402">
          <w:rPr>
            <w:noProof/>
            <w:webHidden/>
          </w:rPr>
        </w:r>
        <w:r w:rsidR="00CD3402">
          <w:rPr>
            <w:noProof/>
            <w:webHidden/>
          </w:rPr>
          <w:fldChar w:fldCharType="separate"/>
        </w:r>
        <w:r w:rsidR="00D57D40">
          <w:rPr>
            <w:noProof/>
            <w:webHidden/>
          </w:rPr>
          <w:t>90</w:t>
        </w:r>
        <w:r w:rsidR="00CD3402">
          <w:rPr>
            <w:noProof/>
            <w:webHidden/>
          </w:rPr>
          <w:fldChar w:fldCharType="end"/>
        </w:r>
      </w:hyperlink>
    </w:p>
    <w:p w14:paraId="019994BA" w14:textId="47A5D25B" w:rsidR="00CD3402" w:rsidRDefault="00E0554E">
      <w:pPr>
        <w:pStyle w:val="TOC3"/>
        <w:tabs>
          <w:tab w:val="right" w:leader="dot" w:pos="8296"/>
        </w:tabs>
        <w:rPr>
          <w:rFonts w:asciiTheme="minorHAnsi" w:eastAsiaTheme="minorEastAsia" w:hAnsiTheme="minorHAnsi" w:cstheme="minorBidi"/>
          <w:noProof/>
        </w:rPr>
      </w:pPr>
      <w:hyperlink w:anchor="_Toc522961519" w:history="1">
        <w:r w:rsidR="00CD3402" w:rsidRPr="00F65C07">
          <w:rPr>
            <w:rStyle w:val="ad"/>
            <w:noProof/>
          </w:rPr>
          <w:t xml:space="preserve">6.3 </w:t>
        </w:r>
        <w:r w:rsidR="00CD3402" w:rsidRPr="00F65C07">
          <w:rPr>
            <w:rStyle w:val="ad"/>
            <w:noProof/>
          </w:rPr>
          <w:t>判定边界</w:t>
        </w:r>
        <w:r w:rsidR="00CD3402">
          <w:rPr>
            <w:noProof/>
            <w:webHidden/>
          </w:rPr>
          <w:tab/>
        </w:r>
        <w:r w:rsidR="00CD3402">
          <w:rPr>
            <w:noProof/>
            <w:webHidden/>
          </w:rPr>
          <w:fldChar w:fldCharType="begin"/>
        </w:r>
        <w:r w:rsidR="00CD3402">
          <w:rPr>
            <w:noProof/>
            <w:webHidden/>
          </w:rPr>
          <w:instrText xml:space="preserve"> PAGEREF _Toc522961519 \h </w:instrText>
        </w:r>
        <w:r w:rsidR="00CD3402">
          <w:rPr>
            <w:noProof/>
            <w:webHidden/>
          </w:rPr>
        </w:r>
        <w:r w:rsidR="00CD3402">
          <w:rPr>
            <w:noProof/>
            <w:webHidden/>
          </w:rPr>
          <w:fldChar w:fldCharType="separate"/>
        </w:r>
        <w:r w:rsidR="00D57D40">
          <w:rPr>
            <w:noProof/>
            <w:webHidden/>
          </w:rPr>
          <w:t>92</w:t>
        </w:r>
        <w:r w:rsidR="00CD3402">
          <w:rPr>
            <w:noProof/>
            <w:webHidden/>
          </w:rPr>
          <w:fldChar w:fldCharType="end"/>
        </w:r>
      </w:hyperlink>
    </w:p>
    <w:p w14:paraId="7BEB5060" w14:textId="3E5B0CC0" w:rsidR="00CD3402" w:rsidRDefault="00E0554E">
      <w:pPr>
        <w:pStyle w:val="TOC3"/>
        <w:tabs>
          <w:tab w:val="right" w:leader="dot" w:pos="8296"/>
        </w:tabs>
        <w:rPr>
          <w:rFonts w:asciiTheme="minorHAnsi" w:eastAsiaTheme="minorEastAsia" w:hAnsiTheme="minorHAnsi" w:cstheme="minorBidi"/>
          <w:noProof/>
        </w:rPr>
      </w:pPr>
      <w:hyperlink w:anchor="_Toc522961520" w:history="1">
        <w:r w:rsidR="00CD3402" w:rsidRPr="00F65C07">
          <w:rPr>
            <w:rStyle w:val="ad"/>
            <w:noProof/>
          </w:rPr>
          <w:t xml:space="preserve">6.4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520 \h </w:instrText>
        </w:r>
        <w:r w:rsidR="00CD3402">
          <w:rPr>
            <w:noProof/>
            <w:webHidden/>
          </w:rPr>
        </w:r>
        <w:r w:rsidR="00CD3402">
          <w:rPr>
            <w:noProof/>
            <w:webHidden/>
          </w:rPr>
          <w:fldChar w:fldCharType="separate"/>
        </w:r>
        <w:r w:rsidR="00D57D40">
          <w:rPr>
            <w:noProof/>
            <w:webHidden/>
          </w:rPr>
          <w:t>94</w:t>
        </w:r>
        <w:r w:rsidR="00CD3402">
          <w:rPr>
            <w:noProof/>
            <w:webHidden/>
          </w:rPr>
          <w:fldChar w:fldCharType="end"/>
        </w:r>
      </w:hyperlink>
    </w:p>
    <w:p w14:paraId="0D77648C" w14:textId="49DB2E84" w:rsidR="00CD3402" w:rsidRDefault="00E0554E">
      <w:pPr>
        <w:pStyle w:val="TOC3"/>
        <w:tabs>
          <w:tab w:val="right" w:leader="dot" w:pos="8296"/>
        </w:tabs>
        <w:rPr>
          <w:rFonts w:asciiTheme="minorHAnsi" w:eastAsiaTheme="minorEastAsia" w:hAnsiTheme="minorHAnsi" w:cstheme="minorBidi"/>
          <w:noProof/>
        </w:rPr>
      </w:pPr>
      <w:hyperlink w:anchor="_Toc522961521" w:history="1">
        <w:r w:rsidR="00CD3402" w:rsidRPr="00F65C07">
          <w:rPr>
            <w:rStyle w:val="ad"/>
            <w:noProof/>
          </w:rPr>
          <w:t xml:space="preserve">6.5 </w:t>
        </w:r>
        <w:r w:rsidR="00CD3402" w:rsidRPr="00F65C07">
          <w:rPr>
            <w:rStyle w:val="ad"/>
            <w:noProof/>
          </w:rPr>
          <w:t>简化的成本函数和梯度下降</w:t>
        </w:r>
        <w:r w:rsidR="00CD3402">
          <w:rPr>
            <w:noProof/>
            <w:webHidden/>
          </w:rPr>
          <w:tab/>
        </w:r>
        <w:r w:rsidR="00CD3402">
          <w:rPr>
            <w:noProof/>
            <w:webHidden/>
          </w:rPr>
          <w:fldChar w:fldCharType="begin"/>
        </w:r>
        <w:r w:rsidR="00CD3402">
          <w:rPr>
            <w:noProof/>
            <w:webHidden/>
          </w:rPr>
          <w:instrText xml:space="preserve"> PAGEREF _Toc522961521 \h </w:instrText>
        </w:r>
        <w:r w:rsidR="00CD3402">
          <w:rPr>
            <w:noProof/>
            <w:webHidden/>
          </w:rPr>
        </w:r>
        <w:r w:rsidR="00CD3402">
          <w:rPr>
            <w:noProof/>
            <w:webHidden/>
          </w:rPr>
          <w:fldChar w:fldCharType="separate"/>
        </w:r>
        <w:r w:rsidR="00D57D40">
          <w:rPr>
            <w:noProof/>
            <w:webHidden/>
          </w:rPr>
          <w:t>98</w:t>
        </w:r>
        <w:r w:rsidR="00CD3402">
          <w:rPr>
            <w:noProof/>
            <w:webHidden/>
          </w:rPr>
          <w:fldChar w:fldCharType="end"/>
        </w:r>
      </w:hyperlink>
    </w:p>
    <w:p w14:paraId="3858FCA4" w14:textId="6F1B2B5A" w:rsidR="00CD3402" w:rsidRDefault="00E0554E">
      <w:pPr>
        <w:pStyle w:val="TOC3"/>
        <w:tabs>
          <w:tab w:val="right" w:leader="dot" w:pos="8296"/>
        </w:tabs>
        <w:rPr>
          <w:rFonts w:asciiTheme="minorHAnsi" w:eastAsiaTheme="minorEastAsia" w:hAnsiTheme="minorHAnsi" w:cstheme="minorBidi"/>
          <w:noProof/>
        </w:rPr>
      </w:pPr>
      <w:hyperlink w:anchor="_Toc522961522" w:history="1">
        <w:r w:rsidR="00CD3402" w:rsidRPr="00F65C07">
          <w:rPr>
            <w:rStyle w:val="ad"/>
            <w:noProof/>
          </w:rPr>
          <w:t xml:space="preserve">6.6 </w:t>
        </w:r>
        <w:r w:rsidR="00CD3402" w:rsidRPr="00F65C07">
          <w:rPr>
            <w:rStyle w:val="ad"/>
            <w:noProof/>
          </w:rPr>
          <w:t>高级优化</w:t>
        </w:r>
        <w:r w:rsidR="00CD3402">
          <w:rPr>
            <w:noProof/>
            <w:webHidden/>
          </w:rPr>
          <w:tab/>
        </w:r>
        <w:r w:rsidR="00CD3402">
          <w:rPr>
            <w:noProof/>
            <w:webHidden/>
          </w:rPr>
          <w:fldChar w:fldCharType="begin"/>
        </w:r>
        <w:r w:rsidR="00CD3402">
          <w:rPr>
            <w:noProof/>
            <w:webHidden/>
          </w:rPr>
          <w:instrText xml:space="preserve"> PAGEREF _Toc522961522 \h </w:instrText>
        </w:r>
        <w:r w:rsidR="00CD3402">
          <w:rPr>
            <w:noProof/>
            <w:webHidden/>
          </w:rPr>
        </w:r>
        <w:r w:rsidR="00CD3402">
          <w:rPr>
            <w:noProof/>
            <w:webHidden/>
          </w:rPr>
          <w:fldChar w:fldCharType="separate"/>
        </w:r>
        <w:r w:rsidR="00D57D40">
          <w:rPr>
            <w:noProof/>
            <w:webHidden/>
          </w:rPr>
          <w:t>101</w:t>
        </w:r>
        <w:r w:rsidR="00CD3402">
          <w:rPr>
            <w:noProof/>
            <w:webHidden/>
          </w:rPr>
          <w:fldChar w:fldCharType="end"/>
        </w:r>
      </w:hyperlink>
    </w:p>
    <w:p w14:paraId="48E0F8BE" w14:textId="43190EFD" w:rsidR="00CD3402" w:rsidRDefault="00E0554E">
      <w:pPr>
        <w:pStyle w:val="TOC3"/>
        <w:tabs>
          <w:tab w:val="right" w:leader="dot" w:pos="8296"/>
        </w:tabs>
        <w:rPr>
          <w:rFonts w:asciiTheme="minorHAnsi" w:eastAsiaTheme="minorEastAsia" w:hAnsiTheme="minorHAnsi" w:cstheme="minorBidi"/>
          <w:noProof/>
        </w:rPr>
      </w:pPr>
      <w:hyperlink w:anchor="_Toc522961523" w:history="1">
        <w:r w:rsidR="00CD3402" w:rsidRPr="00F65C07">
          <w:rPr>
            <w:rStyle w:val="ad"/>
            <w:noProof/>
          </w:rPr>
          <w:t xml:space="preserve">6.7 </w:t>
        </w:r>
        <w:r w:rsidR="00CD3402" w:rsidRPr="00F65C07">
          <w:rPr>
            <w:rStyle w:val="ad"/>
            <w:noProof/>
          </w:rPr>
          <w:t>多类别分类：一对多</w:t>
        </w:r>
        <w:r w:rsidR="00CD3402">
          <w:rPr>
            <w:noProof/>
            <w:webHidden/>
          </w:rPr>
          <w:tab/>
        </w:r>
        <w:r w:rsidR="00CD3402">
          <w:rPr>
            <w:noProof/>
            <w:webHidden/>
          </w:rPr>
          <w:fldChar w:fldCharType="begin"/>
        </w:r>
        <w:r w:rsidR="00CD3402">
          <w:rPr>
            <w:noProof/>
            <w:webHidden/>
          </w:rPr>
          <w:instrText xml:space="preserve"> PAGEREF _Toc522961523 \h </w:instrText>
        </w:r>
        <w:r w:rsidR="00CD3402">
          <w:rPr>
            <w:noProof/>
            <w:webHidden/>
          </w:rPr>
        </w:r>
        <w:r w:rsidR="00CD3402">
          <w:rPr>
            <w:noProof/>
            <w:webHidden/>
          </w:rPr>
          <w:fldChar w:fldCharType="separate"/>
        </w:r>
        <w:r w:rsidR="00D57D40">
          <w:rPr>
            <w:noProof/>
            <w:webHidden/>
          </w:rPr>
          <w:t>105</w:t>
        </w:r>
        <w:r w:rsidR="00CD3402">
          <w:rPr>
            <w:noProof/>
            <w:webHidden/>
          </w:rPr>
          <w:fldChar w:fldCharType="end"/>
        </w:r>
      </w:hyperlink>
    </w:p>
    <w:p w14:paraId="79B370B4" w14:textId="280F7DF8" w:rsidR="00CD3402" w:rsidRDefault="00E0554E">
      <w:pPr>
        <w:pStyle w:val="TOC2"/>
        <w:tabs>
          <w:tab w:val="left" w:pos="1260"/>
          <w:tab w:val="right" w:leader="dot" w:pos="8296"/>
        </w:tabs>
        <w:rPr>
          <w:rFonts w:asciiTheme="minorHAnsi" w:eastAsiaTheme="minorEastAsia" w:hAnsiTheme="minorHAnsi" w:cstheme="minorBidi"/>
          <w:noProof/>
        </w:rPr>
      </w:pPr>
      <w:hyperlink w:anchor="_Toc522961524" w:history="1">
        <w:r w:rsidR="00CD3402" w:rsidRPr="00F65C07">
          <w:rPr>
            <w:rStyle w:val="ad"/>
            <w:noProof/>
          </w:rPr>
          <w:t>7</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正则化</w:t>
        </w:r>
        <w:r w:rsidR="00CD3402" w:rsidRPr="00F65C07">
          <w:rPr>
            <w:rStyle w:val="ad"/>
            <w:noProof/>
          </w:rPr>
          <w:t>(Regularization)</w:t>
        </w:r>
        <w:r w:rsidR="00CD3402">
          <w:rPr>
            <w:noProof/>
            <w:webHidden/>
          </w:rPr>
          <w:tab/>
        </w:r>
        <w:r w:rsidR="00CD3402">
          <w:rPr>
            <w:noProof/>
            <w:webHidden/>
          </w:rPr>
          <w:fldChar w:fldCharType="begin"/>
        </w:r>
        <w:r w:rsidR="00CD3402">
          <w:rPr>
            <w:noProof/>
            <w:webHidden/>
          </w:rPr>
          <w:instrText xml:space="preserve"> PAGEREF _Toc522961524 \h </w:instrText>
        </w:r>
        <w:r w:rsidR="00CD3402">
          <w:rPr>
            <w:noProof/>
            <w:webHidden/>
          </w:rPr>
        </w:r>
        <w:r w:rsidR="00CD3402">
          <w:rPr>
            <w:noProof/>
            <w:webHidden/>
          </w:rPr>
          <w:fldChar w:fldCharType="separate"/>
        </w:r>
        <w:r w:rsidR="00D57D40">
          <w:rPr>
            <w:noProof/>
            <w:webHidden/>
          </w:rPr>
          <w:t>108</w:t>
        </w:r>
        <w:r w:rsidR="00CD3402">
          <w:rPr>
            <w:noProof/>
            <w:webHidden/>
          </w:rPr>
          <w:fldChar w:fldCharType="end"/>
        </w:r>
      </w:hyperlink>
    </w:p>
    <w:p w14:paraId="73F7A7DE" w14:textId="0EB8C494" w:rsidR="00CD3402" w:rsidRDefault="00E0554E">
      <w:pPr>
        <w:pStyle w:val="TOC3"/>
        <w:tabs>
          <w:tab w:val="right" w:leader="dot" w:pos="8296"/>
        </w:tabs>
        <w:rPr>
          <w:rFonts w:asciiTheme="minorHAnsi" w:eastAsiaTheme="minorEastAsia" w:hAnsiTheme="minorHAnsi" w:cstheme="minorBidi"/>
          <w:noProof/>
        </w:rPr>
      </w:pPr>
      <w:hyperlink w:anchor="_Toc522961525" w:history="1">
        <w:r w:rsidR="00CD3402" w:rsidRPr="00F65C07">
          <w:rPr>
            <w:rStyle w:val="ad"/>
            <w:noProof/>
          </w:rPr>
          <w:t xml:space="preserve">7.1 </w:t>
        </w:r>
        <w:r w:rsidR="00CD3402" w:rsidRPr="00F65C07">
          <w:rPr>
            <w:rStyle w:val="ad"/>
            <w:noProof/>
          </w:rPr>
          <w:t>过拟合的问题</w:t>
        </w:r>
        <w:r w:rsidR="00CD3402">
          <w:rPr>
            <w:noProof/>
            <w:webHidden/>
          </w:rPr>
          <w:tab/>
        </w:r>
        <w:r w:rsidR="00CD3402">
          <w:rPr>
            <w:noProof/>
            <w:webHidden/>
          </w:rPr>
          <w:fldChar w:fldCharType="begin"/>
        </w:r>
        <w:r w:rsidR="00CD3402">
          <w:rPr>
            <w:noProof/>
            <w:webHidden/>
          </w:rPr>
          <w:instrText xml:space="preserve"> PAGEREF _Toc522961525 \h </w:instrText>
        </w:r>
        <w:r w:rsidR="00CD3402">
          <w:rPr>
            <w:noProof/>
            <w:webHidden/>
          </w:rPr>
        </w:r>
        <w:r w:rsidR="00CD3402">
          <w:rPr>
            <w:noProof/>
            <w:webHidden/>
          </w:rPr>
          <w:fldChar w:fldCharType="separate"/>
        </w:r>
        <w:r w:rsidR="00D57D40">
          <w:rPr>
            <w:noProof/>
            <w:webHidden/>
          </w:rPr>
          <w:t>108</w:t>
        </w:r>
        <w:r w:rsidR="00CD3402">
          <w:rPr>
            <w:noProof/>
            <w:webHidden/>
          </w:rPr>
          <w:fldChar w:fldCharType="end"/>
        </w:r>
      </w:hyperlink>
    </w:p>
    <w:p w14:paraId="7EEFE0DD" w14:textId="58273A9C" w:rsidR="00CD3402" w:rsidRDefault="00E0554E">
      <w:pPr>
        <w:pStyle w:val="TOC3"/>
        <w:tabs>
          <w:tab w:val="right" w:leader="dot" w:pos="8296"/>
        </w:tabs>
        <w:rPr>
          <w:rFonts w:asciiTheme="minorHAnsi" w:eastAsiaTheme="minorEastAsia" w:hAnsiTheme="minorHAnsi" w:cstheme="minorBidi"/>
          <w:noProof/>
        </w:rPr>
      </w:pPr>
      <w:hyperlink w:anchor="_Toc522961526" w:history="1">
        <w:r w:rsidR="00CD3402" w:rsidRPr="00F65C07">
          <w:rPr>
            <w:rStyle w:val="ad"/>
            <w:noProof/>
          </w:rPr>
          <w:t xml:space="preserve">7.2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526 \h </w:instrText>
        </w:r>
        <w:r w:rsidR="00CD3402">
          <w:rPr>
            <w:noProof/>
            <w:webHidden/>
          </w:rPr>
        </w:r>
        <w:r w:rsidR="00CD3402">
          <w:rPr>
            <w:noProof/>
            <w:webHidden/>
          </w:rPr>
          <w:fldChar w:fldCharType="separate"/>
        </w:r>
        <w:r w:rsidR="00D57D40">
          <w:rPr>
            <w:noProof/>
            <w:webHidden/>
          </w:rPr>
          <w:t>110</w:t>
        </w:r>
        <w:r w:rsidR="00CD3402">
          <w:rPr>
            <w:noProof/>
            <w:webHidden/>
          </w:rPr>
          <w:fldChar w:fldCharType="end"/>
        </w:r>
      </w:hyperlink>
    </w:p>
    <w:p w14:paraId="539269CE" w14:textId="499859DE" w:rsidR="00CD3402" w:rsidRDefault="00E0554E">
      <w:pPr>
        <w:pStyle w:val="TOC3"/>
        <w:tabs>
          <w:tab w:val="right" w:leader="dot" w:pos="8296"/>
        </w:tabs>
        <w:rPr>
          <w:rFonts w:asciiTheme="minorHAnsi" w:eastAsiaTheme="minorEastAsia" w:hAnsiTheme="minorHAnsi" w:cstheme="minorBidi"/>
          <w:noProof/>
        </w:rPr>
      </w:pPr>
      <w:hyperlink w:anchor="_Toc522961527" w:history="1">
        <w:r w:rsidR="00CD3402" w:rsidRPr="00F65C07">
          <w:rPr>
            <w:rStyle w:val="ad"/>
            <w:noProof/>
          </w:rPr>
          <w:t xml:space="preserve">7.3 </w:t>
        </w:r>
        <w:r w:rsidR="00CD3402" w:rsidRPr="00F65C07">
          <w:rPr>
            <w:rStyle w:val="ad"/>
            <w:noProof/>
          </w:rPr>
          <w:t>正则化线性回归</w:t>
        </w:r>
        <w:r w:rsidR="00CD3402">
          <w:rPr>
            <w:noProof/>
            <w:webHidden/>
          </w:rPr>
          <w:tab/>
        </w:r>
        <w:r w:rsidR="00CD3402">
          <w:rPr>
            <w:noProof/>
            <w:webHidden/>
          </w:rPr>
          <w:fldChar w:fldCharType="begin"/>
        </w:r>
        <w:r w:rsidR="00CD3402">
          <w:rPr>
            <w:noProof/>
            <w:webHidden/>
          </w:rPr>
          <w:instrText xml:space="preserve"> PAGEREF _Toc522961527 \h </w:instrText>
        </w:r>
        <w:r w:rsidR="00CD3402">
          <w:rPr>
            <w:noProof/>
            <w:webHidden/>
          </w:rPr>
        </w:r>
        <w:r w:rsidR="00CD3402">
          <w:rPr>
            <w:noProof/>
            <w:webHidden/>
          </w:rPr>
          <w:fldChar w:fldCharType="separate"/>
        </w:r>
        <w:r w:rsidR="00D57D40">
          <w:rPr>
            <w:noProof/>
            <w:webHidden/>
          </w:rPr>
          <w:t>112</w:t>
        </w:r>
        <w:r w:rsidR="00CD3402">
          <w:rPr>
            <w:noProof/>
            <w:webHidden/>
          </w:rPr>
          <w:fldChar w:fldCharType="end"/>
        </w:r>
      </w:hyperlink>
    </w:p>
    <w:p w14:paraId="32F1F6DA" w14:textId="7B7C6187" w:rsidR="00CD3402" w:rsidRDefault="00E0554E">
      <w:pPr>
        <w:pStyle w:val="TOC3"/>
        <w:tabs>
          <w:tab w:val="right" w:leader="dot" w:pos="8296"/>
        </w:tabs>
        <w:rPr>
          <w:rFonts w:asciiTheme="minorHAnsi" w:eastAsiaTheme="minorEastAsia" w:hAnsiTheme="minorHAnsi" w:cstheme="minorBidi"/>
          <w:noProof/>
        </w:rPr>
      </w:pPr>
      <w:hyperlink w:anchor="_Toc522961528" w:history="1">
        <w:r w:rsidR="00CD3402" w:rsidRPr="00F65C07">
          <w:rPr>
            <w:rStyle w:val="ad"/>
            <w:noProof/>
          </w:rPr>
          <w:t xml:space="preserve">7.4 </w:t>
        </w:r>
        <w:r w:rsidR="00CD3402" w:rsidRPr="00F65C07">
          <w:rPr>
            <w:rStyle w:val="ad"/>
            <w:noProof/>
          </w:rPr>
          <w:t>正则化的逻辑回归模型</w:t>
        </w:r>
        <w:r w:rsidR="00CD3402">
          <w:rPr>
            <w:noProof/>
            <w:webHidden/>
          </w:rPr>
          <w:tab/>
        </w:r>
        <w:r w:rsidR="00CD3402">
          <w:rPr>
            <w:noProof/>
            <w:webHidden/>
          </w:rPr>
          <w:fldChar w:fldCharType="begin"/>
        </w:r>
        <w:r w:rsidR="00CD3402">
          <w:rPr>
            <w:noProof/>
            <w:webHidden/>
          </w:rPr>
          <w:instrText xml:space="preserve"> PAGEREF _Toc522961528 \h </w:instrText>
        </w:r>
        <w:r w:rsidR="00CD3402">
          <w:rPr>
            <w:noProof/>
            <w:webHidden/>
          </w:rPr>
        </w:r>
        <w:r w:rsidR="00CD3402">
          <w:rPr>
            <w:noProof/>
            <w:webHidden/>
          </w:rPr>
          <w:fldChar w:fldCharType="separate"/>
        </w:r>
        <w:r w:rsidR="00D57D40">
          <w:rPr>
            <w:noProof/>
            <w:webHidden/>
          </w:rPr>
          <w:t>113</w:t>
        </w:r>
        <w:r w:rsidR="00CD3402">
          <w:rPr>
            <w:noProof/>
            <w:webHidden/>
          </w:rPr>
          <w:fldChar w:fldCharType="end"/>
        </w:r>
      </w:hyperlink>
    </w:p>
    <w:p w14:paraId="0797DC12" w14:textId="0D214FC6" w:rsidR="00CD3402" w:rsidRDefault="00E0554E">
      <w:pPr>
        <w:pStyle w:val="TOC1"/>
        <w:tabs>
          <w:tab w:val="right" w:leader="dot" w:pos="8296"/>
        </w:tabs>
        <w:rPr>
          <w:rFonts w:asciiTheme="minorHAnsi" w:eastAsiaTheme="minorEastAsia" w:hAnsiTheme="minorHAnsi" w:cstheme="minorBidi"/>
          <w:noProof/>
        </w:rPr>
      </w:pPr>
      <w:hyperlink w:anchor="_Toc522961529" w:history="1">
        <w:r w:rsidR="00CD3402" w:rsidRPr="00F65C07">
          <w:rPr>
            <w:rStyle w:val="ad"/>
            <w:noProof/>
          </w:rPr>
          <w:t>第</w:t>
        </w:r>
        <w:r w:rsidR="00CD3402" w:rsidRPr="00F65C07">
          <w:rPr>
            <w:rStyle w:val="ad"/>
            <w:noProof/>
          </w:rPr>
          <w:t>4</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29 \h </w:instrText>
        </w:r>
        <w:r w:rsidR="00CD3402">
          <w:rPr>
            <w:noProof/>
            <w:webHidden/>
          </w:rPr>
        </w:r>
        <w:r w:rsidR="00CD3402">
          <w:rPr>
            <w:noProof/>
            <w:webHidden/>
          </w:rPr>
          <w:fldChar w:fldCharType="separate"/>
        </w:r>
        <w:r w:rsidR="00D57D40">
          <w:rPr>
            <w:noProof/>
            <w:webHidden/>
          </w:rPr>
          <w:t>115</w:t>
        </w:r>
        <w:r w:rsidR="00CD3402">
          <w:rPr>
            <w:noProof/>
            <w:webHidden/>
          </w:rPr>
          <w:fldChar w:fldCharType="end"/>
        </w:r>
      </w:hyperlink>
    </w:p>
    <w:p w14:paraId="67E24DF7" w14:textId="1BEF67A0" w:rsidR="00CD3402" w:rsidRDefault="00E0554E">
      <w:pPr>
        <w:pStyle w:val="TOC2"/>
        <w:tabs>
          <w:tab w:val="left" w:pos="1260"/>
          <w:tab w:val="right" w:leader="dot" w:pos="8296"/>
        </w:tabs>
        <w:rPr>
          <w:rFonts w:asciiTheme="minorHAnsi" w:eastAsiaTheme="minorEastAsia" w:hAnsiTheme="minorHAnsi" w:cstheme="minorBidi"/>
          <w:noProof/>
        </w:rPr>
      </w:pPr>
      <w:hyperlink w:anchor="_Toc522961530" w:history="1">
        <w:r w:rsidR="00CD3402" w:rsidRPr="00F65C07">
          <w:rPr>
            <w:rStyle w:val="ad"/>
            <w:noProof/>
          </w:rPr>
          <w:t>8</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神经网络：表述</w:t>
        </w:r>
        <w:r w:rsidR="00CD3402" w:rsidRPr="00F65C07">
          <w:rPr>
            <w:rStyle w:val="ad"/>
            <w:noProof/>
          </w:rPr>
          <w:t>(Neural Networks: Representation)</w:t>
        </w:r>
        <w:r w:rsidR="00CD3402">
          <w:rPr>
            <w:noProof/>
            <w:webHidden/>
          </w:rPr>
          <w:tab/>
        </w:r>
        <w:r w:rsidR="00CD3402">
          <w:rPr>
            <w:noProof/>
            <w:webHidden/>
          </w:rPr>
          <w:fldChar w:fldCharType="begin"/>
        </w:r>
        <w:r w:rsidR="00CD3402">
          <w:rPr>
            <w:noProof/>
            <w:webHidden/>
          </w:rPr>
          <w:instrText xml:space="preserve"> PAGEREF _Toc522961530 \h </w:instrText>
        </w:r>
        <w:r w:rsidR="00CD3402">
          <w:rPr>
            <w:noProof/>
            <w:webHidden/>
          </w:rPr>
        </w:r>
        <w:r w:rsidR="00CD3402">
          <w:rPr>
            <w:noProof/>
            <w:webHidden/>
          </w:rPr>
          <w:fldChar w:fldCharType="separate"/>
        </w:r>
        <w:r w:rsidR="00D57D40">
          <w:rPr>
            <w:noProof/>
            <w:webHidden/>
          </w:rPr>
          <w:t>115</w:t>
        </w:r>
        <w:r w:rsidR="00CD3402">
          <w:rPr>
            <w:noProof/>
            <w:webHidden/>
          </w:rPr>
          <w:fldChar w:fldCharType="end"/>
        </w:r>
      </w:hyperlink>
    </w:p>
    <w:p w14:paraId="6FD5FC1B" w14:textId="74E4A70A" w:rsidR="00CD3402" w:rsidRDefault="00E0554E">
      <w:pPr>
        <w:pStyle w:val="TOC3"/>
        <w:tabs>
          <w:tab w:val="right" w:leader="dot" w:pos="8296"/>
        </w:tabs>
        <w:rPr>
          <w:rFonts w:asciiTheme="minorHAnsi" w:eastAsiaTheme="minorEastAsia" w:hAnsiTheme="minorHAnsi" w:cstheme="minorBidi"/>
          <w:noProof/>
        </w:rPr>
      </w:pPr>
      <w:hyperlink w:anchor="_Toc522961531" w:history="1">
        <w:r w:rsidR="00CD3402" w:rsidRPr="00F65C07">
          <w:rPr>
            <w:rStyle w:val="ad"/>
            <w:noProof/>
          </w:rPr>
          <w:t xml:space="preserve">8.1 </w:t>
        </w:r>
        <w:r w:rsidR="00CD3402" w:rsidRPr="00F65C07">
          <w:rPr>
            <w:rStyle w:val="ad"/>
            <w:noProof/>
          </w:rPr>
          <w:t>非线性假设</w:t>
        </w:r>
        <w:r w:rsidR="00CD3402">
          <w:rPr>
            <w:noProof/>
            <w:webHidden/>
          </w:rPr>
          <w:tab/>
        </w:r>
        <w:r w:rsidR="00CD3402">
          <w:rPr>
            <w:noProof/>
            <w:webHidden/>
          </w:rPr>
          <w:fldChar w:fldCharType="begin"/>
        </w:r>
        <w:r w:rsidR="00CD3402">
          <w:rPr>
            <w:noProof/>
            <w:webHidden/>
          </w:rPr>
          <w:instrText xml:space="preserve"> PAGEREF _Toc522961531 \h </w:instrText>
        </w:r>
        <w:r w:rsidR="00CD3402">
          <w:rPr>
            <w:noProof/>
            <w:webHidden/>
          </w:rPr>
        </w:r>
        <w:r w:rsidR="00CD3402">
          <w:rPr>
            <w:noProof/>
            <w:webHidden/>
          </w:rPr>
          <w:fldChar w:fldCharType="separate"/>
        </w:r>
        <w:r w:rsidR="00D57D40">
          <w:rPr>
            <w:noProof/>
            <w:webHidden/>
          </w:rPr>
          <w:t>115</w:t>
        </w:r>
        <w:r w:rsidR="00CD3402">
          <w:rPr>
            <w:noProof/>
            <w:webHidden/>
          </w:rPr>
          <w:fldChar w:fldCharType="end"/>
        </w:r>
      </w:hyperlink>
    </w:p>
    <w:p w14:paraId="7F358FEA" w14:textId="44233C40" w:rsidR="00CD3402" w:rsidRDefault="00E0554E">
      <w:pPr>
        <w:pStyle w:val="TOC3"/>
        <w:tabs>
          <w:tab w:val="right" w:leader="dot" w:pos="8296"/>
        </w:tabs>
        <w:rPr>
          <w:rFonts w:asciiTheme="minorHAnsi" w:eastAsiaTheme="minorEastAsia" w:hAnsiTheme="minorHAnsi" w:cstheme="minorBidi"/>
          <w:noProof/>
        </w:rPr>
      </w:pPr>
      <w:hyperlink w:anchor="_Toc522961532" w:history="1">
        <w:r w:rsidR="00CD3402" w:rsidRPr="00F65C07">
          <w:rPr>
            <w:rStyle w:val="ad"/>
            <w:noProof/>
          </w:rPr>
          <w:t xml:space="preserve">8.2 </w:t>
        </w:r>
        <w:r w:rsidR="00CD3402" w:rsidRPr="00F65C07">
          <w:rPr>
            <w:rStyle w:val="ad"/>
            <w:noProof/>
          </w:rPr>
          <w:t>神经元和大脑</w:t>
        </w:r>
        <w:r w:rsidR="00CD3402">
          <w:rPr>
            <w:noProof/>
            <w:webHidden/>
          </w:rPr>
          <w:tab/>
        </w:r>
        <w:r w:rsidR="00CD3402">
          <w:rPr>
            <w:noProof/>
            <w:webHidden/>
          </w:rPr>
          <w:fldChar w:fldCharType="begin"/>
        </w:r>
        <w:r w:rsidR="00CD3402">
          <w:rPr>
            <w:noProof/>
            <w:webHidden/>
          </w:rPr>
          <w:instrText xml:space="preserve"> PAGEREF _Toc522961532 \h </w:instrText>
        </w:r>
        <w:r w:rsidR="00CD3402">
          <w:rPr>
            <w:noProof/>
            <w:webHidden/>
          </w:rPr>
        </w:r>
        <w:r w:rsidR="00CD3402">
          <w:rPr>
            <w:noProof/>
            <w:webHidden/>
          </w:rPr>
          <w:fldChar w:fldCharType="separate"/>
        </w:r>
        <w:r w:rsidR="00D57D40">
          <w:rPr>
            <w:noProof/>
            <w:webHidden/>
          </w:rPr>
          <w:t>117</w:t>
        </w:r>
        <w:r w:rsidR="00CD3402">
          <w:rPr>
            <w:noProof/>
            <w:webHidden/>
          </w:rPr>
          <w:fldChar w:fldCharType="end"/>
        </w:r>
      </w:hyperlink>
    </w:p>
    <w:p w14:paraId="44DF0ACE" w14:textId="0E639EFD" w:rsidR="00CD3402" w:rsidRDefault="00E0554E">
      <w:pPr>
        <w:pStyle w:val="TOC3"/>
        <w:tabs>
          <w:tab w:val="right" w:leader="dot" w:pos="8296"/>
        </w:tabs>
        <w:rPr>
          <w:rFonts w:asciiTheme="minorHAnsi" w:eastAsiaTheme="minorEastAsia" w:hAnsiTheme="minorHAnsi" w:cstheme="minorBidi"/>
          <w:noProof/>
        </w:rPr>
      </w:pPr>
      <w:hyperlink w:anchor="_Toc522961533" w:history="1">
        <w:r w:rsidR="00CD3402" w:rsidRPr="00F65C07">
          <w:rPr>
            <w:rStyle w:val="ad"/>
            <w:noProof/>
          </w:rPr>
          <w:t xml:space="preserve">8.3 </w:t>
        </w:r>
        <w:r w:rsidR="00CD3402" w:rsidRPr="00F65C07">
          <w:rPr>
            <w:rStyle w:val="ad"/>
            <w:noProof/>
          </w:rPr>
          <w:t>模型表示</w:t>
        </w:r>
        <w:r w:rsidR="00CD3402" w:rsidRPr="00F65C07">
          <w:rPr>
            <w:rStyle w:val="ad"/>
            <w:noProof/>
          </w:rPr>
          <w:t>1</w:t>
        </w:r>
        <w:r w:rsidR="00CD3402">
          <w:rPr>
            <w:noProof/>
            <w:webHidden/>
          </w:rPr>
          <w:tab/>
        </w:r>
        <w:r w:rsidR="00CD3402">
          <w:rPr>
            <w:noProof/>
            <w:webHidden/>
          </w:rPr>
          <w:fldChar w:fldCharType="begin"/>
        </w:r>
        <w:r w:rsidR="00CD3402">
          <w:rPr>
            <w:noProof/>
            <w:webHidden/>
          </w:rPr>
          <w:instrText xml:space="preserve"> PAGEREF _Toc522961533 \h </w:instrText>
        </w:r>
        <w:r w:rsidR="00CD3402">
          <w:rPr>
            <w:noProof/>
            <w:webHidden/>
          </w:rPr>
        </w:r>
        <w:r w:rsidR="00CD3402">
          <w:rPr>
            <w:noProof/>
            <w:webHidden/>
          </w:rPr>
          <w:fldChar w:fldCharType="separate"/>
        </w:r>
        <w:r w:rsidR="00D57D40">
          <w:rPr>
            <w:noProof/>
            <w:webHidden/>
          </w:rPr>
          <w:t>121</w:t>
        </w:r>
        <w:r w:rsidR="00CD3402">
          <w:rPr>
            <w:noProof/>
            <w:webHidden/>
          </w:rPr>
          <w:fldChar w:fldCharType="end"/>
        </w:r>
      </w:hyperlink>
    </w:p>
    <w:p w14:paraId="3BAE51FC" w14:textId="3CE59964" w:rsidR="00CD3402" w:rsidRDefault="00E0554E">
      <w:pPr>
        <w:pStyle w:val="TOC3"/>
        <w:tabs>
          <w:tab w:val="right" w:leader="dot" w:pos="8296"/>
        </w:tabs>
        <w:rPr>
          <w:rFonts w:asciiTheme="minorHAnsi" w:eastAsiaTheme="minorEastAsia" w:hAnsiTheme="minorHAnsi" w:cstheme="minorBidi"/>
          <w:noProof/>
        </w:rPr>
      </w:pPr>
      <w:hyperlink w:anchor="_Toc522961534" w:history="1">
        <w:r w:rsidR="00CD3402" w:rsidRPr="00F65C07">
          <w:rPr>
            <w:rStyle w:val="ad"/>
            <w:noProof/>
          </w:rPr>
          <w:t xml:space="preserve">8.4 </w:t>
        </w:r>
        <w:r w:rsidR="00CD3402" w:rsidRPr="00F65C07">
          <w:rPr>
            <w:rStyle w:val="ad"/>
            <w:noProof/>
          </w:rPr>
          <w:t>模型表示</w:t>
        </w:r>
        <w:r w:rsidR="00CD3402" w:rsidRPr="00F65C07">
          <w:rPr>
            <w:rStyle w:val="ad"/>
            <w:noProof/>
          </w:rPr>
          <w:t>2</w:t>
        </w:r>
        <w:r w:rsidR="00CD3402">
          <w:rPr>
            <w:noProof/>
            <w:webHidden/>
          </w:rPr>
          <w:tab/>
        </w:r>
        <w:r w:rsidR="00CD3402">
          <w:rPr>
            <w:noProof/>
            <w:webHidden/>
          </w:rPr>
          <w:fldChar w:fldCharType="begin"/>
        </w:r>
        <w:r w:rsidR="00CD3402">
          <w:rPr>
            <w:noProof/>
            <w:webHidden/>
          </w:rPr>
          <w:instrText xml:space="preserve"> PAGEREF _Toc522961534 \h </w:instrText>
        </w:r>
        <w:r w:rsidR="00CD3402">
          <w:rPr>
            <w:noProof/>
            <w:webHidden/>
          </w:rPr>
        </w:r>
        <w:r w:rsidR="00CD3402">
          <w:rPr>
            <w:noProof/>
            <w:webHidden/>
          </w:rPr>
          <w:fldChar w:fldCharType="separate"/>
        </w:r>
        <w:r w:rsidR="00D57D40">
          <w:rPr>
            <w:noProof/>
            <w:webHidden/>
          </w:rPr>
          <w:t>124</w:t>
        </w:r>
        <w:r w:rsidR="00CD3402">
          <w:rPr>
            <w:noProof/>
            <w:webHidden/>
          </w:rPr>
          <w:fldChar w:fldCharType="end"/>
        </w:r>
      </w:hyperlink>
    </w:p>
    <w:p w14:paraId="298BFF86" w14:textId="0F78DEEF" w:rsidR="00CD3402" w:rsidRDefault="00E0554E">
      <w:pPr>
        <w:pStyle w:val="TOC3"/>
        <w:tabs>
          <w:tab w:val="right" w:leader="dot" w:pos="8296"/>
        </w:tabs>
        <w:rPr>
          <w:rFonts w:asciiTheme="minorHAnsi" w:eastAsiaTheme="minorEastAsia" w:hAnsiTheme="minorHAnsi" w:cstheme="minorBidi"/>
          <w:noProof/>
        </w:rPr>
      </w:pPr>
      <w:hyperlink w:anchor="_Toc522961535" w:history="1">
        <w:r w:rsidR="00CD3402" w:rsidRPr="00F65C07">
          <w:rPr>
            <w:rStyle w:val="ad"/>
            <w:noProof/>
          </w:rPr>
          <w:t xml:space="preserve">8.5 </w:t>
        </w:r>
        <w:r w:rsidR="00CD3402" w:rsidRPr="00F65C07">
          <w:rPr>
            <w:rStyle w:val="ad"/>
            <w:noProof/>
          </w:rPr>
          <w:t>特征和直观理解</w:t>
        </w:r>
        <w:r w:rsidR="00CD3402" w:rsidRPr="00F65C07">
          <w:rPr>
            <w:rStyle w:val="ad"/>
            <w:noProof/>
          </w:rPr>
          <w:t>1</w:t>
        </w:r>
        <w:r w:rsidR="00CD3402">
          <w:rPr>
            <w:noProof/>
            <w:webHidden/>
          </w:rPr>
          <w:tab/>
        </w:r>
        <w:r w:rsidR="00CD3402">
          <w:rPr>
            <w:noProof/>
            <w:webHidden/>
          </w:rPr>
          <w:fldChar w:fldCharType="begin"/>
        </w:r>
        <w:r w:rsidR="00CD3402">
          <w:rPr>
            <w:noProof/>
            <w:webHidden/>
          </w:rPr>
          <w:instrText xml:space="preserve"> PAGEREF _Toc522961535 \h </w:instrText>
        </w:r>
        <w:r w:rsidR="00CD3402">
          <w:rPr>
            <w:noProof/>
            <w:webHidden/>
          </w:rPr>
        </w:r>
        <w:r w:rsidR="00CD3402">
          <w:rPr>
            <w:noProof/>
            <w:webHidden/>
          </w:rPr>
          <w:fldChar w:fldCharType="separate"/>
        </w:r>
        <w:r w:rsidR="00D57D40">
          <w:rPr>
            <w:noProof/>
            <w:webHidden/>
          </w:rPr>
          <w:t>126</w:t>
        </w:r>
        <w:r w:rsidR="00CD3402">
          <w:rPr>
            <w:noProof/>
            <w:webHidden/>
          </w:rPr>
          <w:fldChar w:fldCharType="end"/>
        </w:r>
      </w:hyperlink>
    </w:p>
    <w:p w14:paraId="7AD67C63" w14:textId="343C10B7" w:rsidR="00CD3402" w:rsidRDefault="00E0554E">
      <w:pPr>
        <w:pStyle w:val="TOC3"/>
        <w:tabs>
          <w:tab w:val="right" w:leader="dot" w:pos="8296"/>
        </w:tabs>
        <w:rPr>
          <w:rFonts w:asciiTheme="minorHAnsi" w:eastAsiaTheme="minorEastAsia" w:hAnsiTheme="minorHAnsi" w:cstheme="minorBidi"/>
          <w:noProof/>
        </w:rPr>
      </w:pPr>
      <w:hyperlink w:anchor="_Toc522961536" w:history="1">
        <w:r w:rsidR="00CD3402" w:rsidRPr="00F65C07">
          <w:rPr>
            <w:rStyle w:val="ad"/>
            <w:noProof/>
          </w:rPr>
          <w:t xml:space="preserve">8.6 </w:t>
        </w:r>
        <w:r w:rsidR="00CD3402" w:rsidRPr="00F65C07">
          <w:rPr>
            <w:rStyle w:val="ad"/>
            <w:noProof/>
          </w:rPr>
          <w:t>样本和直观理解</w:t>
        </w:r>
        <w:r w:rsidR="00CD3402" w:rsidRPr="00F65C07">
          <w:rPr>
            <w:rStyle w:val="ad"/>
            <w:noProof/>
          </w:rPr>
          <w:t>II</w:t>
        </w:r>
        <w:r w:rsidR="00CD3402">
          <w:rPr>
            <w:noProof/>
            <w:webHidden/>
          </w:rPr>
          <w:tab/>
        </w:r>
        <w:r w:rsidR="00CD3402">
          <w:rPr>
            <w:noProof/>
            <w:webHidden/>
          </w:rPr>
          <w:fldChar w:fldCharType="begin"/>
        </w:r>
        <w:r w:rsidR="00CD3402">
          <w:rPr>
            <w:noProof/>
            <w:webHidden/>
          </w:rPr>
          <w:instrText xml:space="preserve"> PAGEREF _Toc522961536 \h </w:instrText>
        </w:r>
        <w:r w:rsidR="00CD3402">
          <w:rPr>
            <w:noProof/>
            <w:webHidden/>
          </w:rPr>
        </w:r>
        <w:r w:rsidR="00CD3402">
          <w:rPr>
            <w:noProof/>
            <w:webHidden/>
          </w:rPr>
          <w:fldChar w:fldCharType="separate"/>
        </w:r>
        <w:r w:rsidR="00D57D40">
          <w:rPr>
            <w:noProof/>
            <w:webHidden/>
          </w:rPr>
          <w:t>128</w:t>
        </w:r>
        <w:r w:rsidR="00CD3402">
          <w:rPr>
            <w:noProof/>
            <w:webHidden/>
          </w:rPr>
          <w:fldChar w:fldCharType="end"/>
        </w:r>
      </w:hyperlink>
    </w:p>
    <w:p w14:paraId="116ED176" w14:textId="39C18B62" w:rsidR="00CD3402" w:rsidRDefault="00E0554E">
      <w:pPr>
        <w:pStyle w:val="TOC3"/>
        <w:tabs>
          <w:tab w:val="right" w:leader="dot" w:pos="8296"/>
        </w:tabs>
        <w:rPr>
          <w:rFonts w:asciiTheme="minorHAnsi" w:eastAsiaTheme="minorEastAsia" w:hAnsiTheme="minorHAnsi" w:cstheme="minorBidi"/>
          <w:noProof/>
        </w:rPr>
      </w:pPr>
      <w:hyperlink w:anchor="_Toc522961537" w:history="1">
        <w:r w:rsidR="00CD3402" w:rsidRPr="00F65C07">
          <w:rPr>
            <w:rStyle w:val="ad"/>
            <w:noProof/>
          </w:rPr>
          <w:t xml:space="preserve">8.7 </w:t>
        </w:r>
        <w:r w:rsidR="00CD3402" w:rsidRPr="00F65C07">
          <w:rPr>
            <w:rStyle w:val="ad"/>
            <w:noProof/>
          </w:rPr>
          <w:t>多类分类</w:t>
        </w:r>
        <w:r w:rsidR="00CD3402">
          <w:rPr>
            <w:noProof/>
            <w:webHidden/>
          </w:rPr>
          <w:tab/>
        </w:r>
        <w:r w:rsidR="00CD3402">
          <w:rPr>
            <w:noProof/>
            <w:webHidden/>
          </w:rPr>
          <w:fldChar w:fldCharType="begin"/>
        </w:r>
        <w:r w:rsidR="00CD3402">
          <w:rPr>
            <w:noProof/>
            <w:webHidden/>
          </w:rPr>
          <w:instrText xml:space="preserve"> PAGEREF _Toc522961537 \h </w:instrText>
        </w:r>
        <w:r w:rsidR="00CD3402">
          <w:rPr>
            <w:noProof/>
            <w:webHidden/>
          </w:rPr>
        </w:r>
        <w:r w:rsidR="00CD3402">
          <w:rPr>
            <w:noProof/>
            <w:webHidden/>
          </w:rPr>
          <w:fldChar w:fldCharType="separate"/>
        </w:r>
        <w:r w:rsidR="00D57D40">
          <w:rPr>
            <w:noProof/>
            <w:webHidden/>
          </w:rPr>
          <w:t>130</w:t>
        </w:r>
        <w:r w:rsidR="00CD3402">
          <w:rPr>
            <w:noProof/>
            <w:webHidden/>
          </w:rPr>
          <w:fldChar w:fldCharType="end"/>
        </w:r>
      </w:hyperlink>
    </w:p>
    <w:p w14:paraId="63665A21" w14:textId="78E4CCEE" w:rsidR="00CD3402" w:rsidRDefault="00E0554E">
      <w:pPr>
        <w:pStyle w:val="TOC1"/>
        <w:tabs>
          <w:tab w:val="right" w:leader="dot" w:pos="8296"/>
        </w:tabs>
        <w:rPr>
          <w:rFonts w:asciiTheme="minorHAnsi" w:eastAsiaTheme="minorEastAsia" w:hAnsiTheme="minorHAnsi" w:cstheme="minorBidi"/>
          <w:noProof/>
        </w:rPr>
      </w:pPr>
      <w:hyperlink w:anchor="_Toc522961538" w:history="1">
        <w:r w:rsidR="00CD3402" w:rsidRPr="00F65C07">
          <w:rPr>
            <w:rStyle w:val="ad"/>
            <w:noProof/>
          </w:rPr>
          <w:t>第</w:t>
        </w:r>
        <w:r w:rsidR="00CD3402" w:rsidRPr="00F65C07">
          <w:rPr>
            <w:rStyle w:val="ad"/>
            <w:noProof/>
          </w:rPr>
          <w:t>5</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38 \h </w:instrText>
        </w:r>
        <w:r w:rsidR="00CD3402">
          <w:rPr>
            <w:noProof/>
            <w:webHidden/>
          </w:rPr>
        </w:r>
        <w:r w:rsidR="00CD3402">
          <w:rPr>
            <w:noProof/>
            <w:webHidden/>
          </w:rPr>
          <w:fldChar w:fldCharType="separate"/>
        </w:r>
        <w:r w:rsidR="00D57D40">
          <w:rPr>
            <w:noProof/>
            <w:webHidden/>
          </w:rPr>
          <w:t>131</w:t>
        </w:r>
        <w:r w:rsidR="00CD3402">
          <w:rPr>
            <w:noProof/>
            <w:webHidden/>
          </w:rPr>
          <w:fldChar w:fldCharType="end"/>
        </w:r>
      </w:hyperlink>
    </w:p>
    <w:p w14:paraId="689CA204" w14:textId="3FB1F51C" w:rsidR="00CD3402" w:rsidRDefault="00E0554E">
      <w:pPr>
        <w:pStyle w:val="TOC2"/>
        <w:tabs>
          <w:tab w:val="left" w:pos="1260"/>
          <w:tab w:val="right" w:leader="dot" w:pos="8296"/>
        </w:tabs>
        <w:rPr>
          <w:rFonts w:asciiTheme="minorHAnsi" w:eastAsiaTheme="minorEastAsia" w:hAnsiTheme="minorHAnsi" w:cstheme="minorBidi"/>
          <w:noProof/>
        </w:rPr>
      </w:pPr>
      <w:hyperlink w:anchor="_Toc522961539" w:history="1">
        <w:r w:rsidR="00CD3402" w:rsidRPr="00F65C07">
          <w:rPr>
            <w:rStyle w:val="ad"/>
            <w:noProof/>
          </w:rPr>
          <w:t>9</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神经网络的学习</w:t>
        </w:r>
        <w:r w:rsidR="00CD3402" w:rsidRPr="00F65C07">
          <w:rPr>
            <w:rStyle w:val="ad"/>
            <w:noProof/>
          </w:rPr>
          <w:t>(Neural Networks: Learning)</w:t>
        </w:r>
        <w:r w:rsidR="00CD3402">
          <w:rPr>
            <w:noProof/>
            <w:webHidden/>
          </w:rPr>
          <w:tab/>
        </w:r>
        <w:r w:rsidR="00CD3402">
          <w:rPr>
            <w:noProof/>
            <w:webHidden/>
          </w:rPr>
          <w:fldChar w:fldCharType="begin"/>
        </w:r>
        <w:r w:rsidR="00CD3402">
          <w:rPr>
            <w:noProof/>
            <w:webHidden/>
          </w:rPr>
          <w:instrText xml:space="preserve"> PAGEREF _Toc522961539 \h </w:instrText>
        </w:r>
        <w:r w:rsidR="00CD3402">
          <w:rPr>
            <w:noProof/>
            <w:webHidden/>
          </w:rPr>
        </w:r>
        <w:r w:rsidR="00CD3402">
          <w:rPr>
            <w:noProof/>
            <w:webHidden/>
          </w:rPr>
          <w:fldChar w:fldCharType="separate"/>
        </w:r>
        <w:r w:rsidR="00D57D40">
          <w:rPr>
            <w:noProof/>
            <w:webHidden/>
          </w:rPr>
          <w:t>131</w:t>
        </w:r>
        <w:r w:rsidR="00CD3402">
          <w:rPr>
            <w:noProof/>
            <w:webHidden/>
          </w:rPr>
          <w:fldChar w:fldCharType="end"/>
        </w:r>
      </w:hyperlink>
    </w:p>
    <w:p w14:paraId="5C006139" w14:textId="24DDDD94" w:rsidR="00CD3402" w:rsidRDefault="00E0554E">
      <w:pPr>
        <w:pStyle w:val="TOC3"/>
        <w:tabs>
          <w:tab w:val="right" w:leader="dot" w:pos="8296"/>
        </w:tabs>
        <w:rPr>
          <w:rFonts w:asciiTheme="minorHAnsi" w:eastAsiaTheme="minorEastAsia" w:hAnsiTheme="minorHAnsi" w:cstheme="minorBidi"/>
          <w:noProof/>
        </w:rPr>
      </w:pPr>
      <w:hyperlink w:anchor="_Toc522961540" w:history="1">
        <w:r w:rsidR="00CD3402" w:rsidRPr="00F65C07">
          <w:rPr>
            <w:rStyle w:val="ad"/>
            <w:noProof/>
          </w:rPr>
          <w:t xml:space="preserve">9.1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540 \h </w:instrText>
        </w:r>
        <w:r w:rsidR="00CD3402">
          <w:rPr>
            <w:noProof/>
            <w:webHidden/>
          </w:rPr>
        </w:r>
        <w:r w:rsidR="00CD3402">
          <w:rPr>
            <w:noProof/>
            <w:webHidden/>
          </w:rPr>
          <w:fldChar w:fldCharType="separate"/>
        </w:r>
        <w:r w:rsidR="00D57D40">
          <w:rPr>
            <w:noProof/>
            <w:webHidden/>
          </w:rPr>
          <w:t>131</w:t>
        </w:r>
        <w:r w:rsidR="00CD3402">
          <w:rPr>
            <w:noProof/>
            <w:webHidden/>
          </w:rPr>
          <w:fldChar w:fldCharType="end"/>
        </w:r>
      </w:hyperlink>
    </w:p>
    <w:p w14:paraId="159EA585" w14:textId="47E4C2C7" w:rsidR="00CD3402" w:rsidRDefault="00E0554E">
      <w:pPr>
        <w:pStyle w:val="TOC3"/>
        <w:tabs>
          <w:tab w:val="right" w:leader="dot" w:pos="8296"/>
        </w:tabs>
        <w:rPr>
          <w:rFonts w:asciiTheme="minorHAnsi" w:eastAsiaTheme="minorEastAsia" w:hAnsiTheme="minorHAnsi" w:cstheme="minorBidi"/>
          <w:noProof/>
        </w:rPr>
      </w:pPr>
      <w:hyperlink w:anchor="_Toc522961541" w:history="1">
        <w:r w:rsidR="00CD3402" w:rsidRPr="00F65C07">
          <w:rPr>
            <w:rStyle w:val="ad"/>
            <w:noProof/>
          </w:rPr>
          <w:t xml:space="preserve">9.2 </w:t>
        </w:r>
        <w:r w:rsidR="00CD3402" w:rsidRPr="00F65C07">
          <w:rPr>
            <w:rStyle w:val="ad"/>
            <w:noProof/>
          </w:rPr>
          <w:t>反向传播算法</w:t>
        </w:r>
        <w:r w:rsidR="00CD3402">
          <w:rPr>
            <w:noProof/>
            <w:webHidden/>
          </w:rPr>
          <w:tab/>
        </w:r>
        <w:r w:rsidR="00CD3402">
          <w:rPr>
            <w:noProof/>
            <w:webHidden/>
          </w:rPr>
          <w:fldChar w:fldCharType="begin"/>
        </w:r>
        <w:r w:rsidR="00CD3402">
          <w:rPr>
            <w:noProof/>
            <w:webHidden/>
          </w:rPr>
          <w:instrText xml:space="preserve"> PAGEREF _Toc522961541 \h </w:instrText>
        </w:r>
        <w:r w:rsidR="00CD3402">
          <w:rPr>
            <w:noProof/>
            <w:webHidden/>
          </w:rPr>
        </w:r>
        <w:r w:rsidR="00CD3402">
          <w:rPr>
            <w:noProof/>
            <w:webHidden/>
          </w:rPr>
          <w:fldChar w:fldCharType="separate"/>
        </w:r>
        <w:r w:rsidR="00D57D40">
          <w:rPr>
            <w:noProof/>
            <w:webHidden/>
          </w:rPr>
          <w:t>133</w:t>
        </w:r>
        <w:r w:rsidR="00CD3402">
          <w:rPr>
            <w:noProof/>
            <w:webHidden/>
          </w:rPr>
          <w:fldChar w:fldCharType="end"/>
        </w:r>
      </w:hyperlink>
    </w:p>
    <w:p w14:paraId="0240A2AE" w14:textId="6432A989" w:rsidR="00CD3402" w:rsidRDefault="00E0554E">
      <w:pPr>
        <w:pStyle w:val="TOC3"/>
        <w:tabs>
          <w:tab w:val="right" w:leader="dot" w:pos="8296"/>
        </w:tabs>
        <w:rPr>
          <w:rFonts w:asciiTheme="minorHAnsi" w:eastAsiaTheme="minorEastAsia" w:hAnsiTheme="minorHAnsi" w:cstheme="minorBidi"/>
          <w:noProof/>
        </w:rPr>
      </w:pPr>
      <w:hyperlink w:anchor="_Toc522961542" w:history="1">
        <w:r w:rsidR="00CD3402" w:rsidRPr="00F65C07">
          <w:rPr>
            <w:rStyle w:val="ad"/>
            <w:noProof/>
          </w:rPr>
          <w:t xml:space="preserve">9.3 </w:t>
        </w:r>
        <w:r w:rsidR="00CD3402" w:rsidRPr="00F65C07">
          <w:rPr>
            <w:rStyle w:val="ad"/>
            <w:noProof/>
          </w:rPr>
          <w:t>反向传播算法的直观理解</w:t>
        </w:r>
        <w:r w:rsidR="00CD3402">
          <w:rPr>
            <w:noProof/>
            <w:webHidden/>
          </w:rPr>
          <w:tab/>
        </w:r>
        <w:r w:rsidR="00CD3402">
          <w:rPr>
            <w:noProof/>
            <w:webHidden/>
          </w:rPr>
          <w:fldChar w:fldCharType="begin"/>
        </w:r>
        <w:r w:rsidR="00CD3402">
          <w:rPr>
            <w:noProof/>
            <w:webHidden/>
          </w:rPr>
          <w:instrText xml:space="preserve"> PAGEREF _Toc522961542 \h </w:instrText>
        </w:r>
        <w:r w:rsidR="00CD3402">
          <w:rPr>
            <w:noProof/>
            <w:webHidden/>
          </w:rPr>
        </w:r>
        <w:r w:rsidR="00CD3402">
          <w:rPr>
            <w:noProof/>
            <w:webHidden/>
          </w:rPr>
          <w:fldChar w:fldCharType="separate"/>
        </w:r>
        <w:r w:rsidR="00D57D40">
          <w:rPr>
            <w:noProof/>
            <w:webHidden/>
          </w:rPr>
          <w:t>136</w:t>
        </w:r>
        <w:r w:rsidR="00CD3402">
          <w:rPr>
            <w:noProof/>
            <w:webHidden/>
          </w:rPr>
          <w:fldChar w:fldCharType="end"/>
        </w:r>
      </w:hyperlink>
    </w:p>
    <w:p w14:paraId="04ADAC01" w14:textId="19B6A0FA" w:rsidR="00CD3402" w:rsidRDefault="00E0554E">
      <w:pPr>
        <w:pStyle w:val="TOC3"/>
        <w:tabs>
          <w:tab w:val="right" w:leader="dot" w:pos="8296"/>
        </w:tabs>
        <w:rPr>
          <w:rFonts w:asciiTheme="minorHAnsi" w:eastAsiaTheme="minorEastAsia" w:hAnsiTheme="minorHAnsi" w:cstheme="minorBidi"/>
          <w:noProof/>
        </w:rPr>
      </w:pPr>
      <w:hyperlink w:anchor="_Toc522961543" w:history="1">
        <w:r w:rsidR="00CD3402" w:rsidRPr="00F65C07">
          <w:rPr>
            <w:rStyle w:val="ad"/>
            <w:noProof/>
          </w:rPr>
          <w:t xml:space="preserve">9.4 </w:t>
        </w:r>
        <w:r w:rsidR="00CD3402" w:rsidRPr="00F65C07">
          <w:rPr>
            <w:rStyle w:val="ad"/>
            <w:noProof/>
          </w:rPr>
          <w:t>实现注意：展开参数</w:t>
        </w:r>
        <w:r w:rsidR="00CD3402">
          <w:rPr>
            <w:noProof/>
            <w:webHidden/>
          </w:rPr>
          <w:tab/>
        </w:r>
        <w:r w:rsidR="00CD3402">
          <w:rPr>
            <w:noProof/>
            <w:webHidden/>
          </w:rPr>
          <w:fldChar w:fldCharType="begin"/>
        </w:r>
        <w:r w:rsidR="00CD3402">
          <w:rPr>
            <w:noProof/>
            <w:webHidden/>
          </w:rPr>
          <w:instrText xml:space="preserve"> PAGEREF _Toc522961543 \h </w:instrText>
        </w:r>
        <w:r w:rsidR="00CD3402">
          <w:rPr>
            <w:noProof/>
            <w:webHidden/>
          </w:rPr>
        </w:r>
        <w:r w:rsidR="00CD3402">
          <w:rPr>
            <w:noProof/>
            <w:webHidden/>
          </w:rPr>
          <w:fldChar w:fldCharType="separate"/>
        </w:r>
        <w:r w:rsidR="00D57D40">
          <w:rPr>
            <w:noProof/>
            <w:webHidden/>
          </w:rPr>
          <w:t>138</w:t>
        </w:r>
        <w:r w:rsidR="00CD3402">
          <w:rPr>
            <w:noProof/>
            <w:webHidden/>
          </w:rPr>
          <w:fldChar w:fldCharType="end"/>
        </w:r>
      </w:hyperlink>
    </w:p>
    <w:p w14:paraId="15AC5E16" w14:textId="55168000" w:rsidR="00CD3402" w:rsidRDefault="00E0554E">
      <w:pPr>
        <w:pStyle w:val="TOC3"/>
        <w:tabs>
          <w:tab w:val="right" w:leader="dot" w:pos="8296"/>
        </w:tabs>
        <w:rPr>
          <w:rFonts w:asciiTheme="minorHAnsi" w:eastAsiaTheme="minorEastAsia" w:hAnsiTheme="minorHAnsi" w:cstheme="minorBidi"/>
          <w:noProof/>
        </w:rPr>
      </w:pPr>
      <w:hyperlink w:anchor="_Toc522961544" w:history="1">
        <w:r w:rsidR="00CD3402" w:rsidRPr="00F65C07">
          <w:rPr>
            <w:rStyle w:val="ad"/>
            <w:noProof/>
          </w:rPr>
          <w:t xml:space="preserve">9.5 </w:t>
        </w:r>
        <w:r w:rsidR="00CD3402" w:rsidRPr="00F65C07">
          <w:rPr>
            <w:rStyle w:val="ad"/>
            <w:noProof/>
          </w:rPr>
          <w:t>梯度检验</w:t>
        </w:r>
        <w:r w:rsidR="00CD3402">
          <w:rPr>
            <w:noProof/>
            <w:webHidden/>
          </w:rPr>
          <w:tab/>
        </w:r>
        <w:r w:rsidR="00CD3402">
          <w:rPr>
            <w:noProof/>
            <w:webHidden/>
          </w:rPr>
          <w:fldChar w:fldCharType="begin"/>
        </w:r>
        <w:r w:rsidR="00CD3402">
          <w:rPr>
            <w:noProof/>
            <w:webHidden/>
          </w:rPr>
          <w:instrText xml:space="preserve"> PAGEREF _Toc522961544 \h </w:instrText>
        </w:r>
        <w:r w:rsidR="00CD3402">
          <w:rPr>
            <w:noProof/>
            <w:webHidden/>
          </w:rPr>
        </w:r>
        <w:r w:rsidR="00CD3402">
          <w:rPr>
            <w:noProof/>
            <w:webHidden/>
          </w:rPr>
          <w:fldChar w:fldCharType="separate"/>
        </w:r>
        <w:r w:rsidR="00D57D40">
          <w:rPr>
            <w:noProof/>
            <w:webHidden/>
          </w:rPr>
          <w:t>139</w:t>
        </w:r>
        <w:r w:rsidR="00CD3402">
          <w:rPr>
            <w:noProof/>
            <w:webHidden/>
          </w:rPr>
          <w:fldChar w:fldCharType="end"/>
        </w:r>
      </w:hyperlink>
    </w:p>
    <w:p w14:paraId="10A2338C" w14:textId="45F87395" w:rsidR="00CD3402" w:rsidRDefault="00E0554E">
      <w:pPr>
        <w:pStyle w:val="TOC3"/>
        <w:tabs>
          <w:tab w:val="right" w:leader="dot" w:pos="8296"/>
        </w:tabs>
        <w:rPr>
          <w:rFonts w:asciiTheme="minorHAnsi" w:eastAsiaTheme="minorEastAsia" w:hAnsiTheme="minorHAnsi" w:cstheme="minorBidi"/>
          <w:noProof/>
        </w:rPr>
      </w:pPr>
      <w:hyperlink w:anchor="_Toc522961545" w:history="1">
        <w:r w:rsidR="00CD3402" w:rsidRPr="00F65C07">
          <w:rPr>
            <w:rStyle w:val="ad"/>
            <w:noProof/>
          </w:rPr>
          <w:t xml:space="preserve">9.6 </w:t>
        </w:r>
        <w:r w:rsidR="00CD3402" w:rsidRPr="00F65C07">
          <w:rPr>
            <w:rStyle w:val="ad"/>
            <w:noProof/>
          </w:rPr>
          <w:t>随机初始化</w:t>
        </w:r>
        <w:r w:rsidR="00CD3402">
          <w:rPr>
            <w:noProof/>
            <w:webHidden/>
          </w:rPr>
          <w:tab/>
        </w:r>
        <w:r w:rsidR="00CD3402">
          <w:rPr>
            <w:noProof/>
            <w:webHidden/>
          </w:rPr>
          <w:fldChar w:fldCharType="begin"/>
        </w:r>
        <w:r w:rsidR="00CD3402">
          <w:rPr>
            <w:noProof/>
            <w:webHidden/>
          </w:rPr>
          <w:instrText xml:space="preserve"> PAGEREF _Toc522961545 \h </w:instrText>
        </w:r>
        <w:r w:rsidR="00CD3402">
          <w:rPr>
            <w:noProof/>
            <w:webHidden/>
          </w:rPr>
        </w:r>
        <w:r w:rsidR="00CD3402">
          <w:rPr>
            <w:noProof/>
            <w:webHidden/>
          </w:rPr>
          <w:fldChar w:fldCharType="separate"/>
        </w:r>
        <w:r w:rsidR="00D57D40">
          <w:rPr>
            <w:noProof/>
            <w:webHidden/>
          </w:rPr>
          <w:t>141</w:t>
        </w:r>
        <w:r w:rsidR="00CD3402">
          <w:rPr>
            <w:noProof/>
            <w:webHidden/>
          </w:rPr>
          <w:fldChar w:fldCharType="end"/>
        </w:r>
      </w:hyperlink>
    </w:p>
    <w:p w14:paraId="39A049FB" w14:textId="5A419886" w:rsidR="00CD3402" w:rsidRDefault="00E0554E">
      <w:pPr>
        <w:pStyle w:val="TOC3"/>
        <w:tabs>
          <w:tab w:val="right" w:leader="dot" w:pos="8296"/>
        </w:tabs>
        <w:rPr>
          <w:rFonts w:asciiTheme="minorHAnsi" w:eastAsiaTheme="minorEastAsia" w:hAnsiTheme="minorHAnsi" w:cstheme="minorBidi"/>
          <w:noProof/>
        </w:rPr>
      </w:pPr>
      <w:hyperlink w:anchor="_Toc522961546" w:history="1">
        <w:r w:rsidR="00CD3402" w:rsidRPr="00F65C07">
          <w:rPr>
            <w:rStyle w:val="ad"/>
            <w:noProof/>
          </w:rPr>
          <w:t xml:space="preserve">9.7 </w:t>
        </w:r>
        <w:r w:rsidR="00CD3402" w:rsidRPr="00F65C07">
          <w:rPr>
            <w:rStyle w:val="ad"/>
            <w:noProof/>
          </w:rPr>
          <w:t>综合起来</w:t>
        </w:r>
        <w:r w:rsidR="00CD3402">
          <w:rPr>
            <w:noProof/>
            <w:webHidden/>
          </w:rPr>
          <w:tab/>
        </w:r>
        <w:r w:rsidR="00CD3402">
          <w:rPr>
            <w:noProof/>
            <w:webHidden/>
          </w:rPr>
          <w:fldChar w:fldCharType="begin"/>
        </w:r>
        <w:r w:rsidR="00CD3402">
          <w:rPr>
            <w:noProof/>
            <w:webHidden/>
          </w:rPr>
          <w:instrText xml:space="preserve"> PAGEREF _Toc522961546 \h </w:instrText>
        </w:r>
        <w:r w:rsidR="00CD3402">
          <w:rPr>
            <w:noProof/>
            <w:webHidden/>
          </w:rPr>
        </w:r>
        <w:r w:rsidR="00CD3402">
          <w:rPr>
            <w:noProof/>
            <w:webHidden/>
          </w:rPr>
          <w:fldChar w:fldCharType="separate"/>
        </w:r>
        <w:r w:rsidR="00D57D40">
          <w:rPr>
            <w:noProof/>
            <w:webHidden/>
          </w:rPr>
          <w:t>142</w:t>
        </w:r>
        <w:r w:rsidR="00CD3402">
          <w:rPr>
            <w:noProof/>
            <w:webHidden/>
          </w:rPr>
          <w:fldChar w:fldCharType="end"/>
        </w:r>
      </w:hyperlink>
    </w:p>
    <w:p w14:paraId="5542E249" w14:textId="0BFB4FCD" w:rsidR="00CD3402" w:rsidRDefault="00E0554E">
      <w:pPr>
        <w:pStyle w:val="TOC3"/>
        <w:tabs>
          <w:tab w:val="right" w:leader="dot" w:pos="8296"/>
        </w:tabs>
        <w:rPr>
          <w:rFonts w:asciiTheme="minorHAnsi" w:eastAsiaTheme="minorEastAsia" w:hAnsiTheme="minorHAnsi" w:cstheme="minorBidi"/>
          <w:noProof/>
        </w:rPr>
      </w:pPr>
      <w:hyperlink w:anchor="_Toc522961547" w:history="1">
        <w:r w:rsidR="00CD3402" w:rsidRPr="00F65C07">
          <w:rPr>
            <w:rStyle w:val="ad"/>
            <w:noProof/>
          </w:rPr>
          <w:t xml:space="preserve">9.8 </w:t>
        </w:r>
        <w:r w:rsidR="00CD3402" w:rsidRPr="00F65C07">
          <w:rPr>
            <w:rStyle w:val="ad"/>
            <w:noProof/>
          </w:rPr>
          <w:t>自主驾驶</w:t>
        </w:r>
        <w:r w:rsidR="00CD3402">
          <w:rPr>
            <w:noProof/>
            <w:webHidden/>
          </w:rPr>
          <w:tab/>
        </w:r>
        <w:r w:rsidR="00CD3402">
          <w:rPr>
            <w:noProof/>
            <w:webHidden/>
          </w:rPr>
          <w:fldChar w:fldCharType="begin"/>
        </w:r>
        <w:r w:rsidR="00CD3402">
          <w:rPr>
            <w:noProof/>
            <w:webHidden/>
          </w:rPr>
          <w:instrText xml:space="preserve"> PAGEREF _Toc522961547 \h </w:instrText>
        </w:r>
        <w:r w:rsidR="00CD3402">
          <w:rPr>
            <w:noProof/>
            <w:webHidden/>
          </w:rPr>
        </w:r>
        <w:r w:rsidR="00CD3402">
          <w:rPr>
            <w:noProof/>
            <w:webHidden/>
          </w:rPr>
          <w:fldChar w:fldCharType="separate"/>
        </w:r>
        <w:r w:rsidR="00D57D40">
          <w:rPr>
            <w:noProof/>
            <w:webHidden/>
          </w:rPr>
          <w:t>143</w:t>
        </w:r>
        <w:r w:rsidR="00CD3402">
          <w:rPr>
            <w:noProof/>
            <w:webHidden/>
          </w:rPr>
          <w:fldChar w:fldCharType="end"/>
        </w:r>
      </w:hyperlink>
    </w:p>
    <w:p w14:paraId="01EFE03E" w14:textId="5151815C" w:rsidR="00CD3402" w:rsidRDefault="00E0554E">
      <w:pPr>
        <w:pStyle w:val="TOC1"/>
        <w:tabs>
          <w:tab w:val="right" w:leader="dot" w:pos="8296"/>
        </w:tabs>
        <w:rPr>
          <w:rFonts w:asciiTheme="minorHAnsi" w:eastAsiaTheme="minorEastAsia" w:hAnsiTheme="minorHAnsi" w:cstheme="minorBidi"/>
          <w:noProof/>
        </w:rPr>
      </w:pPr>
      <w:hyperlink w:anchor="_Toc522961548" w:history="1">
        <w:r w:rsidR="00CD3402" w:rsidRPr="00F65C07">
          <w:rPr>
            <w:rStyle w:val="ad"/>
            <w:noProof/>
          </w:rPr>
          <w:t>第</w:t>
        </w:r>
        <w:r w:rsidR="00CD3402" w:rsidRPr="00F65C07">
          <w:rPr>
            <w:rStyle w:val="ad"/>
            <w:noProof/>
          </w:rPr>
          <w:t>6</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48 \h </w:instrText>
        </w:r>
        <w:r w:rsidR="00CD3402">
          <w:rPr>
            <w:noProof/>
            <w:webHidden/>
          </w:rPr>
        </w:r>
        <w:r w:rsidR="00CD3402">
          <w:rPr>
            <w:noProof/>
            <w:webHidden/>
          </w:rPr>
          <w:fldChar w:fldCharType="separate"/>
        </w:r>
        <w:r w:rsidR="00D57D40">
          <w:rPr>
            <w:noProof/>
            <w:webHidden/>
          </w:rPr>
          <w:t>146</w:t>
        </w:r>
        <w:r w:rsidR="00CD3402">
          <w:rPr>
            <w:noProof/>
            <w:webHidden/>
          </w:rPr>
          <w:fldChar w:fldCharType="end"/>
        </w:r>
      </w:hyperlink>
    </w:p>
    <w:p w14:paraId="6A7A5634" w14:textId="2BB8A172" w:rsidR="00CD3402" w:rsidRDefault="00E0554E">
      <w:pPr>
        <w:pStyle w:val="TOC2"/>
        <w:tabs>
          <w:tab w:val="left" w:pos="1260"/>
          <w:tab w:val="right" w:leader="dot" w:pos="8296"/>
        </w:tabs>
        <w:rPr>
          <w:rFonts w:asciiTheme="minorHAnsi" w:eastAsiaTheme="minorEastAsia" w:hAnsiTheme="minorHAnsi" w:cstheme="minorBidi"/>
          <w:noProof/>
        </w:rPr>
      </w:pPr>
      <w:hyperlink w:anchor="_Toc522961549" w:history="1">
        <w:r w:rsidR="00CD3402" w:rsidRPr="00F65C07">
          <w:rPr>
            <w:rStyle w:val="ad"/>
            <w:noProof/>
          </w:rPr>
          <w:t>10</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应用机器学习的建议</w:t>
        </w:r>
        <w:r w:rsidR="00CD3402" w:rsidRPr="00F65C07">
          <w:rPr>
            <w:rStyle w:val="ad"/>
            <w:noProof/>
          </w:rPr>
          <w:t>(Advice for Applying Machine Learning)</w:t>
        </w:r>
        <w:r w:rsidR="00CD3402">
          <w:rPr>
            <w:noProof/>
            <w:webHidden/>
          </w:rPr>
          <w:tab/>
        </w:r>
        <w:r w:rsidR="00CD3402">
          <w:rPr>
            <w:noProof/>
            <w:webHidden/>
          </w:rPr>
          <w:fldChar w:fldCharType="begin"/>
        </w:r>
        <w:r w:rsidR="00CD3402">
          <w:rPr>
            <w:noProof/>
            <w:webHidden/>
          </w:rPr>
          <w:instrText xml:space="preserve"> PAGEREF _Toc522961549 \h </w:instrText>
        </w:r>
        <w:r w:rsidR="00CD3402">
          <w:rPr>
            <w:noProof/>
            <w:webHidden/>
          </w:rPr>
        </w:r>
        <w:r w:rsidR="00CD3402">
          <w:rPr>
            <w:noProof/>
            <w:webHidden/>
          </w:rPr>
          <w:fldChar w:fldCharType="separate"/>
        </w:r>
        <w:r w:rsidR="00D57D40">
          <w:rPr>
            <w:noProof/>
            <w:webHidden/>
          </w:rPr>
          <w:t>146</w:t>
        </w:r>
        <w:r w:rsidR="00CD3402">
          <w:rPr>
            <w:noProof/>
            <w:webHidden/>
          </w:rPr>
          <w:fldChar w:fldCharType="end"/>
        </w:r>
      </w:hyperlink>
    </w:p>
    <w:p w14:paraId="724A051F" w14:textId="2563EC65" w:rsidR="00CD3402" w:rsidRDefault="00E0554E">
      <w:pPr>
        <w:pStyle w:val="TOC3"/>
        <w:tabs>
          <w:tab w:val="right" w:leader="dot" w:pos="8296"/>
        </w:tabs>
        <w:rPr>
          <w:rFonts w:asciiTheme="minorHAnsi" w:eastAsiaTheme="minorEastAsia" w:hAnsiTheme="minorHAnsi" w:cstheme="minorBidi"/>
          <w:noProof/>
        </w:rPr>
      </w:pPr>
      <w:hyperlink w:anchor="_Toc522961550" w:history="1">
        <w:r w:rsidR="00CD3402" w:rsidRPr="00F65C07">
          <w:rPr>
            <w:rStyle w:val="ad"/>
            <w:noProof/>
          </w:rPr>
          <w:t xml:space="preserve">10.1 </w:t>
        </w:r>
        <w:r w:rsidR="00CD3402" w:rsidRPr="00F65C07">
          <w:rPr>
            <w:rStyle w:val="ad"/>
            <w:noProof/>
          </w:rPr>
          <w:t>决定下一步做什么</w:t>
        </w:r>
        <w:r w:rsidR="00CD3402">
          <w:rPr>
            <w:noProof/>
            <w:webHidden/>
          </w:rPr>
          <w:tab/>
        </w:r>
        <w:r w:rsidR="00CD3402">
          <w:rPr>
            <w:noProof/>
            <w:webHidden/>
          </w:rPr>
          <w:fldChar w:fldCharType="begin"/>
        </w:r>
        <w:r w:rsidR="00CD3402">
          <w:rPr>
            <w:noProof/>
            <w:webHidden/>
          </w:rPr>
          <w:instrText xml:space="preserve"> PAGEREF _Toc522961550 \h </w:instrText>
        </w:r>
        <w:r w:rsidR="00CD3402">
          <w:rPr>
            <w:noProof/>
            <w:webHidden/>
          </w:rPr>
        </w:r>
        <w:r w:rsidR="00CD3402">
          <w:rPr>
            <w:noProof/>
            <w:webHidden/>
          </w:rPr>
          <w:fldChar w:fldCharType="separate"/>
        </w:r>
        <w:r w:rsidR="00D57D40">
          <w:rPr>
            <w:noProof/>
            <w:webHidden/>
          </w:rPr>
          <w:t>146</w:t>
        </w:r>
        <w:r w:rsidR="00CD3402">
          <w:rPr>
            <w:noProof/>
            <w:webHidden/>
          </w:rPr>
          <w:fldChar w:fldCharType="end"/>
        </w:r>
      </w:hyperlink>
    </w:p>
    <w:p w14:paraId="1CB36D40" w14:textId="4D72ECF6" w:rsidR="00CD3402" w:rsidRDefault="00E0554E">
      <w:pPr>
        <w:pStyle w:val="TOC3"/>
        <w:tabs>
          <w:tab w:val="right" w:leader="dot" w:pos="8296"/>
        </w:tabs>
        <w:rPr>
          <w:rFonts w:asciiTheme="minorHAnsi" w:eastAsiaTheme="minorEastAsia" w:hAnsiTheme="minorHAnsi" w:cstheme="minorBidi"/>
          <w:noProof/>
        </w:rPr>
      </w:pPr>
      <w:hyperlink w:anchor="_Toc522961551" w:history="1">
        <w:r w:rsidR="00CD3402" w:rsidRPr="00F65C07">
          <w:rPr>
            <w:rStyle w:val="ad"/>
            <w:noProof/>
          </w:rPr>
          <w:t xml:space="preserve">10.2 </w:t>
        </w:r>
        <w:r w:rsidR="00CD3402" w:rsidRPr="00F65C07">
          <w:rPr>
            <w:rStyle w:val="ad"/>
            <w:noProof/>
          </w:rPr>
          <w:t>评估一个假设</w:t>
        </w:r>
        <w:r w:rsidR="00CD3402">
          <w:rPr>
            <w:noProof/>
            <w:webHidden/>
          </w:rPr>
          <w:tab/>
        </w:r>
        <w:r w:rsidR="00CD3402">
          <w:rPr>
            <w:noProof/>
            <w:webHidden/>
          </w:rPr>
          <w:fldChar w:fldCharType="begin"/>
        </w:r>
        <w:r w:rsidR="00CD3402">
          <w:rPr>
            <w:noProof/>
            <w:webHidden/>
          </w:rPr>
          <w:instrText xml:space="preserve"> PAGEREF _Toc522961551 \h </w:instrText>
        </w:r>
        <w:r w:rsidR="00CD3402">
          <w:rPr>
            <w:noProof/>
            <w:webHidden/>
          </w:rPr>
        </w:r>
        <w:r w:rsidR="00CD3402">
          <w:rPr>
            <w:noProof/>
            <w:webHidden/>
          </w:rPr>
          <w:fldChar w:fldCharType="separate"/>
        </w:r>
        <w:r w:rsidR="00D57D40">
          <w:rPr>
            <w:noProof/>
            <w:webHidden/>
          </w:rPr>
          <w:t>149</w:t>
        </w:r>
        <w:r w:rsidR="00CD3402">
          <w:rPr>
            <w:noProof/>
            <w:webHidden/>
          </w:rPr>
          <w:fldChar w:fldCharType="end"/>
        </w:r>
      </w:hyperlink>
    </w:p>
    <w:p w14:paraId="2A72F4D0" w14:textId="19890122" w:rsidR="00CD3402" w:rsidRDefault="00E0554E">
      <w:pPr>
        <w:pStyle w:val="TOC3"/>
        <w:tabs>
          <w:tab w:val="right" w:leader="dot" w:pos="8296"/>
        </w:tabs>
        <w:rPr>
          <w:rFonts w:asciiTheme="minorHAnsi" w:eastAsiaTheme="minorEastAsia" w:hAnsiTheme="minorHAnsi" w:cstheme="minorBidi"/>
          <w:noProof/>
        </w:rPr>
      </w:pPr>
      <w:hyperlink w:anchor="_Toc522961552" w:history="1">
        <w:r w:rsidR="00CD3402" w:rsidRPr="00F65C07">
          <w:rPr>
            <w:rStyle w:val="ad"/>
            <w:noProof/>
          </w:rPr>
          <w:t xml:space="preserve">10.3 </w:t>
        </w:r>
        <w:r w:rsidR="00CD3402" w:rsidRPr="00F65C07">
          <w:rPr>
            <w:rStyle w:val="ad"/>
            <w:noProof/>
          </w:rPr>
          <w:t>模型选择和交叉验证集</w:t>
        </w:r>
        <w:r w:rsidR="00CD3402">
          <w:rPr>
            <w:noProof/>
            <w:webHidden/>
          </w:rPr>
          <w:tab/>
        </w:r>
        <w:r w:rsidR="00CD3402">
          <w:rPr>
            <w:noProof/>
            <w:webHidden/>
          </w:rPr>
          <w:fldChar w:fldCharType="begin"/>
        </w:r>
        <w:r w:rsidR="00CD3402">
          <w:rPr>
            <w:noProof/>
            <w:webHidden/>
          </w:rPr>
          <w:instrText xml:space="preserve"> PAGEREF _Toc522961552 \h </w:instrText>
        </w:r>
        <w:r w:rsidR="00CD3402">
          <w:rPr>
            <w:noProof/>
            <w:webHidden/>
          </w:rPr>
        </w:r>
        <w:r w:rsidR="00CD3402">
          <w:rPr>
            <w:noProof/>
            <w:webHidden/>
          </w:rPr>
          <w:fldChar w:fldCharType="separate"/>
        </w:r>
        <w:r w:rsidR="00D57D40">
          <w:rPr>
            <w:noProof/>
            <w:webHidden/>
          </w:rPr>
          <w:t>151</w:t>
        </w:r>
        <w:r w:rsidR="00CD3402">
          <w:rPr>
            <w:noProof/>
            <w:webHidden/>
          </w:rPr>
          <w:fldChar w:fldCharType="end"/>
        </w:r>
      </w:hyperlink>
    </w:p>
    <w:p w14:paraId="17268AC2" w14:textId="0A02316D" w:rsidR="00CD3402" w:rsidRDefault="00E0554E">
      <w:pPr>
        <w:pStyle w:val="TOC3"/>
        <w:tabs>
          <w:tab w:val="right" w:leader="dot" w:pos="8296"/>
        </w:tabs>
        <w:rPr>
          <w:rFonts w:asciiTheme="minorHAnsi" w:eastAsiaTheme="minorEastAsia" w:hAnsiTheme="minorHAnsi" w:cstheme="minorBidi"/>
          <w:noProof/>
        </w:rPr>
      </w:pPr>
      <w:hyperlink w:anchor="_Toc522961553" w:history="1">
        <w:r w:rsidR="00CD3402" w:rsidRPr="00F65C07">
          <w:rPr>
            <w:rStyle w:val="ad"/>
            <w:noProof/>
          </w:rPr>
          <w:t xml:space="preserve">10.4 </w:t>
        </w:r>
        <w:r w:rsidR="00CD3402" w:rsidRPr="00F65C07">
          <w:rPr>
            <w:rStyle w:val="ad"/>
            <w:noProof/>
          </w:rPr>
          <w:t>诊断偏差和方差</w:t>
        </w:r>
        <w:r w:rsidR="00CD3402">
          <w:rPr>
            <w:noProof/>
            <w:webHidden/>
          </w:rPr>
          <w:tab/>
        </w:r>
        <w:r w:rsidR="00CD3402">
          <w:rPr>
            <w:noProof/>
            <w:webHidden/>
          </w:rPr>
          <w:fldChar w:fldCharType="begin"/>
        </w:r>
        <w:r w:rsidR="00CD3402">
          <w:rPr>
            <w:noProof/>
            <w:webHidden/>
          </w:rPr>
          <w:instrText xml:space="preserve"> PAGEREF _Toc522961553 \h </w:instrText>
        </w:r>
        <w:r w:rsidR="00CD3402">
          <w:rPr>
            <w:noProof/>
            <w:webHidden/>
          </w:rPr>
        </w:r>
        <w:r w:rsidR="00CD3402">
          <w:rPr>
            <w:noProof/>
            <w:webHidden/>
          </w:rPr>
          <w:fldChar w:fldCharType="separate"/>
        </w:r>
        <w:r w:rsidR="00D57D40">
          <w:rPr>
            <w:noProof/>
            <w:webHidden/>
          </w:rPr>
          <w:t>153</w:t>
        </w:r>
        <w:r w:rsidR="00CD3402">
          <w:rPr>
            <w:noProof/>
            <w:webHidden/>
          </w:rPr>
          <w:fldChar w:fldCharType="end"/>
        </w:r>
      </w:hyperlink>
    </w:p>
    <w:p w14:paraId="3CA5FAFC" w14:textId="4F164EB5" w:rsidR="00CD3402" w:rsidRDefault="00E0554E">
      <w:pPr>
        <w:pStyle w:val="TOC3"/>
        <w:tabs>
          <w:tab w:val="right" w:leader="dot" w:pos="8296"/>
        </w:tabs>
        <w:rPr>
          <w:rFonts w:asciiTheme="minorHAnsi" w:eastAsiaTheme="minorEastAsia" w:hAnsiTheme="minorHAnsi" w:cstheme="minorBidi"/>
          <w:noProof/>
        </w:rPr>
      </w:pPr>
      <w:hyperlink w:anchor="_Toc522961554" w:history="1">
        <w:r w:rsidR="00CD3402" w:rsidRPr="00F65C07">
          <w:rPr>
            <w:rStyle w:val="ad"/>
            <w:noProof/>
          </w:rPr>
          <w:t xml:space="preserve">10.5 </w:t>
        </w:r>
        <w:r w:rsidR="00CD3402" w:rsidRPr="00F65C07">
          <w:rPr>
            <w:rStyle w:val="ad"/>
            <w:noProof/>
          </w:rPr>
          <w:t>正则化和偏差</w:t>
        </w:r>
        <w:r w:rsidR="00CD3402" w:rsidRPr="00F65C07">
          <w:rPr>
            <w:rStyle w:val="ad"/>
            <w:noProof/>
          </w:rPr>
          <w:t>/</w:t>
        </w:r>
        <w:r w:rsidR="00CD3402" w:rsidRPr="00F65C07">
          <w:rPr>
            <w:rStyle w:val="ad"/>
            <w:noProof/>
          </w:rPr>
          <w:t>方差</w:t>
        </w:r>
        <w:r w:rsidR="00CD3402">
          <w:rPr>
            <w:noProof/>
            <w:webHidden/>
          </w:rPr>
          <w:tab/>
        </w:r>
        <w:r w:rsidR="00CD3402">
          <w:rPr>
            <w:noProof/>
            <w:webHidden/>
          </w:rPr>
          <w:fldChar w:fldCharType="begin"/>
        </w:r>
        <w:r w:rsidR="00CD3402">
          <w:rPr>
            <w:noProof/>
            <w:webHidden/>
          </w:rPr>
          <w:instrText xml:space="preserve"> PAGEREF _Toc522961554 \h </w:instrText>
        </w:r>
        <w:r w:rsidR="00CD3402">
          <w:rPr>
            <w:noProof/>
            <w:webHidden/>
          </w:rPr>
        </w:r>
        <w:r w:rsidR="00CD3402">
          <w:rPr>
            <w:noProof/>
            <w:webHidden/>
          </w:rPr>
          <w:fldChar w:fldCharType="separate"/>
        </w:r>
        <w:r w:rsidR="00D57D40">
          <w:rPr>
            <w:noProof/>
            <w:webHidden/>
          </w:rPr>
          <w:t>155</w:t>
        </w:r>
        <w:r w:rsidR="00CD3402">
          <w:rPr>
            <w:noProof/>
            <w:webHidden/>
          </w:rPr>
          <w:fldChar w:fldCharType="end"/>
        </w:r>
      </w:hyperlink>
    </w:p>
    <w:p w14:paraId="469A6C77" w14:textId="2C9DEA87" w:rsidR="00CD3402" w:rsidRDefault="00E0554E">
      <w:pPr>
        <w:pStyle w:val="TOC3"/>
        <w:tabs>
          <w:tab w:val="right" w:leader="dot" w:pos="8296"/>
        </w:tabs>
        <w:rPr>
          <w:rFonts w:asciiTheme="minorHAnsi" w:eastAsiaTheme="minorEastAsia" w:hAnsiTheme="minorHAnsi" w:cstheme="minorBidi"/>
          <w:noProof/>
        </w:rPr>
      </w:pPr>
      <w:hyperlink w:anchor="_Toc522961555" w:history="1">
        <w:r w:rsidR="00CD3402" w:rsidRPr="00F65C07">
          <w:rPr>
            <w:rStyle w:val="ad"/>
            <w:noProof/>
          </w:rPr>
          <w:t xml:space="preserve">10.6 </w:t>
        </w:r>
        <w:r w:rsidR="00CD3402" w:rsidRPr="00F65C07">
          <w:rPr>
            <w:rStyle w:val="ad"/>
            <w:noProof/>
          </w:rPr>
          <w:t>学习曲线</w:t>
        </w:r>
        <w:r w:rsidR="00CD3402">
          <w:rPr>
            <w:noProof/>
            <w:webHidden/>
          </w:rPr>
          <w:tab/>
        </w:r>
        <w:r w:rsidR="00CD3402">
          <w:rPr>
            <w:noProof/>
            <w:webHidden/>
          </w:rPr>
          <w:fldChar w:fldCharType="begin"/>
        </w:r>
        <w:r w:rsidR="00CD3402">
          <w:rPr>
            <w:noProof/>
            <w:webHidden/>
          </w:rPr>
          <w:instrText xml:space="preserve"> PAGEREF _Toc522961555 \h </w:instrText>
        </w:r>
        <w:r w:rsidR="00CD3402">
          <w:rPr>
            <w:noProof/>
            <w:webHidden/>
          </w:rPr>
        </w:r>
        <w:r w:rsidR="00CD3402">
          <w:rPr>
            <w:noProof/>
            <w:webHidden/>
          </w:rPr>
          <w:fldChar w:fldCharType="separate"/>
        </w:r>
        <w:r w:rsidR="00D57D40">
          <w:rPr>
            <w:noProof/>
            <w:webHidden/>
          </w:rPr>
          <w:t>157</w:t>
        </w:r>
        <w:r w:rsidR="00CD3402">
          <w:rPr>
            <w:noProof/>
            <w:webHidden/>
          </w:rPr>
          <w:fldChar w:fldCharType="end"/>
        </w:r>
      </w:hyperlink>
    </w:p>
    <w:p w14:paraId="2D3FDFAF" w14:textId="0EBC5DE3" w:rsidR="00CD3402" w:rsidRDefault="00E0554E">
      <w:pPr>
        <w:pStyle w:val="TOC3"/>
        <w:tabs>
          <w:tab w:val="right" w:leader="dot" w:pos="8296"/>
        </w:tabs>
        <w:rPr>
          <w:rFonts w:asciiTheme="minorHAnsi" w:eastAsiaTheme="minorEastAsia" w:hAnsiTheme="minorHAnsi" w:cstheme="minorBidi"/>
          <w:noProof/>
        </w:rPr>
      </w:pPr>
      <w:hyperlink w:anchor="_Toc522961556" w:history="1">
        <w:r w:rsidR="00CD3402" w:rsidRPr="00F65C07">
          <w:rPr>
            <w:rStyle w:val="ad"/>
            <w:noProof/>
          </w:rPr>
          <w:t xml:space="preserve">10.7 </w:t>
        </w:r>
        <w:r w:rsidR="00CD3402" w:rsidRPr="00F65C07">
          <w:rPr>
            <w:rStyle w:val="ad"/>
            <w:noProof/>
          </w:rPr>
          <w:t>决定下一步做什么</w:t>
        </w:r>
        <w:r w:rsidR="00CD3402">
          <w:rPr>
            <w:noProof/>
            <w:webHidden/>
          </w:rPr>
          <w:tab/>
        </w:r>
        <w:r w:rsidR="00CD3402">
          <w:rPr>
            <w:noProof/>
            <w:webHidden/>
          </w:rPr>
          <w:fldChar w:fldCharType="begin"/>
        </w:r>
        <w:r w:rsidR="00CD3402">
          <w:rPr>
            <w:noProof/>
            <w:webHidden/>
          </w:rPr>
          <w:instrText xml:space="preserve"> PAGEREF _Toc522961556 \h </w:instrText>
        </w:r>
        <w:r w:rsidR="00CD3402">
          <w:rPr>
            <w:noProof/>
            <w:webHidden/>
          </w:rPr>
        </w:r>
        <w:r w:rsidR="00CD3402">
          <w:rPr>
            <w:noProof/>
            <w:webHidden/>
          </w:rPr>
          <w:fldChar w:fldCharType="separate"/>
        </w:r>
        <w:r w:rsidR="00D57D40">
          <w:rPr>
            <w:noProof/>
            <w:webHidden/>
          </w:rPr>
          <w:t>159</w:t>
        </w:r>
        <w:r w:rsidR="00CD3402">
          <w:rPr>
            <w:noProof/>
            <w:webHidden/>
          </w:rPr>
          <w:fldChar w:fldCharType="end"/>
        </w:r>
      </w:hyperlink>
    </w:p>
    <w:p w14:paraId="0674F6DF" w14:textId="6F96B295" w:rsidR="00CD3402" w:rsidRDefault="00E0554E">
      <w:pPr>
        <w:pStyle w:val="TOC2"/>
        <w:tabs>
          <w:tab w:val="left" w:pos="1260"/>
          <w:tab w:val="right" w:leader="dot" w:pos="8296"/>
        </w:tabs>
        <w:rPr>
          <w:rFonts w:asciiTheme="minorHAnsi" w:eastAsiaTheme="minorEastAsia" w:hAnsiTheme="minorHAnsi" w:cstheme="minorBidi"/>
          <w:noProof/>
        </w:rPr>
      </w:pPr>
      <w:hyperlink w:anchor="_Toc522961557" w:history="1">
        <w:r w:rsidR="00CD3402" w:rsidRPr="00F65C07">
          <w:rPr>
            <w:rStyle w:val="ad"/>
            <w:noProof/>
          </w:rPr>
          <w:t>11</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机器学习系统的设计</w:t>
        </w:r>
        <w:r w:rsidR="00CD3402" w:rsidRPr="00F65C07">
          <w:rPr>
            <w:rStyle w:val="ad"/>
            <w:noProof/>
          </w:rPr>
          <w:t>(Machine Learning System Design)</w:t>
        </w:r>
        <w:r w:rsidR="00CD3402">
          <w:rPr>
            <w:noProof/>
            <w:webHidden/>
          </w:rPr>
          <w:tab/>
        </w:r>
        <w:r w:rsidR="00CD3402">
          <w:rPr>
            <w:noProof/>
            <w:webHidden/>
          </w:rPr>
          <w:fldChar w:fldCharType="begin"/>
        </w:r>
        <w:r w:rsidR="00CD3402">
          <w:rPr>
            <w:noProof/>
            <w:webHidden/>
          </w:rPr>
          <w:instrText xml:space="preserve"> PAGEREF _Toc522961557 \h </w:instrText>
        </w:r>
        <w:r w:rsidR="00CD3402">
          <w:rPr>
            <w:noProof/>
            <w:webHidden/>
          </w:rPr>
        </w:r>
        <w:r w:rsidR="00CD3402">
          <w:rPr>
            <w:noProof/>
            <w:webHidden/>
          </w:rPr>
          <w:fldChar w:fldCharType="separate"/>
        </w:r>
        <w:r w:rsidR="00D57D40">
          <w:rPr>
            <w:noProof/>
            <w:webHidden/>
          </w:rPr>
          <w:t>161</w:t>
        </w:r>
        <w:r w:rsidR="00CD3402">
          <w:rPr>
            <w:noProof/>
            <w:webHidden/>
          </w:rPr>
          <w:fldChar w:fldCharType="end"/>
        </w:r>
      </w:hyperlink>
    </w:p>
    <w:p w14:paraId="502F88A0" w14:textId="60E0E31C" w:rsidR="00CD3402" w:rsidRDefault="00E0554E">
      <w:pPr>
        <w:pStyle w:val="TOC3"/>
        <w:tabs>
          <w:tab w:val="right" w:leader="dot" w:pos="8296"/>
        </w:tabs>
        <w:rPr>
          <w:rFonts w:asciiTheme="minorHAnsi" w:eastAsiaTheme="minorEastAsia" w:hAnsiTheme="minorHAnsi" w:cstheme="minorBidi"/>
          <w:noProof/>
        </w:rPr>
      </w:pPr>
      <w:hyperlink w:anchor="_Toc522961558" w:history="1">
        <w:r w:rsidR="00CD3402" w:rsidRPr="00F65C07">
          <w:rPr>
            <w:rStyle w:val="ad"/>
            <w:noProof/>
          </w:rPr>
          <w:t xml:space="preserve">11.1 </w:t>
        </w:r>
        <w:r w:rsidR="00CD3402" w:rsidRPr="00F65C07">
          <w:rPr>
            <w:rStyle w:val="ad"/>
            <w:noProof/>
          </w:rPr>
          <w:t>首先要做什么</w:t>
        </w:r>
        <w:r w:rsidR="00CD3402">
          <w:rPr>
            <w:noProof/>
            <w:webHidden/>
          </w:rPr>
          <w:tab/>
        </w:r>
        <w:r w:rsidR="00CD3402">
          <w:rPr>
            <w:noProof/>
            <w:webHidden/>
          </w:rPr>
          <w:fldChar w:fldCharType="begin"/>
        </w:r>
        <w:r w:rsidR="00CD3402">
          <w:rPr>
            <w:noProof/>
            <w:webHidden/>
          </w:rPr>
          <w:instrText xml:space="preserve"> PAGEREF _Toc522961558 \h </w:instrText>
        </w:r>
        <w:r w:rsidR="00CD3402">
          <w:rPr>
            <w:noProof/>
            <w:webHidden/>
          </w:rPr>
        </w:r>
        <w:r w:rsidR="00CD3402">
          <w:rPr>
            <w:noProof/>
            <w:webHidden/>
          </w:rPr>
          <w:fldChar w:fldCharType="separate"/>
        </w:r>
        <w:r w:rsidR="00D57D40">
          <w:rPr>
            <w:noProof/>
            <w:webHidden/>
          </w:rPr>
          <w:t>161</w:t>
        </w:r>
        <w:r w:rsidR="00CD3402">
          <w:rPr>
            <w:noProof/>
            <w:webHidden/>
          </w:rPr>
          <w:fldChar w:fldCharType="end"/>
        </w:r>
      </w:hyperlink>
    </w:p>
    <w:p w14:paraId="4A994422" w14:textId="6E580571" w:rsidR="00CD3402" w:rsidRDefault="00E0554E">
      <w:pPr>
        <w:pStyle w:val="TOC3"/>
        <w:tabs>
          <w:tab w:val="right" w:leader="dot" w:pos="8296"/>
        </w:tabs>
        <w:rPr>
          <w:rFonts w:asciiTheme="minorHAnsi" w:eastAsiaTheme="minorEastAsia" w:hAnsiTheme="minorHAnsi" w:cstheme="minorBidi"/>
          <w:noProof/>
        </w:rPr>
      </w:pPr>
      <w:hyperlink w:anchor="_Toc522961559" w:history="1">
        <w:r w:rsidR="00CD3402" w:rsidRPr="00F65C07">
          <w:rPr>
            <w:rStyle w:val="ad"/>
            <w:noProof/>
          </w:rPr>
          <w:t xml:space="preserve">11.2 </w:t>
        </w:r>
        <w:r w:rsidR="00CD3402" w:rsidRPr="00F65C07">
          <w:rPr>
            <w:rStyle w:val="ad"/>
            <w:noProof/>
          </w:rPr>
          <w:t>误差分析</w:t>
        </w:r>
        <w:r w:rsidR="00CD3402">
          <w:rPr>
            <w:noProof/>
            <w:webHidden/>
          </w:rPr>
          <w:tab/>
        </w:r>
        <w:r w:rsidR="00CD3402">
          <w:rPr>
            <w:noProof/>
            <w:webHidden/>
          </w:rPr>
          <w:fldChar w:fldCharType="begin"/>
        </w:r>
        <w:r w:rsidR="00CD3402">
          <w:rPr>
            <w:noProof/>
            <w:webHidden/>
          </w:rPr>
          <w:instrText xml:space="preserve"> PAGEREF _Toc522961559 \h </w:instrText>
        </w:r>
        <w:r w:rsidR="00CD3402">
          <w:rPr>
            <w:noProof/>
            <w:webHidden/>
          </w:rPr>
        </w:r>
        <w:r w:rsidR="00CD3402">
          <w:rPr>
            <w:noProof/>
            <w:webHidden/>
          </w:rPr>
          <w:fldChar w:fldCharType="separate"/>
        </w:r>
        <w:r w:rsidR="00D57D40">
          <w:rPr>
            <w:noProof/>
            <w:webHidden/>
          </w:rPr>
          <w:t>162</w:t>
        </w:r>
        <w:r w:rsidR="00CD3402">
          <w:rPr>
            <w:noProof/>
            <w:webHidden/>
          </w:rPr>
          <w:fldChar w:fldCharType="end"/>
        </w:r>
      </w:hyperlink>
    </w:p>
    <w:p w14:paraId="74D7964E" w14:textId="3E71640D" w:rsidR="00CD3402" w:rsidRDefault="00E0554E">
      <w:pPr>
        <w:pStyle w:val="TOC3"/>
        <w:tabs>
          <w:tab w:val="right" w:leader="dot" w:pos="8296"/>
        </w:tabs>
        <w:rPr>
          <w:rFonts w:asciiTheme="minorHAnsi" w:eastAsiaTheme="minorEastAsia" w:hAnsiTheme="minorHAnsi" w:cstheme="minorBidi"/>
          <w:noProof/>
        </w:rPr>
      </w:pPr>
      <w:hyperlink w:anchor="_Toc522961560" w:history="1">
        <w:r w:rsidR="00CD3402" w:rsidRPr="00F65C07">
          <w:rPr>
            <w:rStyle w:val="ad"/>
            <w:noProof/>
          </w:rPr>
          <w:t xml:space="preserve">11.3 </w:t>
        </w:r>
        <w:r w:rsidR="00CD3402" w:rsidRPr="00F65C07">
          <w:rPr>
            <w:rStyle w:val="ad"/>
            <w:noProof/>
          </w:rPr>
          <w:t>类偏斜的误差度量</w:t>
        </w:r>
        <w:r w:rsidR="00CD3402">
          <w:rPr>
            <w:noProof/>
            <w:webHidden/>
          </w:rPr>
          <w:tab/>
        </w:r>
        <w:r w:rsidR="00CD3402">
          <w:rPr>
            <w:noProof/>
            <w:webHidden/>
          </w:rPr>
          <w:fldChar w:fldCharType="begin"/>
        </w:r>
        <w:r w:rsidR="00CD3402">
          <w:rPr>
            <w:noProof/>
            <w:webHidden/>
          </w:rPr>
          <w:instrText xml:space="preserve"> PAGEREF _Toc522961560 \h </w:instrText>
        </w:r>
        <w:r w:rsidR="00CD3402">
          <w:rPr>
            <w:noProof/>
            <w:webHidden/>
          </w:rPr>
        </w:r>
        <w:r w:rsidR="00CD3402">
          <w:rPr>
            <w:noProof/>
            <w:webHidden/>
          </w:rPr>
          <w:fldChar w:fldCharType="separate"/>
        </w:r>
        <w:r w:rsidR="00D57D40">
          <w:rPr>
            <w:noProof/>
            <w:webHidden/>
          </w:rPr>
          <w:t>165</w:t>
        </w:r>
        <w:r w:rsidR="00CD3402">
          <w:rPr>
            <w:noProof/>
            <w:webHidden/>
          </w:rPr>
          <w:fldChar w:fldCharType="end"/>
        </w:r>
      </w:hyperlink>
    </w:p>
    <w:p w14:paraId="0DAE12E5" w14:textId="7DB40E50" w:rsidR="00CD3402" w:rsidRDefault="00E0554E">
      <w:pPr>
        <w:pStyle w:val="TOC3"/>
        <w:tabs>
          <w:tab w:val="right" w:leader="dot" w:pos="8296"/>
        </w:tabs>
        <w:rPr>
          <w:rFonts w:asciiTheme="minorHAnsi" w:eastAsiaTheme="minorEastAsia" w:hAnsiTheme="minorHAnsi" w:cstheme="minorBidi"/>
          <w:noProof/>
        </w:rPr>
      </w:pPr>
      <w:hyperlink w:anchor="_Toc522961561" w:history="1">
        <w:r w:rsidR="00CD3402" w:rsidRPr="00F65C07">
          <w:rPr>
            <w:rStyle w:val="ad"/>
            <w:noProof/>
          </w:rPr>
          <w:t xml:space="preserve">11.4 </w:t>
        </w:r>
        <w:r w:rsidR="00CD3402" w:rsidRPr="00F65C07">
          <w:rPr>
            <w:rStyle w:val="ad"/>
            <w:noProof/>
          </w:rPr>
          <w:t>查准率和查全率之间的权衡</w:t>
        </w:r>
        <w:r w:rsidR="00CD3402">
          <w:rPr>
            <w:noProof/>
            <w:webHidden/>
          </w:rPr>
          <w:tab/>
        </w:r>
        <w:r w:rsidR="00CD3402">
          <w:rPr>
            <w:noProof/>
            <w:webHidden/>
          </w:rPr>
          <w:fldChar w:fldCharType="begin"/>
        </w:r>
        <w:r w:rsidR="00CD3402">
          <w:rPr>
            <w:noProof/>
            <w:webHidden/>
          </w:rPr>
          <w:instrText xml:space="preserve"> PAGEREF _Toc522961561 \h </w:instrText>
        </w:r>
        <w:r w:rsidR="00CD3402">
          <w:rPr>
            <w:noProof/>
            <w:webHidden/>
          </w:rPr>
        </w:r>
        <w:r w:rsidR="00CD3402">
          <w:rPr>
            <w:noProof/>
            <w:webHidden/>
          </w:rPr>
          <w:fldChar w:fldCharType="separate"/>
        </w:r>
        <w:r w:rsidR="00D57D40">
          <w:rPr>
            <w:noProof/>
            <w:webHidden/>
          </w:rPr>
          <w:t>166</w:t>
        </w:r>
        <w:r w:rsidR="00CD3402">
          <w:rPr>
            <w:noProof/>
            <w:webHidden/>
          </w:rPr>
          <w:fldChar w:fldCharType="end"/>
        </w:r>
      </w:hyperlink>
    </w:p>
    <w:p w14:paraId="6A1785AC" w14:textId="3D53B385" w:rsidR="00CD3402" w:rsidRDefault="00E0554E">
      <w:pPr>
        <w:pStyle w:val="TOC3"/>
        <w:tabs>
          <w:tab w:val="right" w:leader="dot" w:pos="8296"/>
        </w:tabs>
        <w:rPr>
          <w:rFonts w:asciiTheme="minorHAnsi" w:eastAsiaTheme="minorEastAsia" w:hAnsiTheme="minorHAnsi" w:cstheme="minorBidi"/>
          <w:noProof/>
        </w:rPr>
      </w:pPr>
      <w:hyperlink w:anchor="_Toc522961562" w:history="1">
        <w:r w:rsidR="00CD3402" w:rsidRPr="00F65C07">
          <w:rPr>
            <w:rStyle w:val="ad"/>
            <w:noProof/>
          </w:rPr>
          <w:t xml:space="preserve">11.5 </w:t>
        </w:r>
        <w:r w:rsidR="00CD3402" w:rsidRPr="00F65C07">
          <w:rPr>
            <w:rStyle w:val="ad"/>
            <w:noProof/>
          </w:rPr>
          <w:t>机器学习的数据</w:t>
        </w:r>
        <w:r w:rsidR="00CD3402">
          <w:rPr>
            <w:noProof/>
            <w:webHidden/>
          </w:rPr>
          <w:tab/>
        </w:r>
        <w:r w:rsidR="00CD3402">
          <w:rPr>
            <w:noProof/>
            <w:webHidden/>
          </w:rPr>
          <w:fldChar w:fldCharType="begin"/>
        </w:r>
        <w:r w:rsidR="00CD3402">
          <w:rPr>
            <w:noProof/>
            <w:webHidden/>
          </w:rPr>
          <w:instrText xml:space="preserve"> PAGEREF _Toc522961562 \h </w:instrText>
        </w:r>
        <w:r w:rsidR="00CD3402">
          <w:rPr>
            <w:noProof/>
            <w:webHidden/>
          </w:rPr>
        </w:r>
        <w:r w:rsidR="00CD3402">
          <w:rPr>
            <w:noProof/>
            <w:webHidden/>
          </w:rPr>
          <w:fldChar w:fldCharType="separate"/>
        </w:r>
        <w:r w:rsidR="00D57D40">
          <w:rPr>
            <w:noProof/>
            <w:webHidden/>
          </w:rPr>
          <w:t>168</w:t>
        </w:r>
        <w:r w:rsidR="00CD3402">
          <w:rPr>
            <w:noProof/>
            <w:webHidden/>
          </w:rPr>
          <w:fldChar w:fldCharType="end"/>
        </w:r>
      </w:hyperlink>
    </w:p>
    <w:p w14:paraId="23701750" w14:textId="51988E11" w:rsidR="00CD3402" w:rsidRDefault="00E0554E">
      <w:pPr>
        <w:pStyle w:val="TOC1"/>
        <w:tabs>
          <w:tab w:val="right" w:leader="dot" w:pos="8296"/>
        </w:tabs>
        <w:rPr>
          <w:rFonts w:asciiTheme="minorHAnsi" w:eastAsiaTheme="minorEastAsia" w:hAnsiTheme="minorHAnsi" w:cstheme="minorBidi"/>
          <w:noProof/>
        </w:rPr>
      </w:pPr>
      <w:hyperlink w:anchor="_Toc522961563" w:history="1">
        <w:r w:rsidR="00CD3402" w:rsidRPr="00F65C07">
          <w:rPr>
            <w:rStyle w:val="ad"/>
            <w:noProof/>
          </w:rPr>
          <w:t>第</w:t>
        </w:r>
        <w:r w:rsidR="00CD3402" w:rsidRPr="00F65C07">
          <w:rPr>
            <w:rStyle w:val="ad"/>
            <w:noProof/>
          </w:rPr>
          <w:t>7</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63 \h </w:instrText>
        </w:r>
        <w:r w:rsidR="00CD3402">
          <w:rPr>
            <w:noProof/>
            <w:webHidden/>
          </w:rPr>
        </w:r>
        <w:r w:rsidR="00CD3402">
          <w:rPr>
            <w:noProof/>
            <w:webHidden/>
          </w:rPr>
          <w:fldChar w:fldCharType="separate"/>
        </w:r>
        <w:r w:rsidR="00D57D40">
          <w:rPr>
            <w:noProof/>
            <w:webHidden/>
          </w:rPr>
          <w:t>172</w:t>
        </w:r>
        <w:r w:rsidR="00CD3402">
          <w:rPr>
            <w:noProof/>
            <w:webHidden/>
          </w:rPr>
          <w:fldChar w:fldCharType="end"/>
        </w:r>
      </w:hyperlink>
    </w:p>
    <w:p w14:paraId="1E3B2D42" w14:textId="5C783659" w:rsidR="00CD3402" w:rsidRDefault="00E0554E">
      <w:pPr>
        <w:pStyle w:val="TOC2"/>
        <w:tabs>
          <w:tab w:val="left" w:pos="1260"/>
          <w:tab w:val="right" w:leader="dot" w:pos="8296"/>
        </w:tabs>
        <w:rPr>
          <w:rFonts w:asciiTheme="minorHAnsi" w:eastAsiaTheme="minorEastAsia" w:hAnsiTheme="minorHAnsi" w:cstheme="minorBidi"/>
          <w:noProof/>
        </w:rPr>
      </w:pPr>
      <w:hyperlink w:anchor="_Toc522961564" w:history="1">
        <w:r w:rsidR="00CD3402" w:rsidRPr="00F65C07">
          <w:rPr>
            <w:rStyle w:val="ad"/>
            <w:noProof/>
          </w:rPr>
          <w:t>12</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支持向量机</w:t>
        </w:r>
        <w:r w:rsidR="00CD3402" w:rsidRPr="00F65C07">
          <w:rPr>
            <w:rStyle w:val="ad"/>
            <w:noProof/>
          </w:rPr>
          <w:t>(Support Vector Machines)</w:t>
        </w:r>
        <w:r w:rsidR="00CD3402">
          <w:rPr>
            <w:noProof/>
            <w:webHidden/>
          </w:rPr>
          <w:tab/>
        </w:r>
        <w:r w:rsidR="00CD3402">
          <w:rPr>
            <w:noProof/>
            <w:webHidden/>
          </w:rPr>
          <w:fldChar w:fldCharType="begin"/>
        </w:r>
        <w:r w:rsidR="00CD3402">
          <w:rPr>
            <w:noProof/>
            <w:webHidden/>
          </w:rPr>
          <w:instrText xml:space="preserve"> PAGEREF _Toc522961564 \h </w:instrText>
        </w:r>
        <w:r w:rsidR="00CD3402">
          <w:rPr>
            <w:noProof/>
            <w:webHidden/>
          </w:rPr>
        </w:r>
        <w:r w:rsidR="00CD3402">
          <w:rPr>
            <w:noProof/>
            <w:webHidden/>
          </w:rPr>
          <w:fldChar w:fldCharType="separate"/>
        </w:r>
        <w:r w:rsidR="00D57D40">
          <w:rPr>
            <w:noProof/>
            <w:webHidden/>
          </w:rPr>
          <w:t>172</w:t>
        </w:r>
        <w:r w:rsidR="00CD3402">
          <w:rPr>
            <w:noProof/>
            <w:webHidden/>
          </w:rPr>
          <w:fldChar w:fldCharType="end"/>
        </w:r>
      </w:hyperlink>
    </w:p>
    <w:p w14:paraId="5F44049B" w14:textId="7CF128E4" w:rsidR="00CD3402" w:rsidRDefault="00E0554E">
      <w:pPr>
        <w:pStyle w:val="TOC3"/>
        <w:tabs>
          <w:tab w:val="right" w:leader="dot" w:pos="8296"/>
        </w:tabs>
        <w:rPr>
          <w:rFonts w:asciiTheme="minorHAnsi" w:eastAsiaTheme="minorEastAsia" w:hAnsiTheme="minorHAnsi" w:cstheme="minorBidi"/>
          <w:noProof/>
        </w:rPr>
      </w:pPr>
      <w:hyperlink w:anchor="_Toc522961565" w:history="1">
        <w:r w:rsidR="00CD3402" w:rsidRPr="00F65C07">
          <w:rPr>
            <w:rStyle w:val="ad"/>
            <w:noProof/>
          </w:rPr>
          <w:t xml:space="preserve">12.1 </w:t>
        </w:r>
        <w:r w:rsidR="00CD3402" w:rsidRPr="00F65C07">
          <w:rPr>
            <w:rStyle w:val="ad"/>
            <w:noProof/>
          </w:rPr>
          <w:t>优化目标</w:t>
        </w:r>
        <w:r w:rsidR="00CD3402">
          <w:rPr>
            <w:noProof/>
            <w:webHidden/>
          </w:rPr>
          <w:tab/>
        </w:r>
        <w:r w:rsidR="00CD3402">
          <w:rPr>
            <w:noProof/>
            <w:webHidden/>
          </w:rPr>
          <w:fldChar w:fldCharType="begin"/>
        </w:r>
        <w:r w:rsidR="00CD3402">
          <w:rPr>
            <w:noProof/>
            <w:webHidden/>
          </w:rPr>
          <w:instrText xml:space="preserve"> PAGEREF _Toc522961565 \h </w:instrText>
        </w:r>
        <w:r w:rsidR="00CD3402">
          <w:rPr>
            <w:noProof/>
            <w:webHidden/>
          </w:rPr>
        </w:r>
        <w:r w:rsidR="00CD3402">
          <w:rPr>
            <w:noProof/>
            <w:webHidden/>
          </w:rPr>
          <w:fldChar w:fldCharType="separate"/>
        </w:r>
        <w:r w:rsidR="00D57D40">
          <w:rPr>
            <w:noProof/>
            <w:webHidden/>
          </w:rPr>
          <w:t>172</w:t>
        </w:r>
        <w:r w:rsidR="00CD3402">
          <w:rPr>
            <w:noProof/>
            <w:webHidden/>
          </w:rPr>
          <w:fldChar w:fldCharType="end"/>
        </w:r>
      </w:hyperlink>
    </w:p>
    <w:p w14:paraId="4F71A106" w14:textId="77EBC638" w:rsidR="00CD3402" w:rsidRDefault="00E0554E">
      <w:pPr>
        <w:pStyle w:val="TOC3"/>
        <w:tabs>
          <w:tab w:val="right" w:leader="dot" w:pos="8296"/>
        </w:tabs>
        <w:rPr>
          <w:rFonts w:asciiTheme="minorHAnsi" w:eastAsiaTheme="minorEastAsia" w:hAnsiTheme="minorHAnsi" w:cstheme="minorBidi"/>
          <w:noProof/>
        </w:rPr>
      </w:pPr>
      <w:hyperlink w:anchor="_Toc522961566" w:history="1">
        <w:r w:rsidR="00CD3402" w:rsidRPr="00F65C07">
          <w:rPr>
            <w:rStyle w:val="ad"/>
            <w:noProof/>
          </w:rPr>
          <w:t xml:space="preserve">12.2 </w:t>
        </w:r>
        <w:r w:rsidR="00CD3402" w:rsidRPr="00F65C07">
          <w:rPr>
            <w:rStyle w:val="ad"/>
            <w:noProof/>
          </w:rPr>
          <w:t>大边界的直观理解</w:t>
        </w:r>
        <w:r w:rsidR="00CD3402">
          <w:rPr>
            <w:noProof/>
            <w:webHidden/>
          </w:rPr>
          <w:tab/>
        </w:r>
        <w:r w:rsidR="00CD3402">
          <w:rPr>
            <w:noProof/>
            <w:webHidden/>
          </w:rPr>
          <w:fldChar w:fldCharType="begin"/>
        </w:r>
        <w:r w:rsidR="00CD3402">
          <w:rPr>
            <w:noProof/>
            <w:webHidden/>
          </w:rPr>
          <w:instrText xml:space="preserve"> PAGEREF _Toc522961566 \h </w:instrText>
        </w:r>
        <w:r w:rsidR="00CD3402">
          <w:rPr>
            <w:noProof/>
            <w:webHidden/>
          </w:rPr>
        </w:r>
        <w:r w:rsidR="00CD3402">
          <w:rPr>
            <w:noProof/>
            <w:webHidden/>
          </w:rPr>
          <w:fldChar w:fldCharType="separate"/>
        </w:r>
        <w:r w:rsidR="00D57D40">
          <w:rPr>
            <w:noProof/>
            <w:webHidden/>
          </w:rPr>
          <w:t>178</w:t>
        </w:r>
        <w:r w:rsidR="00CD3402">
          <w:rPr>
            <w:noProof/>
            <w:webHidden/>
          </w:rPr>
          <w:fldChar w:fldCharType="end"/>
        </w:r>
      </w:hyperlink>
    </w:p>
    <w:p w14:paraId="553B408A" w14:textId="10148D2B" w:rsidR="00CD3402" w:rsidRDefault="00E0554E">
      <w:pPr>
        <w:pStyle w:val="TOC3"/>
        <w:tabs>
          <w:tab w:val="right" w:leader="dot" w:pos="8296"/>
        </w:tabs>
        <w:rPr>
          <w:rFonts w:asciiTheme="minorHAnsi" w:eastAsiaTheme="minorEastAsia" w:hAnsiTheme="minorHAnsi" w:cstheme="minorBidi"/>
          <w:noProof/>
        </w:rPr>
      </w:pPr>
      <w:hyperlink w:anchor="_Toc522961567" w:history="1">
        <w:r w:rsidR="00CD3402" w:rsidRPr="00F65C07">
          <w:rPr>
            <w:rStyle w:val="ad"/>
            <w:noProof/>
          </w:rPr>
          <w:t>12.3</w:t>
        </w:r>
        <w:r w:rsidR="00CD3402" w:rsidRPr="00F65C07">
          <w:rPr>
            <w:rStyle w:val="ad"/>
            <w:noProof/>
          </w:rPr>
          <w:t>大边界分类背后的数学（选修）</w:t>
        </w:r>
        <w:r w:rsidR="00CD3402">
          <w:rPr>
            <w:noProof/>
            <w:webHidden/>
          </w:rPr>
          <w:tab/>
        </w:r>
        <w:r w:rsidR="00CD3402">
          <w:rPr>
            <w:noProof/>
            <w:webHidden/>
          </w:rPr>
          <w:fldChar w:fldCharType="begin"/>
        </w:r>
        <w:r w:rsidR="00CD3402">
          <w:rPr>
            <w:noProof/>
            <w:webHidden/>
          </w:rPr>
          <w:instrText xml:space="preserve"> PAGEREF _Toc522961567 \h </w:instrText>
        </w:r>
        <w:r w:rsidR="00CD3402">
          <w:rPr>
            <w:noProof/>
            <w:webHidden/>
          </w:rPr>
        </w:r>
        <w:r w:rsidR="00CD3402">
          <w:rPr>
            <w:noProof/>
            <w:webHidden/>
          </w:rPr>
          <w:fldChar w:fldCharType="separate"/>
        </w:r>
        <w:r w:rsidR="00D57D40">
          <w:rPr>
            <w:noProof/>
            <w:webHidden/>
          </w:rPr>
          <w:t>183</w:t>
        </w:r>
        <w:r w:rsidR="00CD3402">
          <w:rPr>
            <w:noProof/>
            <w:webHidden/>
          </w:rPr>
          <w:fldChar w:fldCharType="end"/>
        </w:r>
      </w:hyperlink>
    </w:p>
    <w:p w14:paraId="5D27D469" w14:textId="468564DA" w:rsidR="00CD3402" w:rsidRDefault="00E0554E">
      <w:pPr>
        <w:pStyle w:val="TOC3"/>
        <w:tabs>
          <w:tab w:val="right" w:leader="dot" w:pos="8296"/>
        </w:tabs>
        <w:rPr>
          <w:rFonts w:asciiTheme="minorHAnsi" w:eastAsiaTheme="minorEastAsia" w:hAnsiTheme="minorHAnsi" w:cstheme="minorBidi"/>
          <w:noProof/>
        </w:rPr>
      </w:pPr>
      <w:hyperlink w:anchor="_Toc522961568" w:history="1">
        <w:r w:rsidR="00CD3402" w:rsidRPr="00F65C07">
          <w:rPr>
            <w:rStyle w:val="ad"/>
            <w:noProof/>
          </w:rPr>
          <w:t xml:space="preserve">12.4 </w:t>
        </w:r>
        <w:r w:rsidR="00CD3402" w:rsidRPr="00F65C07">
          <w:rPr>
            <w:rStyle w:val="ad"/>
            <w:noProof/>
          </w:rPr>
          <w:t>核函数</w:t>
        </w:r>
        <w:r w:rsidR="00CD3402" w:rsidRPr="00F65C07">
          <w:rPr>
            <w:rStyle w:val="ad"/>
            <w:noProof/>
          </w:rPr>
          <w:t>1</w:t>
        </w:r>
        <w:r w:rsidR="00CD3402">
          <w:rPr>
            <w:noProof/>
            <w:webHidden/>
          </w:rPr>
          <w:tab/>
        </w:r>
        <w:r w:rsidR="00CD3402">
          <w:rPr>
            <w:noProof/>
            <w:webHidden/>
          </w:rPr>
          <w:fldChar w:fldCharType="begin"/>
        </w:r>
        <w:r w:rsidR="00CD3402">
          <w:rPr>
            <w:noProof/>
            <w:webHidden/>
          </w:rPr>
          <w:instrText xml:space="preserve"> PAGEREF _Toc522961568 \h </w:instrText>
        </w:r>
        <w:r w:rsidR="00CD3402">
          <w:rPr>
            <w:noProof/>
            <w:webHidden/>
          </w:rPr>
        </w:r>
        <w:r w:rsidR="00CD3402">
          <w:rPr>
            <w:noProof/>
            <w:webHidden/>
          </w:rPr>
          <w:fldChar w:fldCharType="separate"/>
        </w:r>
        <w:r w:rsidR="00D57D40">
          <w:rPr>
            <w:noProof/>
            <w:webHidden/>
          </w:rPr>
          <w:t>190</w:t>
        </w:r>
        <w:r w:rsidR="00CD3402">
          <w:rPr>
            <w:noProof/>
            <w:webHidden/>
          </w:rPr>
          <w:fldChar w:fldCharType="end"/>
        </w:r>
      </w:hyperlink>
    </w:p>
    <w:p w14:paraId="5C0C97A9" w14:textId="302A53DC" w:rsidR="00CD3402" w:rsidRDefault="00E0554E">
      <w:pPr>
        <w:pStyle w:val="TOC3"/>
        <w:tabs>
          <w:tab w:val="right" w:leader="dot" w:pos="8296"/>
        </w:tabs>
        <w:rPr>
          <w:rFonts w:asciiTheme="minorHAnsi" w:eastAsiaTheme="minorEastAsia" w:hAnsiTheme="minorHAnsi" w:cstheme="minorBidi"/>
          <w:noProof/>
        </w:rPr>
      </w:pPr>
      <w:hyperlink w:anchor="_Toc522961569" w:history="1">
        <w:r w:rsidR="00CD3402" w:rsidRPr="00F65C07">
          <w:rPr>
            <w:rStyle w:val="ad"/>
            <w:noProof/>
          </w:rPr>
          <w:t xml:space="preserve">12.5 </w:t>
        </w:r>
        <w:r w:rsidR="00CD3402" w:rsidRPr="00F65C07">
          <w:rPr>
            <w:rStyle w:val="ad"/>
            <w:noProof/>
          </w:rPr>
          <w:t>核函数</w:t>
        </w:r>
        <w:r w:rsidR="00CD3402" w:rsidRPr="00F65C07">
          <w:rPr>
            <w:rStyle w:val="ad"/>
            <w:noProof/>
          </w:rPr>
          <w:t>2</w:t>
        </w:r>
        <w:r w:rsidR="00CD3402">
          <w:rPr>
            <w:noProof/>
            <w:webHidden/>
          </w:rPr>
          <w:tab/>
        </w:r>
        <w:r w:rsidR="00CD3402">
          <w:rPr>
            <w:noProof/>
            <w:webHidden/>
          </w:rPr>
          <w:fldChar w:fldCharType="begin"/>
        </w:r>
        <w:r w:rsidR="00CD3402">
          <w:rPr>
            <w:noProof/>
            <w:webHidden/>
          </w:rPr>
          <w:instrText xml:space="preserve"> PAGEREF _Toc522961569 \h </w:instrText>
        </w:r>
        <w:r w:rsidR="00CD3402">
          <w:rPr>
            <w:noProof/>
            <w:webHidden/>
          </w:rPr>
        </w:r>
        <w:r w:rsidR="00CD3402">
          <w:rPr>
            <w:noProof/>
            <w:webHidden/>
          </w:rPr>
          <w:fldChar w:fldCharType="separate"/>
        </w:r>
        <w:r w:rsidR="00D57D40">
          <w:rPr>
            <w:noProof/>
            <w:webHidden/>
          </w:rPr>
          <w:t>192</w:t>
        </w:r>
        <w:r w:rsidR="00CD3402">
          <w:rPr>
            <w:noProof/>
            <w:webHidden/>
          </w:rPr>
          <w:fldChar w:fldCharType="end"/>
        </w:r>
      </w:hyperlink>
    </w:p>
    <w:p w14:paraId="6A230E3A" w14:textId="42A5418D" w:rsidR="00CD3402" w:rsidRDefault="00E0554E">
      <w:pPr>
        <w:pStyle w:val="TOC3"/>
        <w:tabs>
          <w:tab w:val="right" w:leader="dot" w:pos="8296"/>
        </w:tabs>
        <w:rPr>
          <w:rFonts w:asciiTheme="minorHAnsi" w:eastAsiaTheme="minorEastAsia" w:hAnsiTheme="minorHAnsi" w:cstheme="minorBidi"/>
          <w:noProof/>
        </w:rPr>
      </w:pPr>
      <w:hyperlink w:anchor="_Toc522961570" w:history="1">
        <w:r w:rsidR="00CD3402" w:rsidRPr="00F65C07">
          <w:rPr>
            <w:rStyle w:val="ad"/>
            <w:noProof/>
          </w:rPr>
          <w:t xml:space="preserve">12.6 </w:t>
        </w:r>
        <w:r w:rsidR="00CD3402" w:rsidRPr="00F65C07">
          <w:rPr>
            <w:rStyle w:val="ad"/>
            <w:noProof/>
          </w:rPr>
          <w:t>使用支持向量机</w:t>
        </w:r>
        <w:r w:rsidR="00CD3402">
          <w:rPr>
            <w:noProof/>
            <w:webHidden/>
          </w:rPr>
          <w:tab/>
        </w:r>
        <w:r w:rsidR="00CD3402">
          <w:rPr>
            <w:noProof/>
            <w:webHidden/>
          </w:rPr>
          <w:fldChar w:fldCharType="begin"/>
        </w:r>
        <w:r w:rsidR="00CD3402">
          <w:rPr>
            <w:noProof/>
            <w:webHidden/>
          </w:rPr>
          <w:instrText xml:space="preserve"> PAGEREF _Toc522961570 \h </w:instrText>
        </w:r>
        <w:r w:rsidR="00CD3402">
          <w:rPr>
            <w:noProof/>
            <w:webHidden/>
          </w:rPr>
        </w:r>
        <w:r w:rsidR="00CD3402">
          <w:rPr>
            <w:noProof/>
            <w:webHidden/>
          </w:rPr>
          <w:fldChar w:fldCharType="separate"/>
        </w:r>
        <w:r w:rsidR="00D57D40">
          <w:rPr>
            <w:noProof/>
            <w:webHidden/>
          </w:rPr>
          <w:t>194</w:t>
        </w:r>
        <w:r w:rsidR="00CD3402">
          <w:rPr>
            <w:noProof/>
            <w:webHidden/>
          </w:rPr>
          <w:fldChar w:fldCharType="end"/>
        </w:r>
      </w:hyperlink>
    </w:p>
    <w:p w14:paraId="5DE5AD1F" w14:textId="54133EBE" w:rsidR="00CD3402" w:rsidRDefault="00E0554E">
      <w:pPr>
        <w:pStyle w:val="TOC1"/>
        <w:tabs>
          <w:tab w:val="right" w:leader="dot" w:pos="8296"/>
        </w:tabs>
        <w:rPr>
          <w:rFonts w:asciiTheme="minorHAnsi" w:eastAsiaTheme="minorEastAsia" w:hAnsiTheme="minorHAnsi" w:cstheme="minorBidi"/>
          <w:noProof/>
        </w:rPr>
      </w:pPr>
      <w:hyperlink w:anchor="_Toc522961571" w:history="1">
        <w:r w:rsidR="00CD3402" w:rsidRPr="00F65C07">
          <w:rPr>
            <w:rStyle w:val="ad"/>
            <w:noProof/>
          </w:rPr>
          <w:t>第</w:t>
        </w:r>
        <w:r w:rsidR="00CD3402" w:rsidRPr="00F65C07">
          <w:rPr>
            <w:rStyle w:val="ad"/>
            <w:noProof/>
          </w:rPr>
          <w:t>8</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71 \h </w:instrText>
        </w:r>
        <w:r w:rsidR="00CD3402">
          <w:rPr>
            <w:noProof/>
            <w:webHidden/>
          </w:rPr>
        </w:r>
        <w:r w:rsidR="00CD3402">
          <w:rPr>
            <w:noProof/>
            <w:webHidden/>
          </w:rPr>
          <w:fldChar w:fldCharType="separate"/>
        </w:r>
        <w:r w:rsidR="00D57D40">
          <w:rPr>
            <w:noProof/>
            <w:webHidden/>
          </w:rPr>
          <w:t>197</w:t>
        </w:r>
        <w:r w:rsidR="00CD3402">
          <w:rPr>
            <w:noProof/>
            <w:webHidden/>
          </w:rPr>
          <w:fldChar w:fldCharType="end"/>
        </w:r>
      </w:hyperlink>
    </w:p>
    <w:p w14:paraId="4F2F673C" w14:textId="190FBBFD" w:rsidR="00CD3402" w:rsidRDefault="00E0554E">
      <w:pPr>
        <w:pStyle w:val="TOC2"/>
        <w:tabs>
          <w:tab w:val="left" w:pos="1260"/>
          <w:tab w:val="right" w:leader="dot" w:pos="8296"/>
        </w:tabs>
        <w:rPr>
          <w:rFonts w:asciiTheme="minorHAnsi" w:eastAsiaTheme="minorEastAsia" w:hAnsiTheme="minorHAnsi" w:cstheme="minorBidi"/>
          <w:noProof/>
        </w:rPr>
      </w:pPr>
      <w:hyperlink w:anchor="_Toc522961572" w:history="1">
        <w:r w:rsidR="00CD3402" w:rsidRPr="00F65C07">
          <w:rPr>
            <w:rStyle w:val="ad"/>
            <w:noProof/>
          </w:rPr>
          <w:t>13</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聚类</w:t>
        </w:r>
        <w:r w:rsidR="00CD3402" w:rsidRPr="00F65C07">
          <w:rPr>
            <w:rStyle w:val="ad"/>
            <w:noProof/>
          </w:rPr>
          <w:t>(Clustering)</w:t>
        </w:r>
        <w:r w:rsidR="00CD3402">
          <w:rPr>
            <w:noProof/>
            <w:webHidden/>
          </w:rPr>
          <w:tab/>
        </w:r>
        <w:r w:rsidR="00CD3402">
          <w:rPr>
            <w:noProof/>
            <w:webHidden/>
          </w:rPr>
          <w:fldChar w:fldCharType="begin"/>
        </w:r>
        <w:r w:rsidR="00CD3402">
          <w:rPr>
            <w:noProof/>
            <w:webHidden/>
          </w:rPr>
          <w:instrText xml:space="preserve"> PAGEREF _Toc522961572 \h </w:instrText>
        </w:r>
        <w:r w:rsidR="00CD3402">
          <w:rPr>
            <w:noProof/>
            <w:webHidden/>
          </w:rPr>
        </w:r>
        <w:r w:rsidR="00CD3402">
          <w:rPr>
            <w:noProof/>
            <w:webHidden/>
          </w:rPr>
          <w:fldChar w:fldCharType="separate"/>
        </w:r>
        <w:r w:rsidR="00D57D40">
          <w:rPr>
            <w:noProof/>
            <w:webHidden/>
          </w:rPr>
          <w:t>197</w:t>
        </w:r>
        <w:r w:rsidR="00CD3402">
          <w:rPr>
            <w:noProof/>
            <w:webHidden/>
          </w:rPr>
          <w:fldChar w:fldCharType="end"/>
        </w:r>
      </w:hyperlink>
    </w:p>
    <w:p w14:paraId="689854FE" w14:textId="51E1B05C" w:rsidR="00CD3402" w:rsidRDefault="00E0554E">
      <w:pPr>
        <w:pStyle w:val="TOC3"/>
        <w:tabs>
          <w:tab w:val="right" w:leader="dot" w:pos="8296"/>
        </w:tabs>
        <w:rPr>
          <w:rFonts w:asciiTheme="minorHAnsi" w:eastAsiaTheme="minorEastAsia" w:hAnsiTheme="minorHAnsi" w:cstheme="minorBidi"/>
          <w:noProof/>
        </w:rPr>
      </w:pPr>
      <w:hyperlink w:anchor="_Toc522961573" w:history="1">
        <w:r w:rsidR="00CD3402" w:rsidRPr="00F65C07">
          <w:rPr>
            <w:rStyle w:val="ad"/>
            <w:noProof/>
          </w:rPr>
          <w:t xml:space="preserve">13.1 </w:t>
        </w:r>
        <w:r w:rsidR="00CD3402" w:rsidRPr="00F65C07">
          <w:rPr>
            <w:rStyle w:val="ad"/>
            <w:noProof/>
          </w:rPr>
          <w:t>无监督学习：简介</w:t>
        </w:r>
        <w:r w:rsidR="00CD3402">
          <w:rPr>
            <w:noProof/>
            <w:webHidden/>
          </w:rPr>
          <w:tab/>
        </w:r>
        <w:r w:rsidR="00CD3402">
          <w:rPr>
            <w:noProof/>
            <w:webHidden/>
          </w:rPr>
          <w:fldChar w:fldCharType="begin"/>
        </w:r>
        <w:r w:rsidR="00CD3402">
          <w:rPr>
            <w:noProof/>
            <w:webHidden/>
          </w:rPr>
          <w:instrText xml:space="preserve"> PAGEREF _Toc522961573 \h </w:instrText>
        </w:r>
        <w:r w:rsidR="00CD3402">
          <w:rPr>
            <w:noProof/>
            <w:webHidden/>
          </w:rPr>
        </w:r>
        <w:r w:rsidR="00CD3402">
          <w:rPr>
            <w:noProof/>
            <w:webHidden/>
          </w:rPr>
          <w:fldChar w:fldCharType="separate"/>
        </w:r>
        <w:r w:rsidR="00D57D40">
          <w:rPr>
            <w:noProof/>
            <w:webHidden/>
          </w:rPr>
          <w:t>197</w:t>
        </w:r>
        <w:r w:rsidR="00CD3402">
          <w:rPr>
            <w:noProof/>
            <w:webHidden/>
          </w:rPr>
          <w:fldChar w:fldCharType="end"/>
        </w:r>
      </w:hyperlink>
    </w:p>
    <w:p w14:paraId="37017934" w14:textId="1FF8600C" w:rsidR="00CD3402" w:rsidRDefault="00E0554E">
      <w:pPr>
        <w:pStyle w:val="TOC3"/>
        <w:tabs>
          <w:tab w:val="right" w:leader="dot" w:pos="8296"/>
        </w:tabs>
        <w:rPr>
          <w:rFonts w:asciiTheme="minorHAnsi" w:eastAsiaTheme="minorEastAsia" w:hAnsiTheme="minorHAnsi" w:cstheme="minorBidi"/>
          <w:noProof/>
        </w:rPr>
      </w:pPr>
      <w:hyperlink w:anchor="_Toc522961574" w:history="1">
        <w:r w:rsidR="00CD3402" w:rsidRPr="00F65C07">
          <w:rPr>
            <w:rStyle w:val="ad"/>
            <w:noProof/>
          </w:rPr>
          <w:t>13.2 K-</w:t>
        </w:r>
        <w:r w:rsidR="00CD3402" w:rsidRPr="00F65C07">
          <w:rPr>
            <w:rStyle w:val="ad"/>
            <w:noProof/>
          </w:rPr>
          <w:t>均值算法</w:t>
        </w:r>
        <w:r w:rsidR="00CD3402">
          <w:rPr>
            <w:noProof/>
            <w:webHidden/>
          </w:rPr>
          <w:tab/>
        </w:r>
        <w:r w:rsidR="00CD3402">
          <w:rPr>
            <w:noProof/>
            <w:webHidden/>
          </w:rPr>
          <w:fldChar w:fldCharType="begin"/>
        </w:r>
        <w:r w:rsidR="00CD3402">
          <w:rPr>
            <w:noProof/>
            <w:webHidden/>
          </w:rPr>
          <w:instrText xml:space="preserve"> PAGEREF _Toc522961574 \h </w:instrText>
        </w:r>
        <w:r w:rsidR="00CD3402">
          <w:rPr>
            <w:noProof/>
            <w:webHidden/>
          </w:rPr>
        </w:r>
        <w:r w:rsidR="00CD3402">
          <w:rPr>
            <w:noProof/>
            <w:webHidden/>
          </w:rPr>
          <w:fldChar w:fldCharType="separate"/>
        </w:r>
        <w:r w:rsidR="00D57D40">
          <w:rPr>
            <w:noProof/>
            <w:webHidden/>
          </w:rPr>
          <w:t>200</w:t>
        </w:r>
        <w:r w:rsidR="00CD3402">
          <w:rPr>
            <w:noProof/>
            <w:webHidden/>
          </w:rPr>
          <w:fldChar w:fldCharType="end"/>
        </w:r>
      </w:hyperlink>
    </w:p>
    <w:p w14:paraId="4E938D11" w14:textId="34362C7A" w:rsidR="00CD3402" w:rsidRDefault="00E0554E">
      <w:pPr>
        <w:pStyle w:val="TOC3"/>
        <w:tabs>
          <w:tab w:val="right" w:leader="dot" w:pos="8296"/>
        </w:tabs>
        <w:rPr>
          <w:rFonts w:asciiTheme="minorHAnsi" w:eastAsiaTheme="minorEastAsia" w:hAnsiTheme="minorHAnsi" w:cstheme="minorBidi"/>
          <w:noProof/>
        </w:rPr>
      </w:pPr>
      <w:hyperlink w:anchor="_Toc522961575" w:history="1">
        <w:r w:rsidR="00CD3402" w:rsidRPr="00F65C07">
          <w:rPr>
            <w:rStyle w:val="ad"/>
            <w:noProof/>
          </w:rPr>
          <w:t xml:space="preserve">13.3 </w:t>
        </w:r>
        <w:r w:rsidR="00CD3402" w:rsidRPr="00F65C07">
          <w:rPr>
            <w:rStyle w:val="ad"/>
            <w:noProof/>
          </w:rPr>
          <w:t>优化目标</w:t>
        </w:r>
        <w:r w:rsidR="00CD3402">
          <w:rPr>
            <w:noProof/>
            <w:webHidden/>
          </w:rPr>
          <w:tab/>
        </w:r>
        <w:r w:rsidR="00CD3402">
          <w:rPr>
            <w:noProof/>
            <w:webHidden/>
          </w:rPr>
          <w:fldChar w:fldCharType="begin"/>
        </w:r>
        <w:r w:rsidR="00CD3402">
          <w:rPr>
            <w:noProof/>
            <w:webHidden/>
          </w:rPr>
          <w:instrText xml:space="preserve"> PAGEREF _Toc522961575 \h </w:instrText>
        </w:r>
        <w:r w:rsidR="00CD3402">
          <w:rPr>
            <w:noProof/>
            <w:webHidden/>
          </w:rPr>
        </w:r>
        <w:r w:rsidR="00CD3402">
          <w:rPr>
            <w:noProof/>
            <w:webHidden/>
          </w:rPr>
          <w:fldChar w:fldCharType="separate"/>
        </w:r>
        <w:r w:rsidR="00D57D40">
          <w:rPr>
            <w:noProof/>
            <w:webHidden/>
          </w:rPr>
          <w:t>202</w:t>
        </w:r>
        <w:r w:rsidR="00CD3402">
          <w:rPr>
            <w:noProof/>
            <w:webHidden/>
          </w:rPr>
          <w:fldChar w:fldCharType="end"/>
        </w:r>
      </w:hyperlink>
    </w:p>
    <w:p w14:paraId="0D97A277" w14:textId="64A9A59E" w:rsidR="00CD3402" w:rsidRDefault="00E0554E">
      <w:pPr>
        <w:pStyle w:val="TOC3"/>
        <w:tabs>
          <w:tab w:val="right" w:leader="dot" w:pos="8296"/>
        </w:tabs>
        <w:rPr>
          <w:rFonts w:asciiTheme="minorHAnsi" w:eastAsiaTheme="minorEastAsia" w:hAnsiTheme="minorHAnsi" w:cstheme="minorBidi"/>
          <w:noProof/>
        </w:rPr>
      </w:pPr>
      <w:hyperlink w:anchor="_Toc522961576" w:history="1">
        <w:r w:rsidR="00CD3402" w:rsidRPr="00F65C07">
          <w:rPr>
            <w:rStyle w:val="ad"/>
            <w:noProof/>
          </w:rPr>
          <w:t xml:space="preserve">13.4 </w:t>
        </w:r>
        <w:r w:rsidR="00CD3402" w:rsidRPr="00F65C07">
          <w:rPr>
            <w:rStyle w:val="ad"/>
            <w:noProof/>
          </w:rPr>
          <w:t>随机初始化</w:t>
        </w:r>
        <w:r w:rsidR="00CD3402">
          <w:rPr>
            <w:noProof/>
            <w:webHidden/>
          </w:rPr>
          <w:tab/>
        </w:r>
        <w:r w:rsidR="00CD3402">
          <w:rPr>
            <w:noProof/>
            <w:webHidden/>
          </w:rPr>
          <w:fldChar w:fldCharType="begin"/>
        </w:r>
        <w:r w:rsidR="00CD3402">
          <w:rPr>
            <w:noProof/>
            <w:webHidden/>
          </w:rPr>
          <w:instrText xml:space="preserve"> PAGEREF _Toc522961576 \h </w:instrText>
        </w:r>
        <w:r w:rsidR="00CD3402">
          <w:rPr>
            <w:noProof/>
            <w:webHidden/>
          </w:rPr>
        </w:r>
        <w:r w:rsidR="00CD3402">
          <w:rPr>
            <w:noProof/>
            <w:webHidden/>
          </w:rPr>
          <w:fldChar w:fldCharType="separate"/>
        </w:r>
        <w:r w:rsidR="00D57D40">
          <w:rPr>
            <w:noProof/>
            <w:webHidden/>
          </w:rPr>
          <w:t>203</w:t>
        </w:r>
        <w:r w:rsidR="00CD3402">
          <w:rPr>
            <w:noProof/>
            <w:webHidden/>
          </w:rPr>
          <w:fldChar w:fldCharType="end"/>
        </w:r>
      </w:hyperlink>
    </w:p>
    <w:p w14:paraId="0D40682E" w14:textId="4953EC35" w:rsidR="00CD3402" w:rsidRDefault="00E0554E">
      <w:pPr>
        <w:pStyle w:val="TOC3"/>
        <w:tabs>
          <w:tab w:val="right" w:leader="dot" w:pos="8296"/>
        </w:tabs>
        <w:rPr>
          <w:rFonts w:asciiTheme="minorHAnsi" w:eastAsiaTheme="minorEastAsia" w:hAnsiTheme="minorHAnsi" w:cstheme="minorBidi"/>
          <w:noProof/>
        </w:rPr>
      </w:pPr>
      <w:hyperlink w:anchor="_Toc522961577" w:history="1">
        <w:r w:rsidR="00CD3402" w:rsidRPr="00F65C07">
          <w:rPr>
            <w:rStyle w:val="ad"/>
            <w:noProof/>
          </w:rPr>
          <w:t xml:space="preserve">13.5 </w:t>
        </w:r>
        <w:r w:rsidR="00CD3402" w:rsidRPr="00F65C07">
          <w:rPr>
            <w:rStyle w:val="ad"/>
            <w:noProof/>
          </w:rPr>
          <w:t>选择聚类数</w:t>
        </w:r>
        <w:r w:rsidR="00CD3402">
          <w:rPr>
            <w:noProof/>
            <w:webHidden/>
          </w:rPr>
          <w:tab/>
        </w:r>
        <w:r w:rsidR="00CD3402">
          <w:rPr>
            <w:noProof/>
            <w:webHidden/>
          </w:rPr>
          <w:fldChar w:fldCharType="begin"/>
        </w:r>
        <w:r w:rsidR="00CD3402">
          <w:rPr>
            <w:noProof/>
            <w:webHidden/>
          </w:rPr>
          <w:instrText xml:space="preserve"> PAGEREF _Toc522961577 \h </w:instrText>
        </w:r>
        <w:r w:rsidR="00CD3402">
          <w:rPr>
            <w:noProof/>
            <w:webHidden/>
          </w:rPr>
        </w:r>
        <w:r w:rsidR="00CD3402">
          <w:rPr>
            <w:noProof/>
            <w:webHidden/>
          </w:rPr>
          <w:fldChar w:fldCharType="separate"/>
        </w:r>
        <w:r w:rsidR="00D57D40">
          <w:rPr>
            <w:noProof/>
            <w:webHidden/>
          </w:rPr>
          <w:t>204</w:t>
        </w:r>
        <w:r w:rsidR="00CD3402">
          <w:rPr>
            <w:noProof/>
            <w:webHidden/>
          </w:rPr>
          <w:fldChar w:fldCharType="end"/>
        </w:r>
      </w:hyperlink>
    </w:p>
    <w:p w14:paraId="7AE961FB" w14:textId="2436B183" w:rsidR="00CD3402" w:rsidRDefault="00E0554E">
      <w:pPr>
        <w:pStyle w:val="TOC2"/>
        <w:tabs>
          <w:tab w:val="left" w:pos="1260"/>
          <w:tab w:val="right" w:leader="dot" w:pos="8296"/>
        </w:tabs>
        <w:rPr>
          <w:rFonts w:asciiTheme="minorHAnsi" w:eastAsiaTheme="minorEastAsia" w:hAnsiTheme="minorHAnsi" w:cstheme="minorBidi"/>
          <w:noProof/>
        </w:rPr>
      </w:pPr>
      <w:hyperlink w:anchor="_Toc522961578" w:history="1">
        <w:r w:rsidR="00CD3402" w:rsidRPr="00F65C07">
          <w:rPr>
            <w:rStyle w:val="ad"/>
            <w:noProof/>
          </w:rPr>
          <w:t>14</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降维</w:t>
        </w:r>
        <w:r w:rsidR="00CD3402" w:rsidRPr="00F65C07">
          <w:rPr>
            <w:rStyle w:val="ad"/>
            <w:noProof/>
          </w:rPr>
          <w:t>(Dimensionality Reduction)</w:t>
        </w:r>
        <w:r w:rsidR="00CD3402">
          <w:rPr>
            <w:noProof/>
            <w:webHidden/>
          </w:rPr>
          <w:tab/>
        </w:r>
        <w:r w:rsidR="00CD3402">
          <w:rPr>
            <w:noProof/>
            <w:webHidden/>
          </w:rPr>
          <w:fldChar w:fldCharType="begin"/>
        </w:r>
        <w:r w:rsidR="00CD3402">
          <w:rPr>
            <w:noProof/>
            <w:webHidden/>
          </w:rPr>
          <w:instrText xml:space="preserve"> PAGEREF _Toc522961578 \h </w:instrText>
        </w:r>
        <w:r w:rsidR="00CD3402">
          <w:rPr>
            <w:noProof/>
            <w:webHidden/>
          </w:rPr>
        </w:r>
        <w:r w:rsidR="00CD3402">
          <w:rPr>
            <w:noProof/>
            <w:webHidden/>
          </w:rPr>
          <w:fldChar w:fldCharType="separate"/>
        </w:r>
        <w:r w:rsidR="00D57D40">
          <w:rPr>
            <w:noProof/>
            <w:webHidden/>
          </w:rPr>
          <w:t>207</w:t>
        </w:r>
        <w:r w:rsidR="00CD3402">
          <w:rPr>
            <w:noProof/>
            <w:webHidden/>
          </w:rPr>
          <w:fldChar w:fldCharType="end"/>
        </w:r>
      </w:hyperlink>
    </w:p>
    <w:p w14:paraId="6660E001" w14:textId="25710527" w:rsidR="00CD3402" w:rsidRDefault="00E0554E">
      <w:pPr>
        <w:pStyle w:val="TOC3"/>
        <w:tabs>
          <w:tab w:val="right" w:leader="dot" w:pos="8296"/>
        </w:tabs>
        <w:rPr>
          <w:rFonts w:asciiTheme="minorHAnsi" w:eastAsiaTheme="minorEastAsia" w:hAnsiTheme="minorHAnsi" w:cstheme="minorBidi"/>
          <w:noProof/>
        </w:rPr>
      </w:pPr>
      <w:hyperlink w:anchor="_Toc522961579" w:history="1">
        <w:r w:rsidR="00CD3402" w:rsidRPr="00F65C07">
          <w:rPr>
            <w:rStyle w:val="ad"/>
            <w:noProof/>
          </w:rPr>
          <w:t xml:space="preserve">14.1 </w:t>
        </w:r>
        <w:r w:rsidR="00CD3402" w:rsidRPr="00F65C07">
          <w:rPr>
            <w:rStyle w:val="ad"/>
            <w:noProof/>
          </w:rPr>
          <w:t>动机一：数据压缩</w:t>
        </w:r>
        <w:r w:rsidR="00CD3402">
          <w:rPr>
            <w:noProof/>
            <w:webHidden/>
          </w:rPr>
          <w:tab/>
        </w:r>
        <w:r w:rsidR="00CD3402">
          <w:rPr>
            <w:noProof/>
            <w:webHidden/>
          </w:rPr>
          <w:fldChar w:fldCharType="begin"/>
        </w:r>
        <w:r w:rsidR="00CD3402">
          <w:rPr>
            <w:noProof/>
            <w:webHidden/>
          </w:rPr>
          <w:instrText xml:space="preserve"> PAGEREF _Toc522961579 \h </w:instrText>
        </w:r>
        <w:r w:rsidR="00CD3402">
          <w:rPr>
            <w:noProof/>
            <w:webHidden/>
          </w:rPr>
        </w:r>
        <w:r w:rsidR="00CD3402">
          <w:rPr>
            <w:noProof/>
            <w:webHidden/>
          </w:rPr>
          <w:fldChar w:fldCharType="separate"/>
        </w:r>
        <w:r w:rsidR="00D57D40">
          <w:rPr>
            <w:noProof/>
            <w:webHidden/>
          </w:rPr>
          <w:t>207</w:t>
        </w:r>
        <w:r w:rsidR="00CD3402">
          <w:rPr>
            <w:noProof/>
            <w:webHidden/>
          </w:rPr>
          <w:fldChar w:fldCharType="end"/>
        </w:r>
      </w:hyperlink>
    </w:p>
    <w:p w14:paraId="2D7E7017" w14:textId="47FF7D6B" w:rsidR="00CD3402" w:rsidRDefault="00E0554E">
      <w:pPr>
        <w:pStyle w:val="TOC3"/>
        <w:tabs>
          <w:tab w:val="right" w:leader="dot" w:pos="8296"/>
        </w:tabs>
        <w:rPr>
          <w:rFonts w:asciiTheme="minorHAnsi" w:eastAsiaTheme="minorEastAsia" w:hAnsiTheme="minorHAnsi" w:cstheme="minorBidi"/>
          <w:noProof/>
        </w:rPr>
      </w:pPr>
      <w:hyperlink w:anchor="_Toc522961580" w:history="1">
        <w:r w:rsidR="00CD3402" w:rsidRPr="00F65C07">
          <w:rPr>
            <w:rStyle w:val="ad"/>
            <w:noProof/>
          </w:rPr>
          <w:t xml:space="preserve">14.2 </w:t>
        </w:r>
        <w:r w:rsidR="00CD3402" w:rsidRPr="00F65C07">
          <w:rPr>
            <w:rStyle w:val="ad"/>
            <w:noProof/>
          </w:rPr>
          <w:t>动机二：数据可视化</w:t>
        </w:r>
        <w:r w:rsidR="00CD3402">
          <w:rPr>
            <w:noProof/>
            <w:webHidden/>
          </w:rPr>
          <w:tab/>
        </w:r>
        <w:r w:rsidR="00CD3402">
          <w:rPr>
            <w:noProof/>
            <w:webHidden/>
          </w:rPr>
          <w:fldChar w:fldCharType="begin"/>
        </w:r>
        <w:r w:rsidR="00CD3402">
          <w:rPr>
            <w:noProof/>
            <w:webHidden/>
          </w:rPr>
          <w:instrText xml:space="preserve"> PAGEREF _Toc522961580 \h </w:instrText>
        </w:r>
        <w:r w:rsidR="00CD3402">
          <w:rPr>
            <w:noProof/>
            <w:webHidden/>
          </w:rPr>
        </w:r>
        <w:r w:rsidR="00CD3402">
          <w:rPr>
            <w:noProof/>
            <w:webHidden/>
          </w:rPr>
          <w:fldChar w:fldCharType="separate"/>
        </w:r>
        <w:r w:rsidR="00D57D40">
          <w:rPr>
            <w:noProof/>
            <w:webHidden/>
          </w:rPr>
          <w:t>210</w:t>
        </w:r>
        <w:r w:rsidR="00CD3402">
          <w:rPr>
            <w:noProof/>
            <w:webHidden/>
          </w:rPr>
          <w:fldChar w:fldCharType="end"/>
        </w:r>
      </w:hyperlink>
    </w:p>
    <w:p w14:paraId="669EE125" w14:textId="260EEE12" w:rsidR="00CD3402" w:rsidRDefault="00E0554E">
      <w:pPr>
        <w:pStyle w:val="TOC3"/>
        <w:tabs>
          <w:tab w:val="right" w:leader="dot" w:pos="8296"/>
        </w:tabs>
        <w:rPr>
          <w:rFonts w:asciiTheme="minorHAnsi" w:eastAsiaTheme="minorEastAsia" w:hAnsiTheme="minorHAnsi" w:cstheme="minorBidi"/>
          <w:noProof/>
        </w:rPr>
      </w:pPr>
      <w:hyperlink w:anchor="_Toc522961581" w:history="1">
        <w:r w:rsidR="00CD3402" w:rsidRPr="00F65C07">
          <w:rPr>
            <w:rStyle w:val="ad"/>
            <w:noProof/>
          </w:rPr>
          <w:t xml:space="preserve">14.3 </w:t>
        </w:r>
        <w:r w:rsidR="00CD3402" w:rsidRPr="00F65C07">
          <w:rPr>
            <w:rStyle w:val="ad"/>
            <w:noProof/>
          </w:rPr>
          <w:t>主成分分析问题</w:t>
        </w:r>
        <w:r w:rsidR="00CD3402">
          <w:rPr>
            <w:noProof/>
            <w:webHidden/>
          </w:rPr>
          <w:tab/>
        </w:r>
        <w:r w:rsidR="00CD3402">
          <w:rPr>
            <w:noProof/>
            <w:webHidden/>
          </w:rPr>
          <w:fldChar w:fldCharType="begin"/>
        </w:r>
        <w:r w:rsidR="00CD3402">
          <w:rPr>
            <w:noProof/>
            <w:webHidden/>
          </w:rPr>
          <w:instrText xml:space="preserve"> PAGEREF _Toc522961581 \h </w:instrText>
        </w:r>
        <w:r w:rsidR="00CD3402">
          <w:rPr>
            <w:noProof/>
            <w:webHidden/>
          </w:rPr>
        </w:r>
        <w:r w:rsidR="00CD3402">
          <w:rPr>
            <w:noProof/>
            <w:webHidden/>
          </w:rPr>
          <w:fldChar w:fldCharType="separate"/>
        </w:r>
        <w:r w:rsidR="00D57D40">
          <w:rPr>
            <w:noProof/>
            <w:webHidden/>
          </w:rPr>
          <w:t>211</w:t>
        </w:r>
        <w:r w:rsidR="00CD3402">
          <w:rPr>
            <w:noProof/>
            <w:webHidden/>
          </w:rPr>
          <w:fldChar w:fldCharType="end"/>
        </w:r>
      </w:hyperlink>
    </w:p>
    <w:p w14:paraId="78302A85" w14:textId="341581A8" w:rsidR="00CD3402" w:rsidRDefault="00E0554E">
      <w:pPr>
        <w:pStyle w:val="TOC3"/>
        <w:tabs>
          <w:tab w:val="right" w:leader="dot" w:pos="8296"/>
        </w:tabs>
        <w:rPr>
          <w:rFonts w:asciiTheme="minorHAnsi" w:eastAsiaTheme="minorEastAsia" w:hAnsiTheme="minorHAnsi" w:cstheme="minorBidi"/>
          <w:noProof/>
        </w:rPr>
      </w:pPr>
      <w:hyperlink w:anchor="_Toc522961582" w:history="1">
        <w:r w:rsidR="00CD3402" w:rsidRPr="00F65C07">
          <w:rPr>
            <w:rStyle w:val="ad"/>
            <w:noProof/>
          </w:rPr>
          <w:t xml:space="preserve">14.4 </w:t>
        </w:r>
        <w:r w:rsidR="00CD3402" w:rsidRPr="00F65C07">
          <w:rPr>
            <w:rStyle w:val="ad"/>
            <w:noProof/>
          </w:rPr>
          <w:t>主成分分析算法</w:t>
        </w:r>
        <w:r w:rsidR="00CD3402">
          <w:rPr>
            <w:noProof/>
            <w:webHidden/>
          </w:rPr>
          <w:tab/>
        </w:r>
        <w:r w:rsidR="00CD3402">
          <w:rPr>
            <w:noProof/>
            <w:webHidden/>
          </w:rPr>
          <w:fldChar w:fldCharType="begin"/>
        </w:r>
        <w:r w:rsidR="00CD3402">
          <w:rPr>
            <w:noProof/>
            <w:webHidden/>
          </w:rPr>
          <w:instrText xml:space="preserve"> PAGEREF _Toc522961582 \h </w:instrText>
        </w:r>
        <w:r w:rsidR="00CD3402">
          <w:rPr>
            <w:noProof/>
            <w:webHidden/>
          </w:rPr>
        </w:r>
        <w:r w:rsidR="00CD3402">
          <w:rPr>
            <w:noProof/>
            <w:webHidden/>
          </w:rPr>
          <w:fldChar w:fldCharType="separate"/>
        </w:r>
        <w:r w:rsidR="00D57D40">
          <w:rPr>
            <w:noProof/>
            <w:webHidden/>
          </w:rPr>
          <w:t>213</w:t>
        </w:r>
        <w:r w:rsidR="00CD3402">
          <w:rPr>
            <w:noProof/>
            <w:webHidden/>
          </w:rPr>
          <w:fldChar w:fldCharType="end"/>
        </w:r>
      </w:hyperlink>
    </w:p>
    <w:p w14:paraId="6ADC279A" w14:textId="21E7A957" w:rsidR="00CD3402" w:rsidRDefault="00E0554E">
      <w:pPr>
        <w:pStyle w:val="TOC3"/>
        <w:tabs>
          <w:tab w:val="right" w:leader="dot" w:pos="8296"/>
        </w:tabs>
        <w:rPr>
          <w:rFonts w:asciiTheme="minorHAnsi" w:eastAsiaTheme="minorEastAsia" w:hAnsiTheme="minorHAnsi" w:cstheme="minorBidi"/>
          <w:noProof/>
        </w:rPr>
      </w:pPr>
      <w:hyperlink w:anchor="_Toc522961583" w:history="1">
        <w:r w:rsidR="00CD3402" w:rsidRPr="00F65C07">
          <w:rPr>
            <w:rStyle w:val="ad"/>
            <w:noProof/>
          </w:rPr>
          <w:t xml:space="preserve">14.5 </w:t>
        </w:r>
        <w:r w:rsidR="00CD3402" w:rsidRPr="00F65C07">
          <w:rPr>
            <w:rStyle w:val="ad"/>
            <w:noProof/>
          </w:rPr>
          <w:t>选择主成分的数量</w:t>
        </w:r>
        <w:r w:rsidR="00CD3402">
          <w:rPr>
            <w:noProof/>
            <w:webHidden/>
          </w:rPr>
          <w:tab/>
        </w:r>
        <w:r w:rsidR="00CD3402">
          <w:rPr>
            <w:noProof/>
            <w:webHidden/>
          </w:rPr>
          <w:fldChar w:fldCharType="begin"/>
        </w:r>
        <w:r w:rsidR="00CD3402">
          <w:rPr>
            <w:noProof/>
            <w:webHidden/>
          </w:rPr>
          <w:instrText xml:space="preserve"> PAGEREF _Toc522961583 \h </w:instrText>
        </w:r>
        <w:r w:rsidR="00CD3402">
          <w:rPr>
            <w:noProof/>
            <w:webHidden/>
          </w:rPr>
        </w:r>
        <w:r w:rsidR="00CD3402">
          <w:rPr>
            <w:noProof/>
            <w:webHidden/>
          </w:rPr>
          <w:fldChar w:fldCharType="separate"/>
        </w:r>
        <w:r w:rsidR="00D57D40">
          <w:rPr>
            <w:noProof/>
            <w:webHidden/>
          </w:rPr>
          <w:t>214</w:t>
        </w:r>
        <w:r w:rsidR="00CD3402">
          <w:rPr>
            <w:noProof/>
            <w:webHidden/>
          </w:rPr>
          <w:fldChar w:fldCharType="end"/>
        </w:r>
      </w:hyperlink>
    </w:p>
    <w:p w14:paraId="1AE81F61" w14:textId="0564F72E" w:rsidR="00CD3402" w:rsidRDefault="00E0554E">
      <w:pPr>
        <w:pStyle w:val="TOC3"/>
        <w:tabs>
          <w:tab w:val="right" w:leader="dot" w:pos="8296"/>
        </w:tabs>
        <w:rPr>
          <w:rFonts w:asciiTheme="minorHAnsi" w:eastAsiaTheme="minorEastAsia" w:hAnsiTheme="minorHAnsi" w:cstheme="minorBidi"/>
          <w:noProof/>
        </w:rPr>
      </w:pPr>
      <w:hyperlink w:anchor="_Toc522961584" w:history="1">
        <w:r w:rsidR="00CD3402" w:rsidRPr="00F65C07">
          <w:rPr>
            <w:rStyle w:val="ad"/>
            <w:noProof/>
          </w:rPr>
          <w:t xml:space="preserve">14.6 </w:t>
        </w:r>
        <w:r w:rsidR="00CD3402" w:rsidRPr="00F65C07">
          <w:rPr>
            <w:rStyle w:val="ad"/>
            <w:noProof/>
          </w:rPr>
          <w:t>重建的压缩表示</w:t>
        </w:r>
        <w:r w:rsidR="00CD3402">
          <w:rPr>
            <w:noProof/>
            <w:webHidden/>
          </w:rPr>
          <w:tab/>
        </w:r>
        <w:r w:rsidR="00CD3402">
          <w:rPr>
            <w:noProof/>
            <w:webHidden/>
          </w:rPr>
          <w:fldChar w:fldCharType="begin"/>
        </w:r>
        <w:r w:rsidR="00CD3402">
          <w:rPr>
            <w:noProof/>
            <w:webHidden/>
          </w:rPr>
          <w:instrText xml:space="preserve"> PAGEREF _Toc522961584 \h </w:instrText>
        </w:r>
        <w:r w:rsidR="00CD3402">
          <w:rPr>
            <w:noProof/>
            <w:webHidden/>
          </w:rPr>
        </w:r>
        <w:r w:rsidR="00CD3402">
          <w:rPr>
            <w:noProof/>
            <w:webHidden/>
          </w:rPr>
          <w:fldChar w:fldCharType="separate"/>
        </w:r>
        <w:r w:rsidR="00D57D40">
          <w:rPr>
            <w:noProof/>
            <w:webHidden/>
          </w:rPr>
          <w:t>215</w:t>
        </w:r>
        <w:r w:rsidR="00CD3402">
          <w:rPr>
            <w:noProof/>
            <w:webHidden/>
          </w:rPr>
          <w:fldChar w:fldCharType="end"/>
        </w:r>
      </w:hyperlink>
    </w:p>
    <w:p w14:paraId="56089D62" w14:textId="6B0C96F8" w:rsidR="00CD3402" w:rsidRDefault="00E0554E">
      <w:pPr>
        <w:pStyle w:val="TOC3"/>
        <w:tabs>
          <w:tab w:val="right" w:leader="dot" w:pos="8296"/>
        </w:tabs>
        <w:rPr>
          <w:rFonts w:asciiTheme="minorHAnsi" w:eastAsiaTheme="minorEastAsia" w:hAnsiTheme="minorHAnsi" w:cstheme="minorBidi"/>
          <w:noProof/>
        </w:rPr>
      </w:pPr>
      <w:hyperlink w:anchor="_Toc522961585" w:history="1">
        <w:r w:rsidR="00CD3402" w:rsidRPr="00F65C07">
          <w:rPr>
            <w:rStyle w:val="ad"/>
            <w:noProof/>
          </w:rPr>
          <w:t xml:space="preserve">14.7 </w:t>
        </w:r>
        <w:r w:rsidR="00CD3402" w:rsidRPr="00F65C07">
          <w:rPr>
            <w:rStyle w:val="ad"/>
            <w:noProof/>
          </w:rPr>
          <w:t>主成分分析法的应用建议</w:t>
        </w:r>
        <w:r w:rsidR="00CD3402">
          <w:rPr>
            <w:noProof/>
            <w:webHidden/>
          </w:rPr>
          <w:tab/>
        </w:r>
        <w:r w:rsidR="00CD3402">
          <w:rPr>
            <w:noProof/>
            <w:webHidden/>
          </w:rPr>
          <w:fldChar w:fldCharType="begin"/>
        </w:r>
        <w:r w:rsidR="00CD3402">
          <w:rPr>
            <w:noProof/>
            <w:webHidden/>
          </w:rPr>
          <w:instrText xml:space="preserve"> PAGEREF _Toc522961585 \h </w:instrText>
        </w:r>
        <w:r w:rsidR="00CD3402">
          <w:rPr>
            <w:noProof/>
            <w:webHidden/>
          </w:rPr>
        </w:r>
        <w:r w:rsidR="00CD3402">
          <w:rPr>
            <w:noProof/>
            <w:webHidden/>
          </w:rPr>
          <w:fldChar w:fldCharType="separate"/>
        </w:r>
        <w:r w:rsidR="00D57D40">
          <w:rPr>
            <w:noProof/>
            <w:webHidden/>
          </w:rPr>
          <w:t>217</w:t>
        </w:r>
        <w:r w:rsidR="00CD3402">
          <w:rPr>
            <w:noProof/>
            <w:webHidden/>
          </w:rPr>
          <w:fldChar w:fldCharType="end"/>
        </w:r>
      </w:hyperlink>
    </w:p>
    <w:p w14:paraId="238AADF1" w14:textId="2AF1B9A0" w:rsidR="00CD3402" w:rsidRDefault="00E0554E">
      <w:pPr>
        <w:pStyle w:val="TOC1"/>
        <w:tabs>
          <w:tab w:val="right" w:leader="dot" w:pos="8296"/>
        </w:tabs>
        <w:rPr>
          <w:rFonts w:asciiTheme="minorHAnsi" w:eastAsiaTheme="minorEastAsia" w:hAnsiTheme="minorHAnsi" w:cstheme="minorBidi"/>
          <w:noProof/>
        </w:rPr>
      </w:pPr>
      <w:hyperlink w:anchor="_Toc522961586" w:history="1">
        <w:r w:rsidR="00CD3402" w:rsidRPr="00F65C07">
          <w:rPr>
            <w:rStyle w:val="ad"/>
            <w:noProof/>
          </w:rPr>
          <w:t>第</w:t>
        </w:r>
        <w:r w:rsidR="00CD3402" w:rsidRPr="00F65C07">
          <w:rPr>
            <w:rStyle w:val="ad"/>
            <w:noProof/>
          </w:rPr>
          <w:t>9</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86 \h </w:instrText>
        </w:r>
        <w:r w:rsidR="00CD3402">
          <w:rPr>
            <w:noProof/>
            <w:webHidden/>
          </w:rPr>
        </w:r>
        <w:r w:rsidR="00CD3402">
          <w:rPr>
            <w:noProof/>
            <w:webHidden/>
          </w:rPr>
          <w:fldChar w:fldCharType="separate"/>
        </w:r>
        <w:r w:rsidR="00D57D40">
          <w:rPr>
            <w:noProof/>
            <w:webHidden/>
          </w:rPr>
          <w:t>218</w:t>
        </w:r>
        <w:r w:rsidR="00CD3402">
          <w:rPr>
            <w:noProof/>
            <w:webHidden/>
          </w:rPr>
          <w:fldChar w:fldCharType="end"/>
        </w:r>
      </w:hyperlink>
    </w:p>
    <w:p w14:paraId="1A3FBB43" w14:textId="1ED4507D" w:rsidR="00CD3402" w:rsidRDefault="00E0554E">
      <w:pPr>
        <w:pStyle w:val="TOC2"/>
        <w:tabs>
          <w:tab w:val="left" w:pos="1260"/>
          <w:tab w:val="right" w:leader="dot" w:pos="8296"/>
        </w:tabs>
        <w:rPr>
          <w:rFonts w:asciiTheme="minorHAnsi" w:eastAsiaTheme="minorEastAsia" w:hAnsiTheme="minorHAnsi" w:cstheme="minorBidi"/>
          <w:noProof/>
        </w:rPr>
      </w:pPr>
      <w:hyperlink w:anchor="_Toc522961587" w:history="1">
        <w:r w:rsidR="00CD3402" w:rsidRPr="00F65C07">
          <w:rPr>
            <w:rStyle w:val="ad"/>
            <w:noProof/>
          </w:rPr>
          <w:t>15</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异常检测</w:t>
        </w:r>
        <w:r w:rsidR="00CD3402" w:rsidRPr="00F65C07">
          <w:rPr>
            <w:rStyle w:val="ad"/>
            <w:noProof/>
          </w:rPr>
          <w:t>(Anomaly Detection)</w:t>
        </w:r>
        <w:r w:rsidR="00CD3402">
          <w:rPr>
            <w:noProof/>
            <w:webHidden/>
          </w:rPr>
          <w:tab/>
        </w:r>
        <w:r w:rsidR="00CD3402">
          <w:rPr>
            <w:noProof/>
            <w:webHidden/>
          </w:rPr>
          <w:fldChar w:fldCharType="begin"/>
        </w:r>
        <w:r w:rsidR="00CD3402">
          <w:rPr>
            <w:noProof/>
            <w:webHidden/>
          </w:rPr>
          <w:instrText xml:space="preserve"> PAGEREF _Toc522961587 \h </w:instrText>
        </w:r>
        <w:r w:rsidR="00CD3402">
          <w:rPr>
            <w:noProof/>
            <w:webHidden/>
          </w:rPr>
        </w:r>
        <w:r w:rsidR="00CD3402">
          <w:rPr>
            <w:noProof/>
            <w:webHidden/>
          </w:rPr>
          <w:fldChar w:fldCharType="separate"/>
        </w:r>
        <w:r w:rsidR="00D57D40">
          <w:rPr>
            <w:noProof/>
            <w:webHidden/>
          </w:rPr>
          <w:t>218</w:t>
        </w:r>
        <w:r w:rsidR="00CD3402">
          <w:rPr>
            <w:noProof/>
            <w:webHidden/>
          </w:rPr>
          <w:fldChar w:fldCharType="end"/>
        </w:r>
      </w:hyperlink>
    </w:p>
    <w:p w14:paraId="19FFC279" w14:textId="461AA055" w:rsidR="00CD3402" w:rsidRDefault="00E0554E">
      <w:pPr>
        <w:pStyle w:val="TOC3"/>
        <w:tabs>
          <w:tab w:val="right" w:leader="dot" w:pos="8296"/>
        </w:tabs>
        <w:rPr>
          <w:rFonts w:asciiTheme="minorHAnsi" w:eastAsiaTheme="minorEastAsia" w:hAnsiTheme="minorHAnsi" w:cstheme="minorBidi"/>
          <w:noProof/>
        </w:rPr>
      </w:pPr>
      <w:hyperlink w:anchor="_Toc522961588" w:history="1">
        <w:r w:rsidR="00CD3402" w:rsidRPr="00F65C07">
          <w:rPr>
            <w:rStyle w:val="ad"/>
            <w:noProof/>
          </w:rPr>
          <w:t xml:space="preserve">15.1 </w:t>
        </w:r>
        <w:r w:rsidR="00CD3402" w:rsidRPr="00F65C07">
          <w:rPr>
            <w:rStyle w:val="ad"/>
            <w:noProof/>
          </w:rPr>
          <w:t>问题的动机</w:t>
        </w:r>
        <w:r w:rsidR="00CD3402">
          <w:rPr>
            <w:noProof/>
            <w:webHidden/>
          </w:rPr>
          <w:tab/>
        </w:r>
        <w:r w:rsidR="00CD3402">
          <w:rPr>
            <w:noProof/>
            <w:webHidden/>
          </w:rPr>
          <w:fldChar w:fldCharType="begin"/>
        </w:r>
        <w:r w:rsidR="00CD3402">
          <w:rPr>
            <w:noProof/>
            <w:webHidden/>
          </w:rPr>
          <w:instrText xml:space="preserve"> PAGEREF _Toc522961588 \h </w:instrText>
        </w:r>
        <w:r w:rsidR="00CD3402">
          <w:rPr>
            <w:noProof/>
            <w:webHidden/>
          </w:rPr>
        </w:r>
        <w:r w:rsidR="00CD3402">
          <w:rPr>
            <w:noProof/>
            <w:webHidden/>
          </w:rPr>
          <w:fldChar w:fldCharType="separate"/>
        </w:r>
        <w:r w:rsidR="00D57D40">
          <w:rPr>
            <w:noProof/>
            <w:webHidden/>
          </w:rPr>
          <w:t>218</w:t>
        </w:r>
        <w:r w:rsidR="00CD3402">
          <w:rPr>
            <w:noProof/>
            <w:webHidden/>
          </w:rPr>
          <w:fldChar w:fldCharType="end"/>
        </w:r>
      </w:hyperlink>
    </w:p>
    <w:p w14:paraId="03D45A3A" w14:textId="522169A1" w:rsidR="00CD3402" w:rsidRDefault="00E0554E">
      <w:pPr>
        <w:pStyle w:val="TOC3"/>
        <w:tabs>
          <w:tab w:val="right" w:leader="dot" w:pos="8296"/>
        </w:tabs>
        <w:rPr>
          <w:rFonts w:asciiTheme="minorHAnsi" w:eastAsiaTheme="minorEastAsia" w:hAnsiTheme="minorHAnsi" w:cstheme="minorBidi"/>
          <w:noProof/>
        </w:rPr>
      </w:pPr>
      <w:hyperlink w:anchor="_Toc522961589" w:history="1">
        <w:r w:rsidR="00CD3402" w:rsidRPr="00F65C07">
          <w:rPr>
            <w:rStyle w:val="ad"/>
            <w:noProof/>
          </w:rPr>
          <w:t xml:space="preserve">15.2 </w:t>
        </w:r>
        <w:r w:rsidR="00CD3402" w:rsidRPr="00F65C07">
          <w:rPr>
            <w:rStyle w:val="ad"/>
            <w:noProof/>
          </w:rPr>
          <w:t>高斯分布</w:t>
        </w:r>
        <w:r w:rsidR="00CD3402">
          <w:rPr>
            <w:noProof/>
            <w:webHidden/>
          </w:rPr>
          <w:tab/>
        </w:r>
        <w:r w:rsidR="00CD3402">
          <w:rPr>
            <w:noProof/>
            <w:webHidden/>
          </w:rPr>
          <w:fldChar w:fldCharType="begin"/>
        </w:r>
        <w:r w:rsidR="00CD3402">
          <w:rPr>
            <w:noProof/>
            <w:webHidden/>
          </w:rPr>
          <w:instrText xml:space="preserve"> PAGEREF _Toc522961589 \h </w:instrText>
        </w:r>
        <w:r w:rsidR="00CD3402">
          <w:rPr>
            <w:noProof/>
            <w:webHidden/>
          </w:rPr>
        </w:r>
        <w:r w:rsidR="00CD3402">
          <w:rPr>
            <w:noProof/>
            <w:webHidden/>
          </w:rPr>
          <w:fldChar w:fldCharType="separate"/>
        </w:r>
        <w:r w:rsidR="00D57D40">
          <w:rPr>
            <w:noProof/>
            <w:webHidden/>
          </w:rPr>
          <w:t>220</w:t>
        </w:r>
        <w:r w:rsidR="00CD3402">
          <w:rPr>
            <w:noProof/>
            <w:webHidden/>
          </w:rPr>
          <w:fldChar w:fldCharType="end"/>
        </w:r>
      </w:hyperlink>
    </w:p>
    <w:p w14:paraId="04961461" w14:textId="71CC520A" w:rsidR="00CD3402" w:rsidRDefault="00E0554E">
      <w:pPr>
        <w:pStyle w:val="TOC3"/>
        <w:tabs>
          <w:tab w:val="right" w:leader="dot" w:pos="8296"/>
        </w:tabs>
        <w:rPr>
          <w:rFonts w:asciiTheme="minorHAnsi" w:eastAsiaTheme="minorEastAsia" w:hAnsiTheme="minorHAnsi" w:cstheme="minorBidi"/>
          <w:noProof/>
        </w:rPr>
      </w:pPr>
      <w:hyperlink w:anchor="_Toc522961590" w:history="1">
        <w:r w:rsidR="00CD3402" w:rsidRPr="00F65C07">
          <w:rPr>
            <w:rStyle w:val="ad"/>
            <w:noProof/>
          </w:rPr>
          <w:t xml:space="preserve">15.3 </w:t>
        </w:r>
        <w:r w:rsidR="00CD3402" w:rsidRPr="00F65C07">
          <w:rPr>
            <w:rStyle w:val="ad"/>
            <w:noProof/>
          </w:rPr>
          <w:t>算法</w:t>
        </w:r>
        <w:r w:rsidR="00CD3402">
          <w:rPr>
            <w:noProof/>
            <w:webHidden/>
          </w:rPr>
          <w:tab/>
        </w:r>
        <w:r w:rsidR="00CD3402">
          <w:rPr>
            <w:noProof/>
            <w:webHidden/>
          </w:rPr>
          <w:fldChar w:fldCharType="begin"/>
        </w:r>
        <w:r w:rsidR="00CD3402">
          <w:rPr>
            <w:noProof/>
            <w:webHidden/>
          </w:rPr>
          <w:instrText xml:space="preserve"> PAGEREF _Toc522961590 \h </w:instrText>
        </w:r>
        <w:r w:rsidR="00CD3402">
          <w:rPr>
            <w:noProof/>
            <w:webHidden/>
          </w:rPr>
        </w:r>
        <w:r w:rsidR="00CD3402">
          <w:rPr>
            <w:noProof/>
            <w:webHidden/>
          </w:rPr>
          <w:fldChar w:fldCharType="separate"/>
        </w:r>
        <w:r w:rsidR="00D57D40">
          <w:rPr>
            <w:noProof/>
            <w:webHidden/>
          </w:rPr>
          <w:t>221</w:t>
        </w:r>
        <w:r w:rsidR="00CD3402">
          <w:rPr>
            <w:noProof/>
            <w:webHidden/>
          </w:rPr>
          <w:fldChar w:fldCharType="end"/>
        </w:r>
      </w:hyperlink>
    </w:p>
    <w:p w14:paraId="0C986E49" w14:textId="746CDD7E" w:rsidR="00CD3402" w:rsidRDefault="00E0554E">
      <w:pPr>
        <w:pStyle w:val="TOC3"/>
        <w:tabs>
          <w:tab w:val="right" w:leader="dot" w:pos="8296"/>
        </w:tabs>
        <w:rPr>
          <w:rFonts w:asciiTheme="minorHAnsi" w:eastAsiaTheme="minorEastAsia" w:hAnsiTheme="minorHAnsi" w:cstheme="minorBidi"/>
          <w:noProof/>
        </w:rPr>
      </w:pPr>
      <w:hyperlink w:anchor="_Toc522961591" w:history="1">
        <w:r w:rsidR="00CD3402" w:rsidRPr="00F65C07">
          <w:rPr>
            <w:rStyle w:val="ad"/>
            <w:noProof/>
          </w:rPr>
          <w:t xml:space="preserve">15.4 </w:t>
        </w:r>
        <w:r w:rsidR="00CD3402" w:rsidRPr="00F65C07">
          <w:rPr>
            <w:rStyle w:val="ad"/>
            <w:noProof/>
          </w:rPr>
          <w:t>开发和评价一个异常检测系统</w:t>
        </w:r>
        <w:r w:rsidR="00CD3402">
          <w:rPr>
            <w:noProof/>
            <w:webHidden/>
          </w:rPr>
          <w:tab/>
        </w:r>
        <w:r w:rsidR="00CD3402">
          <w:rPr>
            <w:noProof/>
            <w:webHidden/>
          </w:rPr>
          <w:fldChar w:fldCharType="begin"/>
        </w:r>
        <w:r w:rsidR="00CD3402">
          <w:rPr>
            <w:noProof/>
            <w:webHidden/>
          </w:rPr>
          <w:instrText xml:space="preserve"> PAGEREF _Toc522961591 \h </w:instrText>
        </w:r>
        <w:r w:rsidR="00CD3402">
          <w:rPr>
            <w:noProof/>
            <w:webHidden/>
          </w:rPr>
        </w:r>
        <w:r w:rsidR="00CD3402">
          <w:rPr>
            <w:noProof/>
            <w:webHidden/>
          </w:rPr>
          <w:fldChar w:fldCharType="separate"/>
        </w:r>
        <w:r w:rsidR="00D57D40">
          <w:rPr>
            <w:noProof/>
            <w:webHidden/>
          </w:rPr>
          <w:t>223</w:t>
        </w:r>
        <w:r w:rsidR="00CD3402">
          <w:rPr>
            <w:noProof/>
            <w:webHidden/>
          </w:rPr>
          <w:fldChar w:fldCharType="end"/>
        </w:r>
      </w:hyperlink>
    </w:p>
    <w:p w14:paraId="4ECB9DF7" w14:textId="59ECCBE1" w:rsidR="00CD3402" w:rsidRDefault="00E0554E">
      <w:pPr>
        <w:pStyle w:val="TOC3"/>
        <w:tabs>
          <w:tab w:val="right" w:leader="dot" w:pos="8296"/>
        </w:tabs>
        <w:rPr>
          <w:rFonts w:asciiTheme="minorHAnsi" w:eastAsiaTheme="minorEastAsia" w:hAnsiTheme="minorHAnsi" w:cstheme="minorBidi"/>
          <w:noProof/>
        </w:rPr>
      </w:pPr>
      <w:hyperlink w:anchor="_Toc522961592" w:history="1">
        <w:r w:rsidR="00CD3402" w:rsidRPr="00F65C07">
          <w:rPr>
            <w:rStyle w:val="ad"/>
            <w:noProof/>
          </w:rPr>
          <w:t xml:space="preserve">15.5 </w:t>
        </w:r>
        <w:r w:rsidR="00CD3402" w:rsidRPr="00F65C07">
          <w:rPr>
            <w:rStyle w:val="ad"/>
            <w:noProof/>
          </w:rPr>
          <w:t>异常检测与监督学习对比</w:t>
        </w:r>
        <w:r w:rsidR="00CD3402">
          <w:rPr>
            <w:noProof/>
            <w:webHidden/>
          </w:rPr>
          <w:tab/>
        </w:r>
        <w:r w:rsidR="00CD3402">
          <w:rPr>
            <w:noProof/>
            <w:webHidden/>
          </w:rPr>
          <w:fldChar w:fldCharType="begin"/>
        </w:r>
        <w:r w:rsidR="00CD3402">
          <w:rPr>
            <w:noProof/>
            <w:webHidden/>
          </w:rPr>
          <w:instrText xml:space="preserve"> PAGEREF _Toc522961592 \h </w:instrText>
        </w:r>
        <w:r w:rsidR="00CD3402">
          <w:rPr>
            <w:noProof/>
            <w:webHidden/>
          </w:rPr>
        </w:r>
        <w:r w:rsidR="00CD3402">
          <w:rPr>
            <w:noProof/>
            <w:webHidden/>
          </w:rPr>
          <w:fldChar w:fldCharType="separate"/>
        </w:r>
        <w:r w:rsidR="00D57D40">
          <w:rPr>
            <w:noProof/>
            <w:webHidden/>
          </w:rPr>
          <w:t>224</w:t>
        </w:r>
        <w:r w:rsidR="00CD3402">
          <w:rPr>
            <w:noProof/>
            <w:webHidden/>
          </w:rPr>
          <w:fldChar w:fldCharType="end"/>
        </w:r>
      </w:hyperlink>
    </w:p>
    <w:p w14:paraId="7477F674" w14:textId="4621B227" w:rsidR="00CD3402" w:rsidRDefault="00E0554E">
      <w:pPr>
        <w:pStyle w:val="TOC3"/>
        <w:tabs>
          <w:tab w:val="right" w:leader="dot" w:pos="8296"/>
        </w:tabs>
        <w:rPr>
          <w:rFonts w:asciiTheme="minorHAnsi" w:eastAsiaTheme="minorEastAsia" w:hAnsiTheme="minorHAnsi" w:cstheme="minorBidi"/>
          <w:noProof/>
        </w:rPr>
      </w:pPr>
      <w:hyperlink w:anchor="_Toc522961593" w:history="1">
        <w:r w:rsidR="00CD3402" w:rsidRPr="00F65C07">
          <w:rPr>
            <w:rStyle w:val="ad"/>
            <w:noProof/>
          </w:rPr>
          <w:t xml:space="preserve">15.6 </w:t>
        </w:r>
        <w:r w:rsidR="00CD3402" w:rsidRPr="00F65C07">
          <w:rPr>
            <w:rStyle w:val="ad"/>
            <w:noProof/>
          </w:rPr>
          <w:t>选择特征</w:t>
        </w:r>
        <w:r w:rsidR="00CD3402">
          <w:rPr>
            <w:noProof/>
            <w:webHidden/>
          </w:rPr>
          <w:tab/>
        </w:r>
        <w:r w:rsidR="00CD3402">
          <w:rPr>
            <w:noProof/>
            <w:webHidden/>
          </w:rPr>
          <w:fldChar w:fldCharType="begin"/>
        </w:r>
        <w:r w:rsidR="00CD3402">
          <w:rPr>
            <w:noProof/>
            <w:webHidden/>
          </w:rPr>
          <w:instrText xml:space="preserve"> PAGEREF _Toc522961593 \h </w:instrText>
        </w:r>
        <w:r w:rsidR="00CD3402">
          <w:rPr>
            <w:noProof/>
            <w:webHidden/>
          </w:rPr>
        </w:r>
        <w:r w:rsidR="00CD3402">
          <w:rPr>
            <w:noProof/>
            <w:webHidden/>
          </w:rPr>
          <w:fldChar w:fldCharType="separate"/>
        </w:r>
        <w:r w:rsidR="00D57D40">
          <w:rPr>
            <w:noProof/>
            <w:webHidden/>
          </w:rPr>
          <w:t>225</w:t>
        </w:r>
        <w:r w:rsidR="00CD3402">
          <w:rPr>
            <w:noProof/>
            <w:webHidden/>
          </w:rPr>
          <w:fldChar w:fldCharType="end"/>
        </w:r>
      </w:hyperlink>
    </w:p>
    <w:p w14:paraId="3936A54B" w14:textId="778CBA1A" w:rsidR="00CD3402" w:rsidRDefault="00E0554E">
      <w:pPr>
        <w:pStyle w:val="TOC3"/>
        <w:tabs>
          <w:tab w:val="right" w:leader="dot" w:pos="8296"/>
        </w:tabs>
        <w:rPr>
          <w:rFonts w:asciiTheme="minorHAnsi" w:eastAsiaTheme="minorEastAsia" w:hAnsiTheme="minorHAnsi" w:cstheme="minorBidi"/>
          <w:noProof/>
        </w:rPr>
      </w:pPr>
      <w:hyperlink w:anchor="_Toc522961594" w:history="1">
        <w:r w:rsidR="00CD3402" w:rsidRPr="00F65C07">
          <w:rPr>
            <w:rStyle w:val="ad"/>
            <w:noProof/>
          </w:rPr>
          <w:t xml:space="preserve">15.7 </w:t>
        </w:r>
        <w:r w:rsidR="00CD3402" w:rsidRPr="00F65C07">
          <w:rPr>
            <w:rStyle w:val="ad"/>
            <w:noProof/>
          </w:rPr>
          <w:t>多元高斯分布（选修）</w:t>
        </w:r>
        <w:r w:rsidR="00CD3402">
          <w:rPr>
            <w:noProof/>
            <w:webHidden/>
          </w:rPr>
          <w:tab/>
        </w:r>
        <w:r w:rsidR="00CD3402">
          <w:rPr>
            <w:noProof/>
            <w:webHidden/>
          </w:rPr>
          <w:fldChar w:fldCharType="begin"/>
        </w:r>
        <w:r w:rsidR="00CD3402">
          <w:rPr>
            <w:noProof/>
            <w:webHidden/>
          </w:rPr>
          <w:instrText xml:space="preserve"> PAGEREF _Toc522961594 \h </w:instrText>
        </w:r>
        <w:r w:rsidR="00CD3402">
          <w:rPr>
            <w:noProof/>
            <w:webHidden/>
          </w:rPr>
        </w:r>
        <w:r w:rsidR="00CD3402">
          <w:rPr>
            <w:noProof/>
            <w:webHidden/>
          </w:rPr>
          <w:fldChar w:fldCharType="separate"/>
        </w:r>
        <w:r w:rsidR="00D57D40">
          <w:rPr>
            <w:noProof/>
            <w:webHidden/>
          </w:rPr>
          <w:t>227</w:t>
        </w:r>
        <w:r w:rsidR="00CD3402">
          <w:rPr>
            <w:noProof/>
            <w:webHidden/>
          </w:rPr>
          <w:fldChar w:fldCharType="end"/>
        </w:r>
      </w:hyperlink>
    </w:p>
    <w:p w14:paraId="0070107B" w14:textId="77F21142" w:rsidR="00CD3402" w:rsidRDefault="00E0554E">
      <w:pPr>
        <w:pStyle w:val="TOC3"/>
        <w:tabs>
          <w:tab w:val="right" w:leader="dot" w:pos="8296"/>
        </w:tabs>
        <w:rPr>
          <w:rFonts w:asciiTheme="minorHAnsi" w:eastAsiaTheme="minorEastAsia" w:hAnsiTheme="minorHAnsi" w:cstheme="minorBidi"/>
          <w:noProof/>
        </w:rPr>
      </w:pPr>
      <w:hyperlink w:anchor="_Toc522961595" w:history="1">
        <w:r w:rsidR="00CD3402" w:rsidRPr="00F65C07">
          <w:rPr>
            <w:rStyle w:val="ad"/>
            <w:noProof/>
          </w:rPr>
          <w:t xml:space="preserve">15.8 </w:t>
        </w:r>
        <w:r w:rsidR="00CD3402" w:rsidRPr="00F65C07">
          <w:rPr>
            <w:rStyle w:val="ad"/>
            <w:noProof/>
          </w:rPr>
          <w:t>使用多元高斯分布进行异常检测（选修）</w:t>
        </w:r>
        <w:r w:rsidR="00CD3402">
          <w:rPr>
            <w:noProof/>
            <w:webHidden/>
          </w:rPr>
          <w:tab/>
        </w:r>
        <w:r w:rsidR="00CD3402">
          <w:rPr>
            <w:noProof/>
            <w:webHidden/>
          </w:rPr>
          <w:fldChar w:fldCharType="begin"/>
        </w:r>
        <w:r w:rsidR="00CD3402">
          <w:rPr>
            <w:noProof/>
            <w:webHidden/>
          </w:rPr>
          <w:instrText xml:space="preserve"> PAGEREF _Toc522961595 \h </w:instrText>
        </w:r>
        <w:r w:rsidR="00CD3402">
          <w:rPr>
            <w:noProof/>
            <w:webHidden/>
          </w:rPr>
        </w:r>
        <w:r w:rsidR="00CD3402">
          <w:rPr>
            <w:noProof/>
            <w:webHidden/>
          </w:rPr>
          <w:fldChar w:fldCharType="separate"/>
        </w:r>
        <w:r w:rsidR="00D57D40">
          <w:rPr>
            <w:noProof/>
            <w:webHidden/>
          </w:rPr>
          <w:t>230</w:t>
        </w:r>
        <w:r w:rsidR="00CD3402">
          <w:rPr>
            <w:noProof/>
            <w:webHidden/>
          </w:rPr>
          <w:fldChar w:fldCharType="end"/>
        </w:r>
      </w:hyperlink>
    </w:p>
    <w:p w14:paraId="6634F72D" w14:textId="6C48D2E7" w:rsidR="00CD3402" w:rsidRDefault="00E0554E">
      <w:pPr>
        <w:pStyle w:val="TOC2"/>
        <w:tabs>
          <w:tab w:val="left" w:pos="1260"/>
          <w:tab w:val="right" w:leader="dot" w:pos="8296"/>
        </w:tabs>
        <w:rPr>
          <w:rFonts w:asciiTheme="minorHAnsi" w:eastAsiaTheme="minorEastAsia" w:hAnsiTheme="minorHAnsi" w:cstheme="minorBidi"/>
          <w:noProof/>
        </w:rPr>
      </w:pPr>
      <w:hyperlink w:anchor="_Toc522961596" w:history="1">
        <w:r w:rsidR="00CD3402" w:rsidRPr="00F65C07">
          <w:rPr>
            <w:rStyle w:val="ad"/>
            <w:noProof/>
          </w:rPr>
          <w:t>16</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推荐系统</w:t>
        </w:r>
        <w:r w:rsidR="00CD3402" w:rsidRPr="00F65C07">
          <w:rPr>
            <w:rStyle w:val="ad"/>
            <w:noProof/>
          </w:rPr>
          <w:t>(Recommender Systems)</w:t>
        </w:r>
        <w:r w:rsidR="00CD3402">
          <w:rPr>
            <w:noProof/>
            <w:webHidden/>
          </w:rPr>
          <w:tab/>
        </w:r>
        <w:r w:rsidR="00CD3402">
          <w:rPr>
            <w:noProof/>
            <w:webHidden/>
          </w:rPr>
          <w:fldChar w:fldCharType="begin"/>
        </w:r>
        <w:r w:rsidR="00CD3402">
          <w:rPr>
            <w:noProof/>
            <w:webHidden/>
          </w:rPr>
          <w:instrText xml:space="preserve"> PAGEREF _Toc522961596 \h </w:instrText>
        </w:r>
        <w:r w:rsidR="00CD3402">
          <w:rPr>
            <w:noProof/>
            <w:webHidden/>
          </w:rPr>
        </w:r>
        <w:r w:rsidR="00CD3402">
          <w:rPr>
            <w:noProof/>
            <w:webHidden/>
          </w:rPr>
          <w:fldChar w:fldCharType="separate"/>
        </w:r>
        <w:r w:rsidR="00D57D40">
          <w:rPr>
            <w:noProof/>
            <w:webHidden/>
          </w:rPr>
          <w:t>233</w:t>
        </w:r>
        <w:r w:rsidR="00CD3402">
          <w:rPr>
            <w:noProof/>
            <w:webHidden/>
          </w:rPr>
          <w:fldChar w:fldCharType="end"/>
        </w:r>
      </w:hyperlink>
    </w:p>
    <w:p w14:paraId="18FB77E8" w14:textId="7FB3057D" w:rsidR="00CD3402" w:rsidRDefault="00E0554E">
      <w:pPr>
        <w:pStyle w:val="TOC3"/>
        <w:tabs>
          <w:tab w:val="right" w:leader="dot" w:pos="8296"/>
        </w:tabs>
        <w:rPr>
          <w:rFonts w:asciiTheme="minorHAnsi" w:eastAsiaTheme="minorEastAsia" w:hAnsiTheme="minorHAnsi" w:cstheme="minorBidi"/>
          <w:noProof/>
        </w:rPr>
      </w:pPr>
      <w:hyperlink w:anchor="_Toc522961597" w:history="1">
        <w:r w:rsidR="00CD3402" w:rsidRPr="00F65C07">
          <w:rPr>
            <w:rStyle w:val="ad"/>
            <w:noProof/>
          </w:rPr>
          <w:t xml:space="preserve">16.1 </w:t>
        </w:r>
        <w:r w:rsidR="00CD3402" w:rsidRPr="00F65C07">
          <w:rPr>
            <w:rStyle w:val="ad"/>
            <w:noProof/>
          </w:rPr>
          <w:t>问题形式化</w:t>
        </w:r>
        <w:r w:rsidR="00CD3402">
          <w:rPr>
            <w:noProof/>
            <w:webHidden/>
          </w:rPr>
          <w:tab/>
        </w:r>
        <w:r w:rsidR="00CD3402">
          <w:rPr>
            <w:noProof/>
            <w:webHidden/>
          </w:rPr>
          <w:fldChar w:fldCharType="begin"/>
        </w:r>
        <w:r w:rsidR="00CD3402">
          <w:rPr>
            <w:noProof/>
            <w:webHidden/>
          </w:rPr>
          <w:instrText xml:space="preserve"> PAGEREF _Toc522961597 \h </w:instrText>
        </w:r>
        <w:r w:rsidR="00CD3402">
          <w:rPr>
            <w:noProof/>
            <w:webHidden/>
          </w:rPr>
        </w:r>
        <w:r w:rsidR="00CD3402">
          <w:rPr>
            <w:noProof/>
            <w:webHidden/>
          </w:rPr>
          <w:fldChar w:fldCharType="separate"/>
        </w:r>
        <w:r w:rsidR="00D57D40">
          <w:rPr>
            <w:noProof/>
            <w:webHidden/>
          </w:rPr>
          <w:t>233</w:t>
        </w:r>
        <w:r w:rsidR="00CD3402">
          <w:rPr>
            <w:noProof/>
            <w:webHidden/>
          </w:rPr>
          <w:fldChar w:fldCharType="end"/>
        </w:r>
      </w:hyperlink>
    </w:p>
    <w:p w14:paraId="0233B635" w14:textId="5625C3EA" w:rsidR="00CD3402" w:rsidRDefault="00E0554E">
      <w:pPr>
        <w:pStyle w:val="TOC3"/>
        <w:tabs>
          <w:tab w:val="right" w:leader="dot" w:pos="8296"/>
        </w:tabs>
        <w:rPr>
          <w:rFonts w:asciiTheme="minorHAnsi" w:eastAsiaTheme="minorEastAsia" w:hAnsiTheme="minorHAnsi" w:cstheme="minorBidi"/>
          <w:noProof/>
        </w:rPr>
      </w:pPr>
      <w:hyperlink w:anchor="_Toc522961598" w:history="1">
        <w:r w:rsidR="00CD3402" w:rsidRPr="00F65C07">
          <w:rPr>
            <w:rStyle w:val="ad"/>
            <w:noProof/>
          </w:rPr>
          <w:t xml:space="preserve">16.2 </w:t>
        </w:r>
        <w:r w:rsidR="00CD3402" w:rsidRPr="00F65C07">
          <w:rPr>
            <w:rStyle w:val="ad"/>
            <w:noProof/>
          </w:rPr>
          <w:t>基于内容的推荐系统</w:t>
        </w:r>
        <w:r w:rsidR="00CD3402">
          <w:rPr>
            <w:noProof/>
            <w:webHidden/>
          </w:rPr>
          <w:tab/>
        </w:r>
        <w:r w:rsidR="00CD3402">
          <w:rPr>
            <w:noProof/>
            <w:webHidden/>
          </w:rPr>
          <w:fldChar w:fldCharType="begin"/>
        </w:r>
        <w:r w:rsidR="00CD3402">
          <w:rPr>
            <w:noProof/>
            <w:webHidden/>
          </w:rPr>
          <w:instrText xml:space="preserve"> PAGEREF _Toc522961598 \h </w:instrText>
        </w:r>
        <w:r w:rsidR="00CD3402">
          <w:rPr>
            <w:noProof/>
            <w:webHidden/>
          </w:rPr>
        </w:r>
        <w:r w:rsidR="00CD3402">
          <w:rPr>
            <w:noProof/>
            <w:webHidden/>
          </w:rPr>
          <w:fldChar w:fldCharType="separate"/>
        </w:r>
        <w:r w:rsidR="00D57D40">
          <w:rPr>
            <w:noProof/>
            <w:webHidden/>
          </w:rPr>
          <w:t>235</w:t>
        </w:r>
        <w:r w:rsidR="00CD3402">
          <w:rPr>
            <w:noProof/>
            <w:webHidden/>
          </w:rPr>
          <w:fldChar w:fldCharType="end"/>
        </w:r>
      </w:hyperlink>
    </w:p>
    <w:p w14:paraId="14E1C834" w14:textId="1B898103" w:rsidR="00CD3402" w:rsidRDefault="00E0554E">
      <w:pPr>
        <w:pStyle w:val="TOC3"/>
        <w:tabs>
          <w:tab w:val="right" w:leader="dot" w:pos="8296"/>
        </w:tabs>
        <w:rPr>
          <w:rFonts w:asciiTheme="minorHAnsi" w:eastAsiaTheme="minorEastAsia" w:hAnsiTheme="minorHAnsi" w:cstheme="minorBidi"/>
          <w:noProof/>
        </w:rPr>
      </w:pPr>
      <w:hyperlink w:anchor="_Toc522961599" w:history="1">
        <w:r w:rsidR="00CD3402" w:rsidRPr="00F65C07">
          <w:rPr>
            <w:rStyle w:val="ad"/>
            <w:noProof/>
          </w:rPr>
          <w:t xml:space="preserve">16.3 </w:t>
        </w:r>
        <w:r w:rsidR="00CD3402" w:rsidRPr="00F65C07">
          <w:rPr>
            <w:rStyle w:val="ad"/>
            <w:noProof/>
          </w:rPr>
          <w:t>协同过滤</w:t>
        </w:r>
        <w:r w:rsidR="00CD3402">
          <w:rPr>
            <w:noProof/>
            <w:webHidden/>
          </w:rPr>
          <w:tab/>
        </w:r>
        <w:r w:rsidR="00CD3402">
          <w:rPr>
            <w:noProof/>
            <w:webHidden/>
          </w:rPr>
          <w:fldChar w:fldCharType="begin"/>
        </w:r>
        <w:r w:rsidR="00CD3402">
          <w:rPr>
            <w:noProof/>
            <w:webHidden/>
          </w:rPr>
          <w:instrText xml:space="preserve"> PAGEREF _Toc522961599 \h </w:instrText>
        </w:r>
        <w:r w:rsidR="00CD3402">
          <w:rPr>
            <w:noProof/>
            <w:webHidden/>
          </w:rPr>
        </w:r>
        <w:r w:rsidR="00CD3402">
          <w:rPr>
            <w:noProof/>
            <w:webHidden/>
          </w:rPr>
          <w:fldChar w:fldCharType="separate"/>
        </w:r>
        <w:r w:rsidR="00D57D40">
          <w:rPr>
            <w:noProof/>
            <w:webHidden/>
          </w:rPr>
          <w:t>237</w:t>
        </w:r>
        <w:r w:rsidR="00CD3402">
          <w:rPr>
            <w:noProof/>
            <w:webHidden/>
          </w:rPr>
          <w:fldChar w:fldCharType="end"/>
        </w:r>
      </w:hyperlink>
    </w:p>
    <w:p w14:paraId="34CA282B" w14:textId="485B70D6" w:rsidR="00CD3402" w:rsidRDefault="00E0554E">
      <w:pPr>
        <w:pStyle w:val="TOC3"/>
        <w:tabs>
          <w:tab w:val="right" w:leader="dot" w:pos="8296"/>
        </w:tabs>
        <w:rPr>
          <w:rFonts w:asciiTheme="minorHAnsi" w:eastAsiaTheme="minorEastAsia" w:hAnsiTheme="minorHAnsi" w:cstheme="minorBidi"/>
          <w:noProof/>
        </w:rPr>
      </w:pPr>
      <w:hyperlink w:anchor="_Toc522961600" w:history="1">
        <w:r w:rsidR="00CD3402" w:rsidRPr="00F65C07">
          <w:rPr>
            <w:rStyle w:val="ad"/>
            <w:noProof/>
          </w:rPr>
          <w:t xml:space="preserve">16.4 </w:t>
        </w:r>
        <w:r w:rsidR="00CD3402" w:rsidRPr="00F65C07">
          <w:rPr>
            <w:rStyle w:val="ad"/>
            <w:noProof/>
          </w:rPr>
          <w:t>协同过滤算法</w:t>
        </w:r>
        <w:r w:rsidR="00CD3402">
          <w:rPr>
            <w:noProof/>
            <w:webHidden/>
          </w:rPr>
          <w:tab/>
        </w:r>
        <w:r w:rsidR="00CD3402">
          <w:rPr>
            <w:noProof/>
            <w:webHidden/>
          </w:rPr>
          <w:fldChar w:fldCharType="begin"/>
        </w:r>
        <w:r w:rsidR="00CD3402">
          <w:rPr>
            <w:noProof/>
            <w:webHidden/>
          </w:rPr>
          <w:instrText xml:space="preserve"> PAGEREF _Toc522961600 \h </w:instrText>
        </w:r>
        <w:r w:rsidR="00CD3402">
          <w:rPr>
            <w:noProof/>
            <w:webHidden/>
          </w:rPr>
        </w:r>
        <w:r w:rsidR="00CD3402">
          <w:rPr>
            <w:noProof/>
            <w:webHidden/>
          </w:rPr>
          <w:fldChar w:fldCharType="separate"/>
        </w:r>
        <w:r w:rsidR="00D57D40">
          <w:rPr>
            <w:noProof/>
            <w:webHidden/>
          </w:rPr>
          <w:t>239</w:t>
        </w:r>
        <w:r w:rsidR="00CD3402">
          <w:rPr>
            <w:noProof/>
            <w:webHidden/>
          </w:rPr>
          <w:fldChar w:fldCharType="end"/>
        </w:r>
      </w:hyperlink>
    </w:p>
    <w:p w14:paraId="4A73C9B8" w14:textId="085E22F5" w:rsidR="00CD3402" w:rsidRDefault="00E0554E">
      <w:pPr>
        <w:pStyle w:val="TOC3"/>
        <w:tabs>
          <w:tab w:val="right" w:leader="dot" w:pos="8296"/>
        </w:tabs>
        <w:rPr>
          <w:rFonts w:asciiTheme="minorHAnsi" w:eastAsiaTheme="minorEastAsia" w:hAnsiTheme="minorHAnsi" w:cstheme="minorBidi"/>
          <w:noProof/>
        </w:rPr>
      </w:pPr>
      <w:hyperlink w:anchor="_Toc522961601" w:history="1">
        <w:r w:rsidR="00CD3402" w:rsidRPr="00F65C07">
          <w:rPr>
            <w:rStyle w:val="ad"/>
            <w:noProof/>
          </w:rPr>
          <w:t xml:space="preserve">16.5 </w:t>
        </w:r>
        <w:r w:rsidR="00CD3402" w:rsidRPr="00F65C07">
          <w:rPr>
            <w:rStyle w:val="ad"/>
            <w:noProof/>
          </w:rPr>
          <w:t>向量化：低秩矩阵分解</w:t>
        </w:r>
        <w:r w:rsidR="00CD3402">
          <w:rPr>
            <w:noProof/>
            <w:webHidden/>
          </w:rPr>
          <w:tab/>
        </w:r>
        <w:r w:rsidR="00CD3402">
          <w:rPr>
            <w:noProof/>
            <w:webHidden/>
          </w:rPr>
          <w:fldChar w:fldCharType="begin"/>
        </w:r>
        <w:r w:rsidR="00CD3402">
          <w:rPr>
            <w:noProof/>
            <w:webHidden/>
          </w:rPr>
          <w:instrText xml:space="preserve"> PAGEREF _Toc522961601 \h </w:instrText>
        </w:r>
        <w:r w:rsidR="00CD3402">
          <w:rPr>
            <w:noProof/>
            <w:webHidden/>
          </w:rPr>
        </w:r>
        <w:r w:rsidR="00CD3402">
          <w:rPr>
            <w:noProof/>
            <w:webHidden/>
          </w:rPr>
          <w:fldChar w:fldCharType="separate"/>
        </w:r>
        <w:r w:rsidR="00D57D40">
          <w:rPr>
            <w:noProof/>
            <w:webHidden/>
          </w:rPr>
          <w:t>240</w:t>
        </w:r>
        <w:r w:rsidR="00CD3402">
          <w:rPr>
            <w:noProof/>
            <w:webHidden/>
          </w:rPr>
          <w:fldChar w:fldCharType="end"/>
        </w:r>
      </w:hyperlink>
    </w:p>
    <w:p w14:paraId="570E785A" w14:textId="41C2E97E" w:rsidR="00CD3402" w:rsidRDefault="00E0554E">
      <w:pPr>
        <w:pStyle w:val="TOC3"/>
        <w:tabs>
          <w:tab w:val="right" w:leader="dot" w:pos="8296"/>
        </w:tabs>
        <w:rPr>
          <w:rFonts w:asciiTheme="minorHAnsi" w:eastAsiaTheme="minorEastAsia" w:hAnsiTheme="minorHAnsi" w:cstheme="minorBidi"/>
          <w:noProof/>
        </w:rPr>
      </w:pPr>
      <w:hyperlink w:anchor="_Toc522961602" w:history="1">
        <w:r w:rsidR="00CD3402" w:rsidRPr="00F65C07">
          <w:rPr>
            <w:rStyle w:val="ad"/>
            <w:noProof/>
          </w:rPr>
          <w:t xml:space="preserve">16.6 </w:t>
        </w:r>
        <w:r w:rsidR="00CD3402" w:rsidRPr="00F65C07">
          <w:rPr>
            <w:rStyle w:val="ad"/>
            <w:noProof/>
          </w:rPr>
          <w:t>推行工作上的细节：均值归一化</w:t>
        </w:r>
        <w:r w:rsidR="00CD3402">
          <w:rPr>
            <w:noProof/>
            <w:webHidden/>
          </w:rPr>
          <w:tab/>
        </w:r>
        <w:r w:rsidR="00CD3402">
          <w:rPr>
            <w:noProof/>
            <w:webHidden/>
          </w:rPr>
          <w:fldChar w:fldCharType="begin"/>
        </w:r>
        <w:r w:rsidR="00CD3402">
          <w:rPr>
            <w:noProof/>
            <w:webHidden/>
          </w:rPr>
          <w:instrText xml:space="preserve"> PAGEREF _Toc522961602 \h </w:instrText>
        </w:r>
        <w:r w:rsidR="00CD3402">
          <w:rPr>
            <w:noProof/>
            <w:webHidden/>
          </w:rPr>
        </w:r>
        <w:r w:rsidR="00CD3402">
          <w:rPr>
            <w:noProof/>
            <w:webHidden/>
          </w:rPr>
          <w:fldChar w:fldCharType="separate"/>
        </w:r>
        <w:r w:rsidR="00D57D40">
          <w:rPr>
            <w:noProof/>
            <w:webHidden/>
          </w:rPr>
          <w:t>242</w:t>
        </w:r>
        <w:r w:rsidR="00CD3402">
          <w:rPr>
            <w:noProof/>
            <w:webHidden/>
          </w:rPr>
          <w:fldChar w:fldCharType="end"/>
        </w:r>
      </w:hyperlink>
    </w:p>
    <w:p w14:paraId="612BECBC" w14:textId="0A477B0A" w:rsidR="00CD3402" w:rsidRDefault="00E0554E">
      <w:pPr>
        <w:pStyle w:val="TOC1"/>
        <w:tabs>
          <w:tab w:val="right" w:leader="dot" w:pos="8296"/>
        </w:tabs>
        <w:rPr>
          <w:rFonts w:asciiTheme="minorHAnsi" w:eastAsiaTheme="minorEastAsia" w:hAnsiTheme="minorHAnsi" w:cstheme="minorBidi"/>
          <w:noProof/>
        </w:rPr>
      </w:pPr>
      <w:hyperlink w:anchor="_Toc522961603" w:history="1">
        <w:r w:rsidR="00CD3402" w:rsidRPr="00F65C07">
          <w:rPr>
            <w:rStyle w:val="ad"/>
            <w:noProof/>
          </w:rPr>
          <w:t>第</w:t>
        </w:r>
        <w:r w:rsidR="00CD3402" w:rsidRPr="00F65C07">
          <w:rPr>
            <w:rStyle w:val="ad"/>
            <w:noProof/>
          </w:rPr>
          <w:t>10</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603 \h </w:instrText>
        </w:r>
        <w:r w:rsidR="00CD3402">
          <w:rPr>
            <w:noProof/>
            <w:webHidden/>
          </w:rPr>
        </w:r>
        <w:r w:rsidR="00CD3402">
          <w:rPr>
            <w:noProof/>
            <w:webHidden/>
          </w:rPr>
          <w:fldChar w:fldCharType="separate"/>
        </w:r>
        <w:r w:rsidR="00D57D40">
          <w:rPr>
            <w:noProof/>
            <w:webHidden/>
          </w:rPr>
          <w:t>243</w:t>
        </w:r>
        <w:r w:rsidR="00CD3402">
          <w:rPr>
            <w:noProof/>
            <w:webHidden/>
          </w:rPr>
          <w:fldChar w:fldCharType="end"/>
        </w:r>
      </w:hyperlink>
    </w:p>
    <w:p w14:paraId="6D25D28B" w14:textId="27472305" w:rsidR="00CD3402" w:rsidRDefault="00E0554E">
      <w:pPr>
        <w:pStyle w:val="TOC2"/>
        <w:tabs>
          <w:tab w:val="left" w:pos="1260"/>
          <w:tab w:val="right" w:leader="dot" w:pos="8296"/>
        </w:tabs>
        <w:rPr>
          <w:rFonts w:asciiTheme="minorHAnsi" w:eastAsiaTheme="minorEastAsia" w:hAnsiTheme="minorHAnsi" w:cstheme="minorBidi"/>
          <w:noProof/>
        </w:rPr>
      </w:pPr>
      <w:hyperlink w:anchor="_Toc522961604" w:history="1">
        <w:r w:rsidR="00CD3402" w:rsidRPr="00F65C07">
          <w:rPr>
            <w:rStyle w:val="ad"/>
            <w:noProof/>
          </w:rPr>
          <w:t>17</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大规模机器学习</w:t>
        </w:r>
        <w:r w:rsidR="00CD3402" w:rsidRPr="00F65C07">
          <w:rPr>
            <w:rStyle w:val="ad"/>
            <w:noProof/>
          </w:rPr>
          <w:t>(Large Scale Machine Learning)</w:t>
        </w:r>
        <w:r w:rsidR="00CD3402">
          <w:rPr>
            <w:noProof/>
            <w:webHidden/>
          </w:rPr>
          <w:tab/>
        </w:r>
        <w:r w:rsidR="00CD3402">
          <w:rPr>
            <w:noProof/>
            <w:webHidden/>
          </w:rPr>
          <w:fldChar w:fldCharType="begin"/>
        </w:r>
        <w:r w:rsidR="00CD3402">
          <w:rPr>
            <w:noProof/>
            <w:webHidden/>
          </w:rPr>
          <w:instrText xml:space="preserve"> PAGEREF _Toc522961604 \h </w:instrText>
        </w:r>
        <w:r w:rsidR="00CD3402">
          <w:rPr>
            <w:noProof/>
            <w:webHidden/>
          </w:rPr>
        </w:r>
        <w:r w:rsidR="00CD3402">
          <w:rPr>
            <w:noProof/>
            <w:webHidden/>
          </w:rPr>
          <w:fldChar w:fldCharType="separate"/>
        </w:r>
        <w:r w:rsidR="00D57D40">
          <w:rPr>
            <w:noProof/>
            <w:webHidden/>
          </w:rPr>
          <w:t>243</w:t>
        </w:r>
        <w:r w:rsidR="00CD3402">
          <w:rPr>
            <w:noProof/>
            <w:webHidden/>
          </w:rPr>
          <w:fldChar w:fldCharType="end"/>
        </w:r>
      </w:hyperlink>
    </w:p>
    <w:p w14:paraId="5F0B0E10" w14:textId="6867BDC7" w:rsidR="00CD3402" w:rsidRDefault="00E0554E">
      <w:pPr>
        <w:pStyle w:val="TOC3"/>
        <w:tabs>
          <w:tab w:val="right" w:leader="dot" w:pos="8296"/>
        </w:tabs>
        <w:rPr>
          <w:rFonts w:asciiTheme="minorHAnsi" w:eastAsiaTheme="minorEastAsia" w:hAnsiTheme="minorHAnsi" w:cstheme="minorBidi"/>
          <w:noProof/>
        </w:rPr>
      </w:pPr>
      <w:hyperlink w:anchor="_Toc522961605" w:history="1">
        <w:r w:rsidR="00CD3402" w:rsidRPr="00F65C07">
          <w:rPr>
            <w:rStyle w:val="ad"/>
            <w:noProof/>
          </w:rPr>
          <w:t xml:space="preserve">17.1 </w:t>
        </w:r>
        <w:r w:rsidR="00CD3402" w:rsidRPr="00F65C07">
          <w:rPr>
            <w:rStyle w:val="ad"/>
            <w:noProof/>
          </w:rPr>
          <w:t>大型数据集的学习</w:t>
        </w:r>
        <w:r w:rsidR="00CD3402">
          <w:rPr>
            <w:noProof/>
            <w:webHidden/>
          </w:rPr>
          <w:tab/>
        </w:r>
        <w:r w:rsidR="00CD3402">
          <w:rPr>
            <w:noProof/>
            <w:webHidden/>
          </w:rPr>
          <w:fldChar w:fldCharType="begin"/>
        </w:r>
        <w:r w:rsidR="00CD3402">
          <w:rPr>
            <w:noProof/>
            <w:webHidden/>
          </w:rPr>
          <w:instrText xml:space="preserve"> PAGEREF _Toc522961605 \h </w:instrText>
        </w:r>
        <w:r w:rsidR="00CD3402">
          <w:rPr>
            <w:noProof/>
            <w:webHidden/>
          </w:rPr>
        </w:r>
        <w:r w:rsidR="00CD3402">
          <w:rPr>
            <w:noProof/>
            <w:webHidden/>
          </w:rPr>
          <w:fldChar w:fldCharType="separate"/>
        </w:r>
        <w:r w:rsidR="00D57D40">
          <w:rPr>
            <w:noProof/>
            <w:webHidden/>
          </w:rPr>
          <w:t>243</w:t>
        </w:r>
        <w:r w:rsidR="00CD3402">
          <w:rPr>
            <w:noProof/>
            <w:webHidden/>
          </w:rPr>
          <w:fldChar w:fldCharType="end"/>
        </w:r>
      </w:hyperlink>
    </w:p>
    <w:p w14:paraId="4627677C" w14:textId="62A0C4D0" w:rsidR="00CD3402" w:rsidRDefault="00E0554E">
      <w:pPr>
        <w:pStyle w:val="TOC3"/>
        <w:tabs>
          <w:tab w:val="right" w:leader="dot" w:pos="8296"/>
        </w:tabs>
        <w:rPr>
          <w:rFonts w:asciiTheme="minorHAnsi" w:eastAsiaTheme="minorEastAsia" w:hAnsiTheme="minorHAnsi" w:cstheme="minorBidi"/>
          <w:noProof/>
        </w:rPr>
      </w:pPr>
      <w:hyperlink w:anchor="_Toc522961606" w:history="1">
        <w:r w:rsidR="00CD3402" w:rsidRPr="00F65C07">
          <w:rPr>
            <w:rStyle w:val="ad"/>
            <w:noProof/>
          </w:rPr>
          <w:t xml:space="preserve">17.2 </w:t>
        </w:r>
        <w:r w:rsidR="00CD3402" w:rsidRPr="00F65C07">
          <w:rPr>
            <w:rStyle w:val="ad"/>
            <w:noProof/>
          </w:rPr>
          <w:t>随机梯度下降法</w:t>
        </w:r>
        <w:r w:rsidR="00CD3402">
          <w:rPr>
            <w:noProof/>
            <w:webHidden/>
          </w:rPr>
          <w:tab/>
        </w:r>
        <w:r w:rsidR="00CD3402">
          <w:rPr>
            <w:noProof/>
            <w:webHidden/>
          </w:rPr>
          <w:fldChar w:fldCharType="begin"/>
        </w:r>
        <w:r w:rsidR="00CD3402">
          <w:rPr>
            <w:noProof/>
            <w:webHidden/>
          </w:rPr>
          <w:instrText xml:space="preserve"> PAGEREF _Toc522961606 \h </w:instrText>
        </w:r>
        <w:r w:rsidR="00CD3402">
          <w:rPr>
            <w:noProof/>
            <w:webHidden/>
          </w:rPr>
        </w:r>
        <w:r w:rsidR="00CD3402">
          <w:rPr>
            <w:noProof/>
            <w:webHidden/>
          </w:rPr>
          <w:fldChar w:fldCharType="separate"/>
        </w:r>
        <w:r w:rsidR="00D57D40">
          <w:rPr>
            <w:noProof/>
            <w:webHidden/>
          </w:rPr>
          <w:t>244</w:t>
        </w:r>
        <w:r w:rsidR="00CD3402">
          <w:rPr>
            <w:noProof/>
            <w:webHidden/>
          </w:rPr>
          <w:fldChar w:fldCharType="end"/>
        </w:r>
      </w:hyperlink>
    </w:p>
    <w:p w14:paraId="70B9DA8F" w14:textId="64943EBD" w:rsidR="00CD3402" w:rsidRDefault="00E0554E">
      <w:pPr>
        <w:pStyle w:val="TOC3"/>
        <w:tabs>
          <w:tab w:val="right" w:leader="dot" w:pos="8296"/>
        </w:tabs>
        <w:rPr>
          <w:rFonts w:asciiTheme="minorHAnsi" w:eastAsiaTheme="minorEastAsia" w:hAnsiTheme="minorHAnsi" w:cstheme="minorBidi"/>
          <w:noProof/>
        </w:rPr>
      </w:pPr>
      <w:hyperlink w:anchor="_Toc522961607" w:history="1">
        <w:r w:rsidR="00CD3402" w:rsidRPr="00F65C07">
          <w:rPr>
            <w:rStyle w:val="ad"/>
            <w:noProof/>
          </w:rPr>
          <w:t xml:space="preserve">17.3 </w:t>
        </w:r>
        <w:r w:rsidR="00CD3402" w:rsidRPr="00F65C07">
          <w:rPr>
            <w:rStyle w:val="ad"/>
            <w:noProof/>
          </w:rPr>
          <w:t>小批量梯度下降</w:t>
        </w:r>
        <w:r w:rsidR="00CD3402">
          <w:rPr>
            <w:noProof/>
            <w:webHidden/>
          </w:rPr>
          <w:tab/>
        </w:r>
        <w:r w:rsidR="00CD3402">
          <w:rPr>
            <w:noProof/>
            <w:webHidden/>
          </w:rPr>
          <w:fldChar w:fldCharType="begin"/>
        </w:r>
        <w:r w:rsidR="00CD3402">
          <w:rPr>
            <w:noProof/>
            <w:webHidden/>
          </w:rPr>
          <w:instrText xml:space="preserve"> PAGEREF _Toc522961607 \h </w:instrText>
        </w:r>
        <w:r w:rsidR="00CD3402">
          <w:rPr>
            <w:noProof/>
            <w:webHidden/>
          </w:rPr>
        </w:r>
        <w:r w:rsidR="00CD3402">
          <w:rPr>
            <w:noProof/>
            <w:webHidden/>
          </w:rPr>
          <w:fldChar w:fldCharType="separate"/>
        </w:r>
        <w:r w:rsidR="00D57D40">
          <w:rPr>
            <w:noProof/>
            <w:webHidden/>
          </w:rPr>
          <w:t>245</w:t>
        </w:r>
        <w:r w:rsidR="00CD3402">
          <w:rPr>
            <w:noProof/>
            <w:webHidden/>
          </w:rPr>
          <w:fldChar w:fldCharType="end"/>
        </w:r>
      </w:hyperlink>
    </w:p>
    <w:p w14:paraId="250289FA" w14:textId="41D8E965" w:rsidR="00CD3402" w:rsidRDefault="00E0554E">
      <w:pPr>
        <w:pStyle w:val="TOC3"/>
        <w:tabs>
          <w:tab w:val="right" w:leader="dot" w:pos="8296"/>
        </w:tabs>
        <w:rPr>
          <w:rFonts w:asciiTheme="minorHAnsi" w:eastAsiaTheme="minorEastAsia" w:hAnsiTheme="minorHAnsi" w:cstheme="minorBidi"/>
          <w:noProof/>
        </w:rPr>
      </w:pPr>
      <w:hyperlink w:anchor="_Toc522961608" w:history="1">
        <w:r w:rsidR="00CD3402" w:rsidRPr="00F65C07">
          <w:rPr>
            <w:rStyle w:val="ad"/>
            <w:noProof/>
          </w:rPr>
          <w:t xml:space="preserve">17.4 </w:t>
        </w:r>
        <w:r w:rsidR="00CD3402" w:rsidRPr="00F65C07">
          <w:rPr>
            <w:rStyle w:val="ad"/>
            <w:noProof/>
          </w:rPr>
          <w:t>随机梯度下降收敛</w:t>
        </w:r>
        <w:r w:rsidR="00CD3402">
          <w:rPr>
            <w:noProof/>
            <w:webHidden/>
          </w:rPr>
          <w:tab/>
        </w:r>
        <w:r w:rsidR="00CD3402">
          <w:rPr>
            <w:noProof/>
            <w:webHidden/>
          </w:rPr>
          <w:fldChar w:fldCharType="begin"/>
        </w:r>
        <w:r w:rsidR="00CD3402">
          <w:rPr>
            <w:noProof/>
            <w:webHidden/>
          </w:rPr>
          <w:instrText xml:space="preserve"> PAGEREF _Toc522961608 \h </w:instrText>
        </w:r>
        <w:r w:rsidR="00CD3402">
          <w:rPr>
            <w:noProof/>
            <w:webHidden/>
          </w:rPr>
        </w:r>
        <w:r w:rsidR="00CD3402">
          <w:rPr>
            <w:noProof/>
            <w:webHidden/>
          </w:rPr>
          <w:fldChar w:fldCharType="separate"/>
        </w:r>
        <w:r w:rsidR="00D57D40">
          <w:rPr>
            <w:noProof/>
            <w:webHidden/>
          </w:rPr>
          <w:t>246</w:t>
        </w:r>
        <w:r w:rsidR="00CD3402">
          <w:rPr>
            <w:noProof/>
            <w:webHidden/>
          </w:rPr>
          <w:fldChar w:fldCharType="end"/>
        </w:r>
      </w:hyperlink>
    </w:p>
    <w:p w14:paraId="6D73F031" w14:textId="4C019951" w:rsidR="00CD3402" w:rsidRDefault="00E0554E">
      <w:pPr>
        <w:pStyle w:val="TOC3"/>
        <w:tabs>
          <w:tab w:val="right" w:leader="dot" w:pos="8296"/>
        </w:tabs>
        <w:rPr>
          <w:rFonts w:asciiTheme="minorHAnsi" w:eastAsiaTheme="minorEastAsia" w:hAnsiTheme="minorHAnsi" w:cstheme="minorBidi"/>
          <w:noProof/>
        </w:rPr>
      </w:pPr>
      <w:hyperlink w:anchor="_Toc522961609" w:history="1">
        <w:r w:rsidR="00CD3402" w:rsidRPr="00F65C07">
          <w:rPr>
            <w:rStyle w:val="ad"/>
            <w:noProof/>
          </w:rPr>
          <w:t xml:space="preserve">17.5 </w:t>
        </w:r>
        <w:r w:rsidR="00CD3402" w:rsidRPr="00F65C07">
          <w:rPr>
            <w:rStyle w:val="ad"/>
            <w:noProof/>
          </w:rPr>
          <w:t>在线学习</w:t>
        </w:r>
        <w:r w:rsidR="00CD3402">
          <w:rPr>
            <w:noProof/>
            <w:webHidden/>
          </w:rPr>
          <w:tab/>
        </w:r>
        <w:r w:rsidR="00CD3402">
          <w:rPr>
            <w:noProof/>
            <w:webHidden/>
          </w:rPr>
          <w:fldChar w:fldCharType="begin"/>
        </w:r>
        <w:r w:rsidR="00CD3402">
          <w:rPr>
            <w:noProof/>
            <w:webHidden/>
          </w:rPr>
          <w:instrText xml:space="preserve"> PAGEREF _Toc522961609 \h </w:instrText>
        </w:r>
        <w:r w:rsidR="00CD3402">
          <w:rPr>
            <w:noProof/>
            <w:webHidden/>
          </w:rPr>
        </w:r>
        <w:r w:rsidR="00CD3402">
          <w:rPr>
            <w:noProof/>
            <w:webHidden/>
          </w:rPr>
          <w:fldChar w:fldCharType="separate"/>
        </w:r>
        <w:r w:rsidR="00D57D40">
          <w:rPr>
            <w:noProof/>
            <w:webHidden/>
          </w:rPr>
          <w:t>248</w:t>
        </w:r>
        <w:r w:rsidR="00CD3402">
          <w:rPr>
            <w:noProof/>
            <w:webHidden/>
          </w:rPr>
          <w:fldChar w:fldCharType="end"/>
        </w:r>
      </w:hyperlink>
    </w:p>
    <w:p w14:paraId="13D286BB" w14:textId="2B67C6F2" w:rsidR="00CD3402" w:rsidRDefault="00E0554E">
      <w:pPr>
        <w:pStyle w:val="TOC3"/>
        <w:tabs>
          <w:tab w:val="right" w:leader="dot" w:pos="8296"/>
        </w:tabs>
        <w:rPr>
          <w:rFonts w:asciiTheme="minorHAnsi" w:eastAsiaTheme="minorEastAsia" w:hAnsiTheme="minorHAnsi" w:cstheme="minorBidi"/>
          <w:noProof/>
        </w:rPr>
      </w:pPr>
      <w:hyperlink w:anchor="_Toc522961610" w:history="1">
        <w:r w:rsidR="00CD3402" w:rsidRPr="00F65C07">
          <w:rPr>
            <w:rStyle w:val="ad"/>
            <w:noProof/>
          </w:rPr>
          <w:t xml:space="preserve">17.6 </w:t>
        </w:r>
        <w:r w:rsidR="00CD3402" w:rsidRPr="00F65C07">
          <w:rPr>
            <w:rStyle w:val="ad"/>
            <w:noProof/>
          </w:rPr>
          <w:t>映射化简和数据并行</w:t>
        </w:r>
        <w:r w:rsidR="00CD3402">
          <w:rPr>
            <w:noProof/>
            <w:webHidden/>
          </w:rPr>
          <w:tab/>
        </w:r>
        <w:r w:rsidR="00CD3402">
          <w:rPr>
            <w:noProof/>
            <w:webHidden/>
          </w:rPr>
          <w:fldChar w:fldCharType="begin"/>
        </w:r>
        <w:r w:rsidR="00CD3402">
          <w:rPr>
            <w:noProof/>
            <w:webHidden/>
          </w:rPr>
          <w:instrText xml:space="preserve"> PAGEREF _Toc522961610 \h </w:instrText>
        </w:r>
        <w:r w:rsidR="00CD3402">
          <w:rPr>
            <w:noProof/>
            <w:webHidden/>
          </w:rPr>
        </w:r>
        <w:r w:rsidR="00CD3402">
          <w:rPr>
            <w:noProof/>
            <w:webHidden/>
          </w:rPr>
          <w:fldChar w:fldCharType="separate"/>
        </w:r>
        <w:r w:rsidR="00D57D40">
          <w:rPr>
            <w:noProof/>
            <w:webHidden/>
          </w:rPr>
          <w:t>250</w:t>
        </w:r>
        <w:r w:rsidR="00CD3402">
          <w:rPr>
            <w:noProof/>
            <w:webHidden/>
          </w:rPr>
          <w:fldChar w:fldCharType="end"/>
        </w:r>
      </w:hyperlink>
    </w:p>
    <w:p w14:paraId="0E878263" w14:textId="2EF55F72" w:rsidR="00CD3402" w:rsidRDefault="00E0554E">
      <w:pPr>
        <w:pStyle w:val="TOC2"/>
        <w:tabs>
          <w:tab w:val="left" w:pos="1260"/>
          <w:tab w:val="right" w:leader="dot" w:pos="8296"/>
        </w:tabs>
        <w:rPr>
          <w:rFonts w:asciiTheme="minorHAnsi" w:eastAsiaTheme="minorEastAsia" w:hAnsiTheme="minorHAnsi" w:cstheme="minorBidi"/>
          <w:noProof/>
        </w:rPr>
      </w:pPr>
      <w:hyperlink w:anchor="_Toc522961611" w:history="1">
        <w:r w:rsidR="00CD3402" w:rsidRPr="00F65C07">
          <w:rPr>
            <w:rStyle w:val="ad"/>
            <w:noProof/>
          </w:rPr>
          <w:t>18</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应用实例：图片文字识别</w:t>
        </w:r>
        <w:r w:rsidR="00CD3402" w:rsidRPr="00F65C07">
          <w:rPr>
            <w:rStyle w:val="ad"/>
            <w:noProof/>
          </w:rPr>
          <w:t>(Application Example: Photo OCR)</w:t>
        </w:r>
        <w:r w:rsidR="00CD3402">
          <w:rPr>
            <w:noProof/>
            <w:webHidden/>
          </w:rPr>
          <w:tab/>
        </w:r>
        <w:r w:rsidR="00CD3402">
          <w:rPr>
            <w:noProof/>
            <w:webHidden/>
          </w:rPr>
          <w:fldChar w:fldCharType="begin"/>
        </w:r>
        <w:r w:rsidR="00CD3402">
          <w:rPr>
            <w:noProof/>
            <w:webHidden/>
          </w:rPr>
          <w:instrText xml:space="preserve"> PAGEREF _Toc522961611 \h </w:instrText>
        </w:r>
        <w:r w:rsidR="00CD3402">
          <w:rPr>
            <w:noProof/>
            <w:webHidden/>
          </w:rPr>
        </w:r>
        <w:r w:rsidR="00CD3402">
          <w:rPr>
            <w:noProof/>
            <w:webHidden/>
          </w:rPr>
          <w:fldChar w:fldCharType="separate"/>
        </w:r>
        <w:r w:rsidR="00D57D40">
          <w:rPr>
            <w:noProof/>
            <w:webHidden/>
          </w:rPr>
          <w:t>251</w:t>
        </w:r>
        <w:r w:rsidR="00CD3402">
          <w:rPr>
            <w:noProof/>
            <w:webHidden/>
          </w:rPr>
          <w:fldChar w:fldCharType="end"/>
        </w:r>
      </w:hyperlink>
    </w:p>
    <w:p w14:paraId="7FA1CA41" w14:textId="4BF34807" w:rsidR="00CD3402" w:rsidRDefault="00E0554E">
      <w:pPr>
        <w:pStyle w:val="TOC3"/>
        <w:tabs>
          <w:tab w:val="right" w:leader="dot" w:pos="8296"/>
        </w:tabs>
        <w:rPr>
          <w:rFonts w:asciiTheme="minorHAnsi" w:eastAsiaTheme="minorEastAsia" w:hAnsiTheme="minorHAnsi" w:cstheme="minorBidi"/>
          <w:noProof/>
        </w:rPr>
      </w:pPr>
      <w:hyperlink w:anchor="_Toc522961612" w:history="1">
        <w:r w:rsidR="00CD3402" w:rsidRPr="00F65C07">
          <w:rPr>
            <w:rStyle w:val="ad"/>
            <w:noProof/>
          </w:rPr>
          <w:t xml:space="preserve">18.1 </w:t>
        </w:r>
        <w:r w:rsidR="00CD3402" w:rsidRPr="00F65C07">
          <w:rPr>
            <w:rStyle w:val="ad"/>
            <w:noProof/>
          </w:rPr>
          <w:t>问题描述和流程图</w:t>
        </w:r>
        <w:r w:rsidR="00CD3402">
          <w:rPr>
            <w:noProof/>
            <w:webHidden/>
          </w:rPr>
          <w:tab/>
        </w:r>
        <w:r w:rsidR="00CD3402">
          <w:rPr>
            <w:noProof/>
            <w:webHidden/>
          </w:rPr>
          <w:fldChar w:fldCharType="begin"/>
        </w:r>
        <w:r w:rsidR="00CD3402">
          <w:rPr>
            <w:noProof/>
            <w:webHidden/>
          </w:rPr>
          <w:instrText xml:space="preserve"> PAGEREF _Toc522961612 \h </w:instrText>
        </w:r>
        <w:r w:rsidR="00CD3402">
          <w:rPr>
            <w:noProof/>
            <w:webHidden/>
          </w:rPr>
        </w:r>
        <w:r w:rsidR="00CD3402">
          <w:rPr>
            <w:noProof/>
            <w:webHidden/>
          </w:rPr>
          <w:fldChar w:fldCharType="separate"/>
        </w:r>
        <w:r w:rsidR="00D57D40">
          <w:rPr>
            <w:noProof/>
            <w:webHidden/>
          </w:rPr>
          <w:t>251</w:t>
        </w:r>
        <w:r w:rsidR="00CD3402">
          <w:rPr>
            <w:noProof/>
            <w:webHidden/>
          </w:rPr>
          <w:fldChar w:fldCharType="end"/>
        </w:r>
      </w:hyperlink>
    </w:p>
    <w:p w14:paraId="7CD92BF3" w14:textId="76D087C0" w:rsidR="00CD3402" w:rsidRDefault="00E0554E">
      <w:pPr>
        <w:pStyle w:val="TOC3"/>
        <w:tabs>
          <w:tab w:val="right" w:leader="dot" w:pos="8296"/>
        </w:tabs>
        <w:rPr>
          <w:rFonts w:asciiTheme="minorHAnsi" w:eastAsiaTheme="minorEastAsia" w:hAnsiTheme="minorHAnsi" w:cstheme="minorBidi"/>
          <w:noProof/>
        </w:rPr>
      </w:pPr>
      <w:hyperlink w:anchor="_Toc522961613" w:history="1">
        <w:r w:rsidR="00CD3402" w:rsidRPr="00F65C07">
          <w:rPr>
            <w:rStyle w:val="ad"/>
            <w:noProof/>
          </w:rPr>
          <w:t xml:space="preserve">18.2 </w:t>
        </w:r>
        <w:r w:rsidR="00CD3402" w:rsidRPr="00F65C07">
          <w:rPr>
            <w:rStyle w:val="ad"/>
            <w:noProof/>
          </w:rPr>
          <w:t>滑动窗口</w:t>
        </w:r>
        <w:r w:rsidR="00CD3402">
          <w:rPr>
            <w:noProof/>
            <w:webHidden/>
          </w:rPr>
          <w:tab/>
        </w:r>
        <w:r w:rsidR="00CD3402">
          <w:rPr>
            <w:noProof/>
            <w:webHidden/>
          </w:rPr>
          <w:fldChar w:fldCharType="begin"/>
        </w:r>
        <w:r w:rsidR="00CD3402">
          <w:rPr>
            <w:noProof/>
            <w:webHidden/>
          </w:rPr>
          <w:instrText xml:space="preserve"> PAGEREF _Toc522961613 \h </w:instrText>
        </w:r>
        <w:r w:rsidR="00CD3402">
          <w:rPr>
            <w:noProof/>
            <w:webHidden/>
          </w:rPr>
        </w:r>
        <w:r w:rsidR="00CD3402">
          <w:rPr>
            <w:noProof/>
            <w:webHidden/>
          </w:rPr>
          <w:fldChar w:fldCharType="separate"/>
        </w:r>
        <w:r w:rsidR="00D57D40">
          <w:rPr>
            <w:noProof/>
            <w:webHidden/>
          </w:rPr>
          <w:t>252</w:t>
        </w:r>
        <w:r w:rsidR="00CD3402">
          <w:rPr>
            <w:noProof/>
            <w:webHidden/>
          </w:rPr>
          <w:fldChar w:fldCharType="end"/>
        </w:r>
      </w:hyperlink>
    </w:p>
    <w:p w14:paraId="327811B9" w14:textId="2390ABEC" w:rsidR="00CD3402" w:rsidRDefault="00E0554E">
      <w:pPr>
        <w:pStyle w:val="TOC3"/>
        <w:tabs>
          <w:tab w:val="right" w:leader="dot" w:pos="8296"/>
        </w:tabs>
        <w:rPr>
          <w:rFonts w:asciiTheme="minorHAnsi" w:eastAsiaTheme="minorEastAsia" w:hAnsiTheme="minorHAnsi" w:cstheme="minorBidi"/>
          <w:noProof/>
        </w:rPr>
      </w:pPr>
      <w:hyperlink w:anchor="_Toc522961614" w:history="1">
        <w:r w:rsidR="00CD3402" w:rsidRPr="00F65C07">
          <w:rPr>
            <w:rStyle w:val="ad"/>
            <w:noProof/>
          </w:rPr>
          <w:t xml:space="preserve">18.3 </w:t>
        </w:r>
        <w:r w:rsidR="00CD3402" w:rsidRPr="00F65C07">
          <w:rPr>
            <w:rStyle w:val="ad"/>
            <w:noProof/>
          </w:rPr>
          <w:t>获取大量数据和人工数据</w:t>
        </w:r>
        <w:r w:rsidR="00CD3402">
          <w:rPr>
            <w:noProof/>
            <w:webHidden/>
          </w:rPr>
          <w:tab/>
        </w:r>
        <w:r w:rsidR="00CD3402">
          <w:rPr>
            <w:noProof/>
            <w:webHidden/>
          </w:rPr>
          <w:fldChar w:fldCharType="begin"/>
        </w:r>
        <w:r w:rsidR="00CD3402">
          <w:rPr>
            <w:noProof/>
            <w:webHidden/>
          </w:rPr>
          <w:instrText xml:space="preserve"> PAGEREF _Toc522961614 \h </w:instrText>
        </w:r>
        <w:r w:rsidR="00CD3402">
          <w:rPr>
            <w:noProof/>
            <w:webHidden/>
          </w:rPr>
        </w:r>
        <w:r w:rsidR="00CD3402">
          <w:rPr>
            <w:noProof/>
            <w:webHidden/>
          </w:rPr>
          <w:fldChar w:fldCharType="separate"/>
        </w:r>
        <w:r w:rsidR="00D57D40">
          <w:rPr>
            <w:noProof/>
            <w:webHidden/>
          </w:rPr>
          <w:t>254</w:t>
        </w:r>
        <w:r w:rsidR="00CD3402">
          <w:rPr>
            <w:noProof/>
            <w:webHidden/>
          </w:rPr>
          <w:fldChar w:fldCharType="end"/>
        </w:r>
      </w:hyperlink>
    </w:p>
    <w:p w14:paraId="434CB734" w14:textId="727E0464" w:rsidR="00CD3402" w:rsidRDefault="00E0554E">
      <w:pPr>
        <w:pStyle w:val="TOC3"/>
        <w:tabs>
          <w:tab w:val="right" w:leader="dot" w:pos="8296"/>
        </w:tabs>
        <w:rPr>
          <w:rFonts w:asciiTheme="minorHAnsi" w:eastAsiaTheme="minorEastAsia" w:hAnsiTheme="minorHAnsi" w:cstheme="minorBidi"/>
          <w:noProof/>
        </w:rPr>
      </w:pPr>
      <w:hyperlink w:anchor="_Toc522961615" w:history="1">
        <w:r w:rsidR="00CD3402" w:rsidRPr="00F65C07">
          <w:rPr>
            <w:rStyle w:val="ad"/>
            <w:noProof/>
          </w:rPr>
          <w:t xml:space="preserve">18.4 </w:t>
        </w:r>
        <w:r w:rsidR="00CD3402" w:rsidRPr="00F65C07">
          <w:rPr>
            <w:rStyle w:val="ad"/>
            <w:noProof/>
          </w:rPr>
          <w:t>上限分析：哪部分管道的接下去做</w:t>
        </w:r>
        <w:r w:rsidR="00CD3402">
          <w:rPr>
            <w:noProof/>
            <w:webHidden/>
          </w:rPr>
          <w:tab/>
        </w:r>
        <w:r w:rsidR="00CD3402">
          <w:rPr>
            <w:noProof/>
            <w:webHidden/>
          </w:rPr>
          <w:fldChar w:fldCharType="begin"/>
        </w:r>
        <w:r w:rsidR="00CD3402">
          <w:rPr>
            <w:noProof/>
            <w:webHidden/>
          </w:rPr>
          <w:instrText xml:space="preserve"> PAGEREF _Toc522961615 \h </w:instrText>
        </w:r>
        <w:r w:rsidR="00CD3402">
          <w:rPr>
            <w:noProof/>
            <w:webHidden/>
          </w:rPr>
        </w:r>
        <w:r w:rsidR="00CD3402">
          <w:rPr>
            <w:noProof/>
            <w:webHidden/>
          </w:rPr>
          <w:fldChar w:fldCharType="separate"/>
        </w:r>
        <w:r w:rsidR="00D57D40">
          <w:rPr>
            <w:noProof/>
            <w:webHidden/>
          </w:rPr>
          <w:t>255</w:t>
        </w:r>
        <w:r w:rsidR="00CD3402">
          <w:rPr>
            <w:noProof/>
            <w:webHidden/>
          </w:rPr>
          <w:fldChar w:fldCharType="end"/>
        </w:r>
      </w:hyperlink>
    </w:p>
    <w:p w14:paraId="711D2D4A" w14:textId="05E68DFA" w:rsidR="00CD3402" w:rsidRDefault="00E0554E">
      <w:pPr>
        <w:pStyle w:val="TOC2"/>
        <w:tabs>
          <w:tab w:val="left" w:pos="1260"/>
          <w:tab w:val="right" w:leader="dot" w:pos="8296"/>
        </w:tabs>
        <w:rPr>
          <w:rFonts w:asciiTheme="minorHAnsi" w:eastAsiaTheme="minorEastAsia" w:hAnsiTheme="minorHAnsi" w:cstheme="minorBidi"/>
          <w:noProof/>
        </w:rPr>
      </w:pPr>
      <w:hyperlink w:anchor="_Toc522961616" w:history="1">
        <w:r w:rsidR="00CD3402" w:rsidRPr="00F65C07">
          <w:rPr>
            <w:rStyle w:val="ad"/>
            <w:noProof/>
          </w:rPr>
          <w:t>19</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总结</w:t>
        </w:r>
        <w:r w:rsidR="00CD3402" w:rsidRPr="00F65C07">
          <w:rPr>
            <w:rStyle w:val="ad"/>
            <w:noProof/>
          </w:rPr>
          <w:t>(Conclusion)</w:t>
        </w:r>
        <w:r w:rsidR="00CD3402">
          <w:rPr>
            <w:noProof/>
            <w:webHidden/>
          </w:rPr>
          <w:tab/>
        </w:r>
        <w:r w:rsidR="00CD3402">
          <w:rPr>
            <w:noProof/>
            <w:webHidden/>
          </w:rPr>
          <w:fldChar w:fldCharType="begin"/>
        </w:r>
        <w:r w:rsidR="00CD3402">
          <w:rPr>
            <w:noProof/>
            <w:webHidden/>
          </w:rPr>
          <w:instrText xml:space="preserve"> PAGEREF _Toc522961616 \h </w:instrText>
        </w:r>
        <w:r w:rsidR="00CD3402">
          <w:rPr>
            <w:noProof/>
            <w:webHidden/>
          </w:rPr>
        </w:r>
        <w:r w:rsidR="00CD3402">
          <w:rPr>
            <w:noProof/>
            <w:webHidden/>
          </w:rPr>
          <w:fldChar w:fldCharType="separate"/>
        </w:r>
        <w:r w:rsidR="00D57D40">
          <w:rPr>
            <w:noProof/>
            <w:webHidden/>
          </w:rPr>
          <w:t>256</w:t>
        </w:r>
        <w:r w:rsidR="00CD3402">
          <w:rPr>
            <w:noProof/>
            <w:webHidden/>
          </w:rPr>
          <w:fldChar w:fldCharType="end"/>
        </w:r>
      </w:hyperlink>
    </w:p>
    <w:p w14:paraId="075F6334" w14:textId="79748EBC" w:rsidR="00CD3402" w:rsidRDefault="00E0554E">
      <w:pPr>
        <w:pStyle w:val="TOC3"/>
        <w:tabs>
          <w:tab w:val="right" w:leader="dot" w:pos="8296"/>
        </w:tabs>
        <w:rPr>
          <w:rFonts w:asciiTheme="minorHAnsi" w:eastAsiaTheme="minorEastAsia" w:hAnsiTheme="minorHAnsi" w:cstheme="minorBidi"/>
          <w:noProof/>
        </w:rPr>
      </w:pPr>
      <w:hyperlink w:anchor="_Toc522961617" w:history="1">
        <w:r w:rsidR="00CD3402" w:rsidRPr="00F65C07">
          <w:rPr>
            <w:rStyle w:val="ad"/>
            <w:noProof/>
          </w:rPr>
          <w:t xml:space="preserve">19.1 </w:t>
        </w:r>
        <w:r w:rsidR="00CD3402" w:rsidRPr="00F65C07">
          <w:rPr>
            <w:rStyle w:val="ad"/>
            <w:noProof/>
          </w:rPr>
          <w:t>总结和致谢</w:t>
        </w:r>
        <w:r w:rsidR="00CD3402">
          <w:rPr>
            <w:noProof/>
            <w:webHidden/>
          </w:rPr>
          <w:tab/>
        </w:r>
        <w:r w:rsidR="00CD3402">
          <w:rPr>
            <w:noProof/>
            <w:webHidden/>
          </w:rPr>
          <w:fldChar w:fldCharType="begin"/>
        </w:r>
        <w:r w:rsidR="00CD3402">
          <w:rPr>
            <w:noProof/>
            <w:webHidden/>
          </w:rPr>
          <w:instrText xml:space="preserve"> PAGEREF _Toc522961617 \h </w:instrText>
        </w:r>
        <w:r w:rsidR="00CD3402">
          <w:rPr>
            <w:noProof/>
            <w:webHidden/>
          </w:rPr>
        </w:r>
        <w:r w:rsidR="00CD3402">
          <w:rPr>
            <w:noProof/>
            <w:webHidden/>
          </w:rPr>
          <w:fldChar w:fldCharType="separate"/>
        </w:r>
        <w:r w:rsidR="00D57D40">
          <w:rPr>
            <w:noProof/>
            <w:webHidden/>
          </w:rPr>
          <w:t>256</w:t>
        </w:r>
        <w:r w:rsidR="00CD3402">
          <w:rPr>
            <w:noProof/>
            <w:webHidden/>
          </w:rPr>
          <w:fldChar w:fldCharType="end"/>
        </w:r>
      </w:hyperlink>
    </w:p>
    <w:p w14:paraId="716D63FB" w14:textId="7124782D" w:rsidR="00CD3402" w:rsidRDefault="00E0554E">
      <w:pPr>
        <w:pStyle w:val="TOC1"/>
        <w:tabs>
          <w:tab w:val="right" w:leader="dot" w:pos="8296"/>
        </w:tabs>
        <w:rPr>
          <w:rFonts w:asciiTheme="minorHAnsi" w:eastAsiaTheme="minorEastAsia" w:hAnsiTheme="minorHAnsi" w:cstheme="minorBidi"/>
          <w:noProof/>
        </w:rPr>
      </w:pPr>
      <w:hyperlink w:anchor="_Toc522961618" w:history="1">
        <w:r w:rsidR="00CD3402" w:rsidRPr="00F65C07">
          <w:rPr>
            <w:rStyle w:val="ad"/>
            <w:noProof/>
          </w:rPr>
          <w:t>附件</w:t>
        </w:r>
        <w:r w:rsidR="00CD3402">
          <w:rPr>
            <w:noProof/>
            <w:webHidden/>
          </w:rPr>
          <w:tab/>
        </w:r>
        <w:r w:rsidR="00CD3402">
          <w:rPr>
            <w:noProof/>
            <w:webHidden/>
          </w:rPr>
          <w:fldChar w:fldCharType="begin"/>
        </w:r>
        <w:r w:rsidR="00CD3402">
          <w:rPr>
            <w:noProof/>
            <w:webHidden/>
          </w:rPr>
          <w:instrText xml:space="preserve"> PAGEREF _Toc522961618 \h </w:instrText>
        </w:r>
        <w:r w:rsidR="00CD3402">
          <w:rPr>
            <w:noProof/>
            <w:webHidden/>
          </w:rPr>
        </w:r>
        <w:r w:rsidR="00CD3402">
          <w:rPr>
            <w:noProof/>
            <w:webHidden/>
          </w:rPr>
          <w:fldChar w:fldCharType="separate"/>
        </w:r>
        <w:r w:rsidR="00D57D40">
          <w:rPr>
            <w:noProof/>
            <w:webHidden/>
          </w:rPr>
          <w:t>258</w:t>
        </w:r>
        <w:r w:rsidR="00CD3402">
          <w:rPr>
            <w:noProof/>
            <w:webHidden/>
          </w:rPr>
          <w:fldChar w:fldCharType="end"/>
        </w:r>
      </w:hyperlink>
    </w:p>
    <w:p w14:paraId="0CA186D4" w14:textId="26947563" w:rsidR="00CD3402" w:rsidRDefault="00E0554E">
      <w:pPr>
        <w:pStyle w:val="TOC2"/>
        <w:tabs>
          <w:tab w:val="right" w:leader="dot" w:pos="8296"/>
        </w:tabs>
        <w:rPr>
          <w:rFonts w:asciiTheme="minorHAnsi" w:eastAsiaTheme="minorEastAsia" w:hAnsiTheme="minorHAnsi" w:cstheme="minorBidi"/>
          <w:noProof/>
        </w:rPr>
      </w:pPr>
      <w:hyperlink w:anchor="_Toc522961619" w:history="1">
        <w:r w:rsidR="00CD3402" w:rsidRPr="00F65C07">
          <w:rPr>
            <w:rStyle w:val="ad"/>
            <w:noProof/>
          </w:rPr>
          <w:t>机器学习的数学基础</w:t>
        </w:r>
        <w:r w:rsidR="00CD3402">
          <w:rPr>
            <w:noProof/>
            <w:webHidden/>
          </w:rPr>
          <w:tab/>
        </w:r>
        <w:r w:rsidR="00CD3402">
          <w:rPr>
            <w:noProof/>
            <w:webHidden/>
          </w:rPr>
          <w:fldChar w:fldCharType="begin"/>
        </w:r>
        <w:r w:rsidR="00CD3402">
          <w:rPr>
            <w:noProof/>
            <w:webHidden/>
          </w:rPr>
          <w:instrText xml:space="preserve"> PAGEREF _Toc522961619 \h </w:instrText>
        </w:r>
        <w:r w:rsidR="00CD3402">
          <w:rPr>
            <w:noProof/>
            <w:webHidden/>
          </w:rPr>
        </w:r>
        <w:r w:rsidR="00CD3402">
          <w:rPr>
            <w:noProof/>
            <w:webHidden/>
          </w:rPr>
          <w:fldChar w:fldCharType="separate"/>
        </w:r>
        <w:r w:rsidR="00D57D40">
          <w:rPr>
            <w:noProof/>
            <w:webHidden/>
          </w:rPr>
          <w:t>258</w:t>
        </w:r>
        <w:r w:rsidR="00CD3402">
          <w:rPr>
            <w:noProof/>
            <w:webHidden/>
          </w:rPr>
          <w:fldChar w:fldCharType="end"/>
        </w:r>
      </w:hyperlink>
    </w:p>
    <w:p w14:paraId="2BBE2332" w14:textId="3D7BDF29" w:rsidR="00CD3402" w:rsidRDefault="00E0554E">
      <w:pPr>
        <w:pStyle w:val="TOC3"/>
        <w:tabs>
          <w:tab w:val="right" w:leader="dot" w:pos="8296"/>
        </w:tabs>
        <w:rPr>
          <w:rFonts w:asciiTheme="minorHAnsi" w:eastAsiaTheme="minorEastAsia" w:hAnsiTheme="minorHAnsi" w:cstheme="minorBidi"/>
          <w:noProof/>
        </w:rPr>
      </w:pPr>
      <w:hyperlink w:anchor="_Toc522961620" w:history="1">
        <w:r w:rsidR="00CD3402" w:rsidRPr="00F65C07">
          <w:rPr>
            <w:rStyle w:val="ad"/>
            <w:noProof/>
          </w:rPr>
          <w:t>高等数学</w:t>
        </w:r>
        <w:r w:rsidR="00CD3402">
          <w:rPr>
            <w:noProof/>
            <w:webHidden/>
          </w:rPr>
          <w:tab/>
        </w:r>
        <w:r w:rsidR="00CD3402">
          <w:rPr>
            <w:noProof/>
            <w:webHidden/>
          </w:rPr>
          <w:fldChar w:fldCharType="begin"/>
        </w:r>
        <w:r w:rsidR="00CD3402">
          <w:rPr>
            <w:noProof/>
            <w:webHidden/>
          </w:rPr>
          <w:instrText xml:space="preserve"> PAGEREF _Toc522961620 \h </w:instrText>
        </w:r>
        <w:r w:rsidR="00CD3402">
          <w:rPr>
            <w:noProof/>
            <w:webHidden/>
          </w:rPr>
        </w:r>
        <w:r w:rsidR="00CD3402">
          <w:rPr>
            <w:noProof/>
            <w:webHidden/>
          </w:rPr>
          <w:fldChar w:fldCharType="separate"/>
        </w:r>
        <w:r w:rsidR="00D57D40">
          <w:rPr>
            <w:noProof/>
            <w:webHidden/>
          </w:rPr>
          <w:t>258</w:t>
        </w:r>
        <w:r w:rsidR="00CD3402">
          <w:rPr>
            <w:noProof/>
            <w:webHidden/>
          </w:rPr>
          <w:fldChar w:fldCharType="end"/>
        </w:r>
      </w:hyperlink>
    </w:p>
    <w:p w14:paraId="38590723" w14:textId="5A7ADF91" w:rsidR="00CD3402" w:rsidRDefault="00E0554E">
      <w:pPr>
        <w:pStyle w:val="TOC3"/>
        <w:tabs>
          <w:tab w:val="right" w:leader="dot" w:pos="8296"/>
        </w:tabs>
        <w:rPr>
          <w:rFonts w:asciiTheme="minorHAnsi" w:eastAsiaTheme="minorEastAsia" w:hAnsiTheme="minorHAnsi" w:cstheme="minorBidi"/>
          <w:noProof/>
        </w:rPr>
      </w:pPr>
      <w:hyperlink w:anchor="_Toc522961621" w:history="1">
        <w:r w:rsidR="00CD3402" w:rsidRPr="00F65C07">
          <w:rPr>
            <w:rStyle w:val="ad"/>
            <w:noProof/>
          </w:rPr>
          <w:t>线性代数</w:t>
        </w:r>
        <w:r w:rsidR="00CD3402">
          <w:rPr>
            <w:noProof/>
            <w:webHidden/>
          </w:rPr>
          <w:tab/>
        </w:r>
        <w:r w:rsidR="00CD3402">
          <w:rPr>
            <w:noProof/>
            <w:webHidden/>
          </w:rPr>
          <w:fldChar w:fldCharType="begin"/>
        </w:r>
        <w:r w:rsidR="00CD3402">
          <w:rPr>
            <w:noProof/>
            <w:webHidden/>
          </w:rPr>
          <w:instrText xml:space="preserve"> PAGEREF _Toc522961621 \h </w:instrText>
        </w:r>
        <w:r w:rsidR="00CD3402">
          <w:rPr>
            <w:noProof/>
            <w:webHidden/>
          </w:rPr>
        </w:r>
        <w:r w:rsidR="00CD3402">
          <w:rPr>
            <w:noProof/>
            <w:webHidden/>
          </w:rPr>
          <w:fldChar w:fldCharType="separate"/>
        </w:r>
        <w:r w:rsidR="00D57D40">
          <w:rPr>
            <w:noProof/>
            <w:webHidden/>
          </w:rPr>
          <w:t>266</w:t>
        </w:r>
        <w:r w:rsidR="00CD3402">
          <w:rPr>
            <w:noProof/>
            <w:webHidden/>
          </w:rPr>
          <w:fldChar w:fldCharType="end"/>
        </w:r>
      </w:hyperlink>
    </w:p>
    <w:p w14:paraId="4A73989D" w14:textId="3D007AE4" w:rsidR="00CD3402" w:rsidRDefault="00E0554E">
      <w:pPr>
        <w:pStyle w:val="TOC3"/>
        <w:tabs>
          <w:tab w:val="right" w:leader="dot" w:pos="8296"/>
        </w:tabs>
        <w:rPr>
          <w:rFonts w:asciiTheme="minorHAnsi" w:eastAsiaTheme="minorEastAsia" w:hAnsiTheme="minorHAnsi" w:cstheme="minorBidi"/>
          <w:noProof/>
        </w:rPr>
      </w:pPr>
      <w:hyperlink w:anchor="_Toc522961622" w:history="1">
        <w:r w:rsidR="00CD3402" w:rsidRPr="00F65C07">
          <w:rPr>
            <w:rStyle w:val="ad"/>
            <w:noProof/>
          </w:rPr>
          <w:t>概率论和数理统计</w:t>
        </w:r>
        <w:r w:rsidR="00CD3402">
          <w:rPr>
            <w:noProof/>
            <w:webHidden/>
          </w:rPr>
          <w:tab/>
        </w:r>
        <w:r w:rsidR="00CD3402">
          <w:rPr>
            <w:noProof/>
            <w:webHidden/>
          </w:rPr>
          <w:fldChar w:fldCharType="begin"/>
        </w:r>
        <w:r w:rsidR="00CD3402">
          <w:rPr>
            <w:noProof/>
            <w:webHidden/>
          </w:rPr>
          <w:instrText xml:space="preserve"> PAGEREF _Toc522961622 \h </w:instrText>
        </w:r>
        <w:r w:rsidR="00CD3402">
          <w:rPr>
            <w:noProof/>
            <w:webHidden/>
          </w:rPr>
        </w:r>
        <w:r w:rsidR="00CD3402">
          <w:rPr>
            <w:noProof/>
            <w:webHidden/>
          </w:rPr>
          <w:fldChar w:fldCharType="separate"/>
        </w:r>
        <w:r w:rsidR="00D57D40">
          <w:rPr>
            <w:noProof/>
            <w:webHidden/>
          </w:rPr>
          <w:t>276</w:t>
        </w:r>
        <w:r w:rsidR="00CD3402">
          <w:rPr>
            <w:noProof/>
            <w:webHidden/>
          </w:rPr>
          <w:fldChar w:fldCharType="end"/>
        </w:r>
      </w:hyperlink>
    </w:p>
    <w:p w14:paraId="460325E6" w14:textId="3C3D7912"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7"/>
          <w:footerReference w:type="first" r:id="rId18"/>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522961476"/>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522961477"/>
      <w:r>
        <w:rPr>
          <w:rFonts w:hint="eastAsia"/>
        </w:rPr>
        <w:t>引言</w:t>
      </w:r>
      <w:r>
        <w:rPr>
          <w:rFonts w:hint="eastAsia"/>
        </w:rPr>
        <w:t>(</w:t>
      </w:r>
      <w:r>
        <w:t>Introduction)</w:t>
      </w:r>
      <w:bookmarkEnd w:id="3"/>
    </w:p>
    <w:p w14:paraId="4EF1C0DC" w14:textId="77777777" w:rsidR="00BF3657" w:rsidRDefault="00E30402">
      <w:pPr>
        <w:pStyle w:val="MMTopic3"/>
      </w:pPr>
      <w:bookmarkStart w:id="4" w:name="_Toc522961478"/>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F73DA3D" w:rsidR="006C77B1" w:rsidRDefault="006C77B1" w:rsidP="006F76C2">
      <w:pPr>
        <w:pStyle w:val="af"/>
      </w:pPr>
      <w:r>
        <w:t>机器学习是目前信息技术中最激动人心的方向之一。在这门课中，你将学习到这门技术的前沿，并可以自己实现机器学习的算法。</w:t>
      </w:r>
    </w:p>
    <w:p w14:paraId="478E9435" w14:textId="145DC394" w:rsidR="006C77B1" w:rsidRDefault="006C77B1" w:rsidP="006F76C2">
      <w:pPr>
        <w:pStyle w:val="af"/>
      </w:pPr>
      <w:r>
        <w:t>你或许</w:t>
      </w:r>
      <w:r w:rsidRPr="00F16491">
        <w:rPr>
          <w:b/>
        </w:rPr>
        <w:t>每天都在不知不觉中使用了机器学习的算法</w:t>
      </w:r>
      <w:r w:rsidR="00F16491">
        <w:rPr>
          <w:rFonts w:hint="eastAsia"/>
        </w:rPr>
        <w:t>：</w:t>
      </w:r>
      <w:r>
        <w:t>每次</w:t>
      </w:r>
      <w:r w:rsidR="00D84D0B">
        <w:rPr>
          <w:rFonts w:hint="eastAsia"/>
        </w:rPr>
        <w:t>，</w:t>
      </w:r>
      <w:r>
        <w:t>你打开谷歌、必应搜索内容，正是因为</w:t>
      </w:r>
      <w:r w:rsidR="00EB321E">
        <w:rPr>
          <w:rFonts w:hint="eastAsia"/>
        </w:rPr>
        <w:t>谷歌和微软实现了</w:t>
      </w:r>
      <w:r>
        <w:t>良好的学习算法</w:t>
      </w:r>
      <w:r w:rsidR="00556CCF">
        <w:rPr>
          <w:rFonts w:hint="eastAsia"/>
        </w:rPr>
        <w:t>，才能</w:t>
      </w:r>
      <w:r w:rsidR="0013463A">
        <w:rPr>
          <w:rFonts w:hint="eastAsia"/>
        </w:rPr>
        <w:t>对</w:t>
      </w:r>
      <w:r>
        <w:t>网页</w:t>
      </w:r>
      <w:r w:rsidR="0013463A">
        <w:rPr>
          <w:rFonts w:hint="eastAsia"/>
        </w:rPr>
        <w:t>进行排序</w:t>
      </w:r>
      <w:r w:rsidR="00065766">
        <w:rPr>
          <w:rFonts w:hint="eastAsia"/>
        </w:rPr>
        <w:t>；</w:t>
      </w:r>
      <w:r>
        <w:t>你用</w:t>
      </w:r>
      <w:r>
        <w:rPr>
          <w:b/>
        </w:rPr>
        <w:t>Facebook</w:t>
      </w:r>
      <w:r>
        <w:t>或苹果的图片分类程序</w:t>
      </w:r>
      <w:r w:rsidR="00B0747C">
        <w:rPr>
          <w:rFonts w:hint="eastAsia"/>
        </w:rPr>
        <w:t>，它</w:t>
      </w:r>
      <w:r>
        <w:t>能认出你朋友的照片，这也是机器学习</w:t>
      </w:r>
      <w:r w:rsidR="002D7DC7">
        <w:rPr>
          <w:rFonts w:hint="eastAsia"/>
        </w:rPr>
        <w:t>；</w:t>
      </w:r>
      <w:r>
        <w:t>每次阅读您的电子邮件垃圾邮件筛选器，可以帮你过滤大量的垃圾邮件这也是一种学习算法</w:t>
      </w:r>
      <w:r w:rsidR="002D7DC7">
        <w:rPr>
          <w:rFonts w:hint="eastAsia"/>
        </w:rPr>
        <w:t>。</w:t>
      </w:r>
      <w:r>
        <w:t>对我来说，我感到激动的原因之一是</w:t>
      </w:r>
      <w:r w:rsidRPr="002D7DC7">
        <w:rPr>
          <w:b/>
        </w:rPr>
        <w:t>有一天做出一个和人类一样聪明的机器</w:t>
      </w:r>
      <w:r>
        <w:t>。实现这个想法任重而道远，许多</w:t>
      </w:r>
      <w:r>
        <w:rPr>
          <w:b/>
        </w:rPr>
        <w:t>AI</w:t>
      </w:r>
      <w:r>
        <w:t>研究者认为，实现这个目标最好的方法是通过让机器试着模仿人的大脑学习</w:t>
      </w:r>
      <w:r w:rsidR="002D7DC7">
        <w:rPr>
          <w:rFonts w:hint="eastAsia"/>
        </w:rPr>
        <w:t>。</w:t>
      </w:r>
      <w:r>
        <w:t>我会在这门课中介绍一点这方面的内容。</w:t>
      </w:r>
    </w:p>
    <w:p w14:paraId="43D88906" w14:textId="1517AF91" w:rsidR="006C77B1" w:rsidRDefault="006C77B1" w:rsidP="006F76C2">
      <w:pPr>
        <w:pStyle w:val="af"/>
      </w:pPr>
      <w:r>
        <w:t>在这门课中，还</w:t>
      </w:r>
      <w:r w:rsidR="00D7585D">
        <w:rPr>
          <w:rFonts w:hint="eastAsia"/>
        </w:rPr>
        <w:t>会</w:t>
      </w:r>
      <w:r>
        <w:t>学习到关于机器学习的前沿状况。但事实上只了解算法、数学并不能解决你关心的实际问题。</w:t>
      </w:r>
      <w:r w:rsidRPr="005D467D">
        <w:rPr>
          <w:b/>
        </w:rPr>
        <w:t>所以，我们将花大量的时间做练习，从而自己能实现每个算法，</w:t>
      </w:r>
      <w:r w:rsidR="004C7FCB">
        <w:rPr>
          <w:rFonts w:hint="eastAsia"/>
          <w:b/>
        </w:rPr>
        <w:t>进</w:t>
      </w:r>
      <w:r w:rsidRPr="005D467D">
        <w:rPr>
          <w:b/>
        </w:rPr>
        <w:t>而了解内部机理</w:t>
      </w:r>
      <w:r>
        <w:t>。</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sidRPr="008D4C1A">
        <w:t>web</w:t>
      </w:r>
      <w:r>
        <w:t>搜索、照片标记、反垃圾邮件。我们发现，</w:t>
      </w:r>
      <w:r w:rsidRPr="008D4C1A">
        <w:rPr>
          <w:b/>
        </w:rPr>
        <w:t>唯一方法是让机器自己学习怎么来解决问题</w:t>
      </w:r>
      <w:r>
        <w:t>。所以，机器学习已经成为计算机的一个能力。</w:t>
      </w:r>
    </w:p>
    <w:p w14:paraId="5ED566A5" w14:textId="6181E8AB" w:rsidR="006C77B1" w:rsidRDefault="006C77B1" w:rsidP="006F76C2">
      <w:pPr>
        <w:pStyle w:val="af"/>
      </w:pPr>
      <w:r>
        <w:t>现在它涉及到各个行业和基础科学。我从事于机器学习，但每个星期都跟直升机飞行员、生物学家、很多计算机系统程序员交流（我在斯坦福大学的同事也是这样）和平均每个星期会从硅谷收到两、三个电子邮件，这些联系我的人都对将学习算法应用于他们自己的问题感</w:t>
      </w:r>
      <w:r>
        <w:lastRenderedPageBreak/>
        <w:t>兴趣。这表明机器学习涉及的问题非常广泛。有机器人、计算生物学、硅谷中大量的问题都</w:t>
      </w:r>
      <w:r w:rsidR="00884A93">
        <w:rPr>
          <w:rFonts w:hint="eastAsia"/>
        </w:rPr>
        <w:t>受到</w:t>
      </w:r>
      <w:r>
        <w:t>机器学习的影响。</w:t>
      </w:r>
      <w:bookmarkStart w:id="5" w:name="_GoBack"/>
      <w:bookmarkEnd w:id="5"/>
    </w:p>
    <w:p w14:paraId="3BCFA467" w14:textId="4612B656" w:rsidR="006C77B1" w:rsidRDefault="006C77B1" w:rsidP="006F76C2">
      <w:pPr>
        <w:pStyle w:val="af"/>
      </w:pPr>
      <w:r>
        <w:t>这里有一些机器学习的案例。比如说，</w:t>
      </w:r>
      <w:r w:rsidRPr="00FE04DA">
        <w:rPr>
          <w:b/>
        </w:rPr>
        <w:t>数据库挖掘</w:t>
      </w:r>
      <w:r>
        <w:t>。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w:t>
      </w:r>
      <w:r w:rsidRPr="00692495">
        <w:rPr>
          <w:b/>
        </w:rPr>
        <w:t>医疗记录</w:t>
      </w:r>
      <w:r>
        <w:t>。随着自动化的出现，我们现在有了电子医疗记录。如果我们可以把医疗记录变成医学知识，我们就可以更好地理解疾病。再如，</w:t>
      </w:r>
      <w:r w:rsidRPr="00692495">
        <w:rPr>
          <w:b/>
        </w:rPr>
        <w:t>计算生物学</w:t>
      </w:r>
      <w:r>
        <w:t>。还是因为自动化技术，生物学家们收集的大量基因数据序列、</w:t>
      </w:r>
      <w:r>
        <w:rPr>
          <w:b/>
        </w:rPr>
        <w:t>DNA</w:t>
      </w:r>
      <w:r>
        <w:t>序列和等等，机器运行算法让我们更好地了解人类基因组，大家都知道这对人类意味着什么。再比如，</w:t>
      </w:r>
      <w:r w:rsidRPr="00692495">
        <w:rPr>
          <w:b/>
        </w:rPr>
        <w:t>工程方面</w:t>
      </w:r>
      <w:r>
        <w:t>，在工程的所有领域，我们有越来越大的数据集，我们试图使用学习算法，来理解这些数据。另外，在</w:t>
      </w:r>
      <w:r w:rsidRPr="00692495">
        <w:rPr>
          <w:b/>
        </w:rPr>
        <w:t>机械应用</w:t>
      </w:r>
      <w:r>
        <w:t>中，有些人不能直接操作。例如，我已经在无人直升机领域工作了许多年。我们不知道如何写一段程序让直升机自己飞。我们唯一能做的就是让计算机自己学习如何驾驶直升机。</w:t>
      </w:r>
    </w:p>
    <w:p w14:paraId="27E2E2CE" w14:textId="529F9D80" w:rsidR="006C77B1" w:rsidRDefault="006C77B1" w:rsidP="006F76C2">
      <w:pPr>
        <w:pStyle w:val="af"/>
        <w:ind w:firstLine="422"/>
      </w:pPr>
      <w:r w:rsidRPr="00692495">
        <w:rPr>
          <w:b/>
        </w:rPr>
        <w:t>手写识别</w:t>
      </w:r>
      <w:r>
        <w:t>：现在我们能够非常便宜地把信寄到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w:t>
      </w:r>
      <w:r w:rsidRPr="00692495">
        <w:rPr>
          <w:b/>
        </w:rPr>
        <w:t>自然语言处理</w:t>
      </w:r>
      <w:r>
        <w:t>或</w:t>
      </w:r>
      <w:r w:rsidRPr="00692495">
        <w:rPr>
          <w:b/>
        </w:rPr>
        <w:t>计算机视觉</w:t>
      </w:r>
      <w:r>
        <w:t>，这些语言理解或图像理解都是属于</w:t>
      </w:r>
      <w:r>
        <w:t>AI</w:t>
      </w:r>
      <w:r>
        <w:t>领域。大部分的自然语言处理和大部分的计算机视觉，都应用了机器学习。学习算法还广泛用于</w:t>
      </w:r>
      <w:r w:rsidRPr="00692495">
        <w:rPr>
          <w:b/>
        </w:rPr>
        <w:t>自定制程序</w:t>
      </w:r>
      <w:r>
        <w:t>。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43EC4CE5" w14:textId="0CBB980B" w:rsidR="006C77B1" w:rsidRDefault="006C77B1" w:rsidP="00236DC4">
      <w:pPr>
        <w:pStyle w:val="af"/>
      </w:pPr>
      <w:r>
        <w:t>最后学习算法被用来</w:t>
      </w:r>
      <w:r w:rsidRPr="00692495">
        <w:rPr>
          <w:b/>
        </w:rPr>
        <w:t>理解人类的学习和了解大脑</w:t>
      </w:r>
      <w:r>
        <w:t>。</w:t>
      </w:r>
    </w:p>
    <w:p w14:paraId="5B4EC0E3" w14:textId="62F2C26E"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rsidR="007C70BA">
        <w:rPr>
          <w:rFonts w:hint="eastAsia"/>
        </w:rPr>
        <w:t>。</w:t>
      </w:r>
      <w:r>
        <w:t>非常好，在这门课中，我希望能告诉你们很多机器学习的知识。</w:t>
      </w:r>
    </w:p>
    <w:p w14:paraId="37284D2E" w14:textId="7EE64E57" w:rsidR="006F76C2" w:rsidRPr="00CA1E4A" w:rsidRDefault="006C77B1" w:rsidP="00CA1E4A">
      <w:pPr>
        <w:pStyle w:val="af"/>
      </w:pPr>
      <w:r>
        <w:t>在接下来的视频中，我们将开始给更正式的定义，什么是机器学习。然后我们会开始学习机器学习的主要问题和算法你会了解一些主要的机器学习的术语，并开始了解不同的算法，用哪种算法更合适。</w:t>
      </w:r>
      <w:bookmarkStart w:id="6" w:name="header-n37"/>
      <w:bookmarkEnd w:id="6"/>
    </w:p>
    <w:p w14:paraId="0409CF20" w14:textId="1999AA55" w:rsidR="006C77B1" w:rsidRDefault="006C77B1">
      <w:pPr>
        <w:pStyle w:val="3"/>
      </w:pPr>
      <w:bookmarkStart w:id="7" w:name="_Toc522961479"/>
      <w:r>
        <w:lastRenderedPageBreak/>
        <w:t xml:space="preserve">1.2 </w:t>
      </w:r>
      <w:r>
        <w:t>机器学习是什么？</w:t>
      </w:r>
      <w:bookmarkEnd w:id="7"/>
    </w:p>
    <w:p w14:paraId="075BAE35" w14:textId="77777777" w:rsidR="006C77B1" w:rsidRDefault="006C77B1" w:rsidP="006F76C2">
      <w:pPr>
        <w:pStyle w:val="af0"/>
      </w:pPr>
      <w:r>
        <w:t>参考视频</w:t>
      </w:r>
      <w:r>
        <w:t>: 1 - 2 - What is Machine Learning_ (7 min).mkv</w:t>
      </w:r>
    </w:p>
    <w:p w14:paraId="6336E7D7" w14:textId="21A4BA2B"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w:t>
      </w:r>
      <w:r w:rsidRPr="007C70BA">
        <w:rPr>
          <w:b/>
        </w:rPr>
        <w:t>第一个机器学习的定义来自于</w:t>
      </w:r>
      <w:r w:rsidRPr="007C70BA">
        <w:rPr>
          <w:b/>
        </w:rPr>
        <w:t>Arthur Samuel</w:t>
      </w:r>
      <w:r w:rsidRPr="007907C0">
        <w:rPr>
          <w:b/>
        </w:rPr>
        <w:t>。他定义机器学习为，在进行特定编程的情况下，给予计算机学习能力的领域</w:t>
      </w:r>
      <w:r>
        <w:t>。</w:t>
      </w:r>
      <w:r>
        <w:rPr>
          <w:b/>
        </w:rPr>
        <w:t>Samuel</w:t>
      </w:r>
      <w:r>
        <w:t>的定义可以回溯到</w:t>
      </w:r>
      <w:r>
        <w:t>50</w:t>
      </w:r>
      <w:r>
        <w:t>年代，他编写了一个西洋棋程序。这程序神奇之处在于，编程者自己并不是个下棋高手。但因为他太菜了，于是就通过编程，让西洋棋程序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226B9FB8"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w:t>
      </w:r>
      <w:r w:rsidRPr="006D0ECA">
        <w:rPr>
          <w:b/>
        </w:rPr>
        <w:t>由</w:t>
      </w:r>
      <w:r w:rsidRPr="006D0ECA">
        <w:rPr>
          <w:b/>
        </w:rPr>
        <w:t>Tom Mitchell</w:t>
      </w:r>
      <w:r w:rsidRPr="006D0ECA">
        <w:rPr>
          <w:b/>
        </w:rPr>
        <w:t>提出，来自卡内基梅隆大学，</w:t>
      </w:r>
      <w:r w:rsidRPr="006D0ECA">
        <w:rPr>
          <w:b/>
        </w:rPr>
        <w:t>Tom</w:t>
      </w:r>
      <w:r w:rsidRPr="006D0ECA">
        <w:rPr>
          <w:b/>
        </w:rPr>
        <w:t>定义的机器学习是，一个好的学习问题定义如下，他说，一个程序被认为能从经验</w:t>
      </w:r>
      <w:r w:rsidRPr="006D0ECA">
        <w:rPr>
          <w:b/>
        </w:rPr>
        <w:t>E</w:t>
      </w:r>
      <w:r w:rsidRPr="006D0ECA">
        <w:rPr>
          <w:b/>
        </w:rPr>
        <w:t>中学习，解决任务</w:t>
      </w:r>
      <w:r w:rsidRPr="006D0ECA">
        <w:rPr>
          <w:b/>
        </w:rPr>
        <w:t>T</w:t>
      </w:r>
      <w:r w:rsidRPr="006D0ECA">
        <w:rPr>
          <w:b/>
        </w:rPr>
        <w:t>，达到性能度量值</w:t>
      </w:r>
      <w:r w:rsidRPr="006D0ECA">
        <w:rPr>
          <w:b/>
        </w:rPr>
        <w:t>P</w:t>
      </w:r>
      <w:r w:rsidRPr="006D0ECA">
        <w:rPr>
          <w:b/>
        </w:rPr>
        <w:t>，当且仅当，有了经验</w:t>
      </w:r>
      <w:r w:rsidRPr="006D0ECA">
        <w:rPr>
          <w:b/>
        </w:rPr>
        <w:t>E</w:t>
      </w:r>
      <w:r w:rsidRPr="006D0ECA">
        <w:rPr>
          <w:b/>
        </w:rPr>
        <w:t>后，经过</w:t>
      </w:r>
      <w:r w:rsidRPr="006D0ECA">
        <w:rPr>
          <w:b/>
        </w:rPr>
        <w:t>P</w:t>
      </w:r>
      <w:r w:rsidRPr="006D0ECA">
        <w:rPr>
          <w:b/>
        </w:rPr>
        <w:t>评判，程序在处理</w:t>
      </w:r>
      <w:r w:rsidRPr="006D0ECA">
        <w:rPr>
          <w:b/>
        </w:rPr>
        <w:t>T</w:t>
      </w:r>
      <w:r w:rsidRPr="006D0ECA">
        <w:rPr>
          <w:b/>
        </w:rPr>
        <w:t>时的性能有所提升。</w:t>
      </w:r>
      <w:r>
        <w:t>我认为经验</w:t>
      </w:r>
      <w:r>
        <w:rPr>
          <w:b/>
        </w:rPr>
        <w:t>E</w:t>
      </w:r>
      <w:r>
        <w:t xml:space="preserve"> </w:t>
      </w:r>
      <w:r>
        <w:t>就是程序上万次的自我练习的经验</w:t>
      </w:r>
      <w:r w:rsidR="00974AE4">
        <w:rPr>
          <w:rFonts w:hint="eastAsia"/>
        </w:rPr>
        <w:t>；</w:t>
      </w:r>
      <w:r>
        <w:t>任务</w:t>
      </w:r>
      <w:r>
        <w:rPr>
          <w:b/>
        </w:rPr>
        <w:t>T</w:t>
      </w:r>
      <w:r>
        <w:t xml:space="preserve"> </w:t>
      </w:r>
      <w:r>
        <w:t>就是下棋</w:t>
      </w:r>
      <w:r w:rsidR="00974AE4">
        <w:rPr>
          <w:rFonts w:hint="eastAsia"/>
        </w:rPr>
        <w:t>；</w:t>
      </w:r>
      <w:r>
        <w:t>性能度量值</w:t>
      </w:r>
      <w:r>
        <w:rPr>
          <w:b/>
        </w:rPr>
        <w:t>P</w:t>
      </w:r>
      <w:r>
        <w:t>，就是它在与一些新的对手比赛时，赢得比赛的概率。</w:t>
      </w:r>
    </w:p>
    <w:p w14:paraId="7609BB90" w14:textId="733AB4AB" w:rsidR="006C77B1" w:rsidRDefault="006C77B1" w:rsidP="006F76C2">
      <w:pPr>
        <w:pStyle w:val="af"/>
      </w:pPr>
      <w:r>
        <w:t>在这些视频中，除了我教你的内容以外，我偶尔会问你一个问题，确保你对内容有所理解。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5C7C8BA7" w:rsidR="006C77B1" w:rsidRDefault="006C77B1" w:rsidP="006F76C2">
      <w:pPr>
        <w:pStyle w:val="af"/>
      </w:pPr>
      <w:r>
        <w:t>本课中，我希望教你有关各种不同类型的学习算法。目前存在几种不同类型的学习算法。</w:t>
      </w:r>
      <w:r w:rsidRPr="00974AE4">
        <w:rPr>
          <w:b/>
        </w:rPr>
        <w:t>主要的两种类型</w:t>
      </w:r>
      <w:r w:rsidR="00974AE4">
        <w:rPr>
          <w:rFonts w:hint="eastAsia"/>
          <w:b/>
        </w:rPr>
        <w:t>：</w:t>
      </w:r>
      <w:r w:rsidRPr="00974AE4">
        <w:rPr>
          <w:b/>
        </w:rPr>
        <w:t>监督学习和无监督学习</w:t>
      </w:r>
      <w:r>
        <w:t>。在接下来的几个视频中，我会给出这些术语的定义。这里简单说两句，监督学习这个想法是指，我们将教计算机如何去完成任务，而在无监</w:t>
      </w:r>
      <w:r>
        <w:lastRenderedPageBreak/>
        <w:t>督学习中，我们打算让它自己进行学习。如果对这两个术语仍一头雾水，请不要担心，在后面的两个视频中，我会具体介绍这两种学习算法。此外你将听到诸如，</w:t>
      </w:r>
      <w:r w:rsidRPr="009F0164">
        <w:rPr>
          <w:b/>
        </w:rPr>
        <w:t>强化学习</w:t>
      </w:r>
      <w:r>
        <w:t>和</w:t>
      </w:r>
      <w:r w:rsidRPr="009F0164">
        <w:rPr>
          <w:b/>
        </w:rPr>
        <w:t>推荐系统</w:t>
      </w:r>
      <w:r>
        <w:t>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4AC92041" w:rsidR="006C77B1" w:rsidRDefault="006C77B1" w:rsidP="006F76C2">
      <w:pPr>
        <w:pStyle w:val="af"/>
      </w:pPr>
      <w:r>
        <w:t>我非常注重这部分内容，实际上，就这些内容而言我不知道还有哪所大学会介绍到。给你讲授学习算法就好像给你一套工具，</w:t>
      </w:r>
      <w:r w:rsidRPr="00627189">
        <w:rPr>
          <w:b/>
        </w:rPr>
        <w:t>相比于提供工具，可能更重要的，是教你如何使用这些工具</w:t>
      </w:r>
      <w:r>
        <w:t>。我喜欢把这比喻成学习当木匠。想象一下，某人教你如何成为一名木匠，说这是锤子，这是螺丝刀，锯子，祝你好运，再见。这种教法不好，不是吗？</w:t>
      </w:r>
      <w:r w:rsidRPr="00627189">
        <w:rPr>
          <w:b/>
        </w:rPr>
        <w:t>你拥有这些工具，但更重要的是，你要学会如何恰当地使用这些工具</w:t>
      </w:r>
      <w:r>
        <w:t>。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w:t>
      </w:r>
      <w:r w:rsidR="00627189">
        <w:rPr>
          <w:rFonts w:hint="eastAsia"/>
        </w:rPr>
        <w:t>。</w:t>
      </w:r>
      <w:r>
        <w:t>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w:t>
      </w:r>
      <w:r w:rsidRPr="007237AA">
        <w:rPr>
          <w:b/>
        </w:rPr>
        <w:t>教你这些机器学习、人工智能的最佳实践以及如何让它们工作，我们该如何去做，硅谷和世界各地最优秀的人是怎样做的</w:t>
      </w:r>
      <w:r>
        <w:t>。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8" w:name="header-n52"/>
      <w:bookmarkEnd w:id="8"/>
      <w:r>
        <w:br w:type="page"/>
      </w:r>
    </w:p>
    <w:p w14:paraId="2685F960" w14:textId="0D3A7665" w:rsidR="006C77B1" w:rsidRDefault="006C77B1">
      <w:pPr>
        <w:pStyle w:val="3"/>
      </w:pPr>
      <w:bookmarkStart w:id="9" w:name="_Toc522961480"/>
      <w:r>
        <w:lastRenderedPageBreak/>
        <w:t xml:space="preserve">1.3 </w:t>
      </w:r>
      <w:r>
        <w:t>监督学习</w:t>
      </w:r>
      <w:bookmarkEnd w:id="9"/>
    </w:p>
    <w:p w14:paraId="7CBCA340" w14:textId="77777777" w:rsidR="006C77B1" w:rsidRDefault="006C77B1" w:rsidP="006F76C2">
      <w:pPr>
        <w:pStyle w:val="af0"/>
      </w:pPr>
      <w:r>
        <w:t>参考视频</w:t>
      </w:r>
      <w:r>
        <w:t>: 1 - 3 - Supervised Learning (12 min).mkv</w:t>
      </w:r>
    </w:p>
    <w:p w14:paraId="6BCFC41C" w14:textId="7165DE30" w:rsidR="006C77B1" w:rsidRDefault="006C77B1" w:rsidP="006F76C2">
      <w:pPr>
        <w:pStyle w:val="af"/>
      </w:pPr>
      <w:r>
        <w:t>在这段视频中，我要定义可能是最常见一种机器学习问题：监督学习。</w:t>
      </w:r>
    </w:p>
    <w:p w14:paraId="1CA35BBD" w14:textId="217C882B" w:rsidR="006C77B1" w:rsidRDefault="006C77B1" w:rsidP="006F76C2">
      <w:pPr>
        <w:pStyle w:val="af"/>
      </w:pPr>
      <w:r>
        <w:t>我们用一个例子介绍什么是监督学习</w:t>
      </w:r>
      <w:r w:rsidR="006862F2">
        <w:rPr>
          <w:rFonts w:hint="eastAsia"/>
        </w:rPr>
        <w:t>，</w:t>
      </w:r>
      <w:r w:rsidR="00ED11B3">
        <w:rPr>
          <w:rFonts w:hint="eastAsia"/>
        </w:rPr>
        <w:t>并</w:t>
      </w:r>
      <w:r>
        <w:t>把正式的定义放在后面介绍。</w:t>
      </w:r>
      <w:r w:rsidRPr="002A0AD9">
        <w:rPr>
          <w:b/>
        </w:rPr>
        <w:t>假如说你想预测房价</w:t>
      </w:r>
      <w:r>
        <w:t>。</w:t>
      </w:r>
    </w:p>
    <w:p w14:paraId="420314FC" w14:textId="77777777" w:rsidR="006C77B1" w:rsidRDefault="006C77B1" w:rsidP="006F76C2">
      <w:pPr>
        <w:pStyle w:val="af"/>
      </w:pPr>
      <w:r>
        <w:t>前阵子，一个学生从波特兰俄勒冈州的研究所收集了一些房价的数据。你把这些数据画出来，看起来是这个样子：</w:t>
      </w:r>
      <w:r w:rsidRPr="00507F60">
        <w:rPr>
          <w:b/>
        </w:rPr>
        <w:t>横轴表示房子的面积，单位是平方英尺，纵轴表示房价，单位是千美元</w:t>
      </w:r>
      <w:r>
        <w:t>。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9"/>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w:t>
      </w:r>
      <w:r w:rsidRPr="00507F60">
        <w:rPr>
          <w:b/>
        </w:rPr>
        <w:t>拟合一条直线</w:t>
      </w:r>
      <w:r>
        <w:t>，根据这条线我们可以推测出，这套房子可能卖</w:t>
      </w:r>
      <m:oMath>
        <m:r>
          <w:rPr>
            <w:rFonts w:ascii="Cambria Math" w:hAnsi="Cambria Math"/>
          </w:rPr>
          <m:t>$150,000</m:t>
        </m:r>
      </m:oMath>
      <w:r>
        <w:t>，当然这不是唯一的算法。可能还有更好的，比如我们不用直线拟合这些数据，用</w:t>
      </w:r>
      <w:r w:rsidRPr="00507F60">
        <w:rPr>
          <w:b/>
        </w:rPr>
        <w:t>二次方程去拟合</w:t>
      </w:r>
      <w:r>
        <w:t>可能效果会更好。根据二次方程的曲线，我们可以从这个点推测出，这套房子能卖接近</w:t>
      </w:r>
      <m:oMath>
        <m:r>
          <w:rPr>
            <w:rFonts w:ascii="Cambria Math" w:hAnsi="Cambria Math"/>
          </w:rPr>
          <m:t>$200,000</m:t>
        </m:r>
      </m:oMath>
      <w:r>
        <w:t>。稍后我们</w:t>
      </w:r>
      <w:r w:rsidRPr="00507F60">
        <w:rPr>
          <w:b/>
        </w:rPr>
        <w:t>将讨论如何选择学习算法，如何决定用直线还是二次方程来拟合</w:t>
      </w:r>
      <w:r>
        <w:t>。两个方案中有一个能让你朋友的房子出售得更合理。这些都是学习算法里面很好的例子。以上就是监督学习的例子。</w:t>
      </w:r>
    </w:p>
    <w:p w14:paraId="6DB9B497" w14:textId="2703FAEE" w:rsidR="006C77B1" w:rsidRDefault="006C77B1" w:rsidP="006F76C2">
      <w:pPr>
        <w:pStyle w:val="af"/>
      </w:pPr>
      <w:r>
        <w:t>可以看出，</w:t>
      </w:r>
      <w:r w:rsidRPr="00507F60">
        <w:rPr>
          <w:b/>
        </w:rPr>
        <w:t>监督学习指的就是我们给学习算法一个数据集</w:t>
      </w:r>
      <w:r w:rsidR="00507F60" w:rsidRPr="00507F60">
        <w:rPr>
          <w:rFonts w:hint="eastAsia"/>
          <w:b/>
        </w:rPr>
        <w:t>，</w:t>
      </w:r>
      <w:r w:rsidRPr="00507F60">
        <w:rPr>
          <w:b/>
        </w:rPr>
        <w:t>这个数据集由</w:t>
      </w:r>
      <w:r w:rsidRPr="00507F60">
        <w:rPr>
          <w:b/>
        </w:rPr>
        <w:t>“</w:t>
      </w:r>
      <w:r w:rsidRPr="00507F60">
        <w:rPr>
          <w:b/>
        </w:rPr>
        <w:t>正确答案</w:t>
      </w:r>
      <w:r w:rsidRPr="00507F60">
        <w:rPr>
          <w:b/>
        </w:rPr>
        <w:t>”</w:t>
      </w:r>
      <w:r w:rsidRPr="00507F60">
        <w:rPr>
          <w:b/>
        </w:rPr>
        <w:t>组成</w:t>
      </w:r>
      <w:r>
        <w:t>。在房价的例子中，我们给了一系列房子的数据，我们给定数据集中每个样本的正确价格</w:t>
      </w:r>
      <w:r w:rsidR="00507F60">
        <w:rPr>
          <w:rFonts w:hint="eastAsia"/>
        </w:rPr>
        <w:t>（</w:t>
      </w:r>
      <w:r>
        <w:t>即它们实际的售价</w:t>
      </w:r>
      <w:r w:rsidR="00507F60">
        <w:rPr>
          <w:rFonts w:hint="eastAsia"/>
        </w:rPr>
        <w:t>），</w:t>
      </w:r>
      <w:r>
        <w:t>然后运用学习算法，算出更多的正确答案。用术语来讲，这叫做</w:t>
      </w:r>
      <w:r w:rsidRPr="00507F60">
        <w:rPr>
          <w:b/>
        </w:rPr>
        <w:t>回</w:t>
      </w:r>
      <w:r w:rsidRPr="00507F60">
        <w:rPr>
          <w:b/>
        </w:rPr>
        <w:lastRenderedPageBreak/>
        <w:t>归问题</w:t>
      </w:r>
      <w:r>
        <w:t>。我们试着</w:t>
      </w:r>
      <w:r w:rsidRPr="009970E0">
        <w:rPr>
          <w:b/>
        </w:rPr>
        <w:t>推测出一个连续值的结果</w:t>
      </w:r>
      <w:r>
        <w:t>，即房子的价格。</w:t>
      </w:r>
    </w:p>
    <w:p w14:paraId="0852085C" w14:textId="77777777" w:rsidR="006C77B1" w:rsidRDefault="006C77B1" w:rsidP="006F76C2">
      <w:pPr>
        <w:pStyle w:val="af"/>
      </w:pPr>
      <w:r>
        <w:t>一般房子的价格会记到美分，所以房价实际上是一系列离散的值，但是我们通常又</w:t>
      </w:r>
      <w:r w:rsidRPr="00522C97">
        <w:t>把房价看成实数，看成是标量，所以又把它看成一个连续的数值</w:t>
      </w:r>
      <w:r>
        <w:t>。</w:t>
      </w:r>
    </w:p>
    <w:p w14:paraId="4E175C81" w14:textId="77777777" w:rsidR="006C77B1" w:rsidRDefault="006C77B1" w:rsidP="006F76C2">
      <w:pPr>
        <w:pStyle w:val="af"/>
        <w:ind w:firstLine="422"/>
      </w:pPr>
      <w:commentRangeStart w:id="10"/>
      <w:r w:rsidRPr="009970E0">
        <w:rPr>
          <w:b/>
        </w:rPr>
        <w:t>回归这个词的意思是，我们在试着推测出这一系列连续值属性</w:t>
      </w:r>
      <w:r>
        <w:t>。</w:t>
      </w:r>
      <w:commentRangeEnd w:id="10"/>
      <w:r w:rsidR="00E94228">
        <w:rPr>
          <w:rStyle w:val="affa"/>
        </w:rPr>
        <w:commentReference w:id="10"/>
      </w:r>
    </w:p>
    <w:p w14:paraId="7144ABB5" w14:textId="77777777" w:rsidR="006C77B1" w:rsidRDefault="006C77B1" w:rsidP="006F76C2">
      <w:pPr>
        <w:pStyle w:val="af"/>
      </w:pPr>
      <w:r>
        <w:t>我再举另外一个监督学习的例子。我和一些朋友之前研究过这个。假设说</w:t>
      </w:r>
      <w:r w:rsidRPr="00B915DA">
        <w:rPr>
          <w:b/>
        </w:rPr>
        <w:t>你想通过查看病历来推测乳腺癌良性与否</w:t>
      </w:r>
      <w:r>
        <w:t>，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23"/>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w:t>
      </w:r>
      <w:r w:rsidRPr="004D1419">
        <w:rPr>
          <w:b/>
        </w:rPr>
        <w:t>横轴表示肿瘤的大小，纵轴上，我标出</w:t>
      </w:r>
      <w:r w:rsidRPr="004D1419">
        <w:rPr>
          <w:b/>
        </w:rPr>
        <w:t>1</w:t>
      </w:r>
      <w:r w:rsidRPr="004D1419">
        <w:rPr>
          <w:b/>
        </w:rPr>
        <w:t>和</w:t>
      </w:r>
      <w:r w:rsidRPr="004D1419">
        <w:rPr>
          <w:b/>
        </w:rPr>
        <w:t>0</w:t>
      </w:r>
      <w:r w:rsidRPr="004D1419">
        <w:rPr>
          <w:b/>
        </w:rPr>
        <w:t>表示是或者不是恶性肿瘤</w:t>
      </w:r>
      <w:r>
        <w:t>。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w:t>
      </w:r>
      <w:r w:rsidRPr="0086732A">
        <w:rPr>
          <w:b/>
        </w:rPr>
        <w:t>用术语来讲，这是一个分类问题</w:t>
      </w:r>
      <w:r>
        <w:t>。</w:t>
      </w:r>
    </w:p>
    <w:p w14:paraId="1A136B81" w14:textId="77777777" w:rsidR="006C77B1" w:rsidRDefault="006C77B1" w:rsidP="006F76C2">
      <w:pPr>
        <w:pStyle w:val="af"/>
        <w:ind w:firstLine="422"/>
      </w:pPr>
      <w:commentRangeStart w:id="11"/>
      <w:r w:rsidRPr="0086732A">
        <w:rPr>
          <w:b/>
        </w:rPr>
        <w:t>分类指的是，我们试着推测出离散的输出值</w:t>
      </w:r>
      <w:commentRangeEnd w:id="11"/>
      <w:r w:rsidR="0086732A">
        <w:rPr>
          <w:rStyle w:val="affa"/>
        </w:rPr>
        <w:commentReference w:id="11"/>
      </w:r>
      <w:r>
        <w:t>：</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2E7187B6" w:rsidR="006C77B1" w:rsidRDefault="006C77B1" w:rsidP="006F76C2">
      <w:pPr>
        <w:pStyle w:val="af"/>
      </w:pPr>
      <w:r>
        <w:t>因为这几个离散的输出分别对应良性，第一类</w:t>
      </w:r>
      <w:r w:rsidR="00413CA5">
        <w:rPr>
          <w:rFonts w:hint="eastAsia"/>
        </w:rPr>
        <w:t>、</w:t>
      </w:r>
      <w:r>
        <w:t>第二类或者第三类癌症，</w:t>
      </w:r>
      <w:r w:rsidRPr="00413CA5">
        <w:rPr>
          <w:b/>
        </w:rPr>
        <w:t>在分类问题中我们可以用另一种方式绘制这些数据点</w:t>
      </w:r>
      <w:r>
        <w:t>。</w:t>
      </w:r>
    </w:p>
    <w:p w14:paraId="5C3BD9FD" w14:textId="5D29D9F9"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w:t>
      </w:r>
      <w:r w:rsidR="00413CA5">
        <w:rPr>
          <w:rFonts w:hint="eastAsia"/>
        </w:rPr>
        <w:t>。</w:t>
      </w:r>
      <w:r>
        <w:t>现在我们良性的肿瘤改成用</w:t>
      </w:r>
      <w:r>
        <w:t xml:space="preserve"> </w:t>
      </w:r>
      <w:r>
        <w:rPr>
          <w:b/>
        </w:rPr>
        <w:t>O</w:t>
      </w:r>
      <w:r>
        <w:t xml:space="preserve"> </w:t>
      </w:r>
      <w:r>
        <w:t>表示，恶性的继续用</w:t>
      </w:r>
      <w:r>
        <w:t xml:space="preserve"> </w:t>
      </w:r>
      <w:r>
        <w:rPr>
          <w:b/>
        </w:rPr>
        <w:t>X</w:t>
      </w:r>
      <w:r>
        <w:t xml:space="preserve"> </w:t>
      </w:r>
      <w:r>
        <w:t>表示</w:t>
      </w:r>
      <w:r w:rsidR="00654DB1">
        <w:rPr>
          <w:rFonts w:hint="eastAsia"/>
        </w:rPr>
        <w:t>，</w:t>
      </w:r>
      <w:r>
        <w:t>来预测肿瘤的恶性与否。</w:t>
      </w:r>
    </w:p>
    <w:p w14:paraId="7F26B6DE" w14:textId="77777777" w:rsidR="006C77B1" w:rsidRDefault="006C77B1" w:rsidP="006F76C2">
      <w:pPr>
        <w:pStyle w:val="af"/>
        <w:ind w:firstLine="422"/>
      </w:pPr>
      <w:commentRangeStart w:id="12"/>
      <w:r w:rsidRPr="00AB116E">
        <w:rPr>
          <w:b/>
        </w:rPr>
        <w:lastRenderedPageBreak/>
        <w:t>在其它一些机器学习问题中，可能会遇到不止一种特征</w:t>
      </w:r>
      <w:commentRangeEnd w:id="12"/>
      <w:r w:rsidR="00AB116E">
        <w:rPr>
          <w:rStyle w:val="affa"/>
        </w:rPr>
        <w:commentReference w:id="12"/>
      </w:r>
      <w:r>
        <w:t>。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ind w:firstLine="422"/>
      </w:pPr>
      <w:r w:rsidRPr="00AB116E">
        <w:rPr>
          <w:b/>
        </w:rPr>
        <w:t>那种算法不仅能处理</w:t>
      </w:r>
      <w:r w:rsidRPr="00AB116E">
        <w:rPr>
          <w:b/>
        </w:rPr>
        <w:t>2</w:t>
      </w:r>
      <w:r w:rsidRPr="00AB116E">
        <w:rPr>
          <w:b/>
        </w:rPr>
        <w:t>种</w:t>
      </w:r>
      <w:r w:rsidRPr="00AB116E">
        <w:rPr>
          <w:b/>
        </w:rPr>
        <w:t>3</w:t>
      </w:r>
      <w:r w:rsidRPr="00AB116E">
        <w:rPr>
          <w:b/>
        </w:rPr>
        <w:t>种或</w:t>
      </w:r>
      <w:r w:rsidRPr="00AB116E">
        <w:rPr>
          <w:b/>
        </w:rPr>
        <w:t>5</w:t>
      </w:r>
      <w:r w:rsidRPr="00AB116E">
        <w:rPr>
          <w:b/>
        </w:rPr>
        <w:t>种特征，即使有无限多种特征都可以处理</w:t>
      </w:r>
      <w:r>
        <w:t>。</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4"/>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3CBFF23E" w:rsidR="006C77B1" w:rsidRDefault="006C77B1" w:rsidP="006F76C2">
      <w:pPr>
        <w:pStyle w:val="af"/>
      </w:pPr>
      <w:r>
        <w:t>上图中，我列举了总共</w:t>
      </w:r>
      <w:r>
        <w:t>5</w:t>
      </w:r>
      <w:r>
        <w:t>种不同的特征，坐标轴上的两种和右边的</w:t>
      </w:r>
      <w:r>
        <w:t>3</w:t>
      </w:r>
      <w:r>
        <w:t>种</w:t>
      </w:r>
      <w:r w:rsidR="00711717">
        <w:rPr>
          <w:rFonts w:hint="eastAsia"/>
        </w:rPr>
        <w:t>。</w:t>
      </w:r>
      <w:r>
        <w:t>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w:t>
      </w:r>
      <w:r w:rsidR="00762DBA">
        <w:rPr>
          <w:rFonts w:hint="eastAsia"/>
        </w:rPr>
        <w:t>，</w:t>
      </w:r>
      <w:r>
        <w:t>不停的写，写下无限多个特征，事实上，我们能用算法来处理它们。</w:t>
      </w:r>
    </w:p>
    <w:p w14:paraId="2F596F25" w14:textId="1409F2D8" w:rsidR="006C77B1" w:rsidRDefault="006C77B1" w:rsidP="006F76C2">
      <w:pPr>
        <w:pStyle w:val="af"/>
      </w:pPr>
      <w:r>
        <w:t>现在来回顾一下，这节课我们介绍了</w:t>
      </w:r>
      <w:commentRangeStart w:id="13"/>
      <w:r w:rsidRPr="00762DBA">
        <w:rPr>
          <w:b/>
        </w:rPr>
        <w:t>监督学习。其基本思想是，我们数据集中的每个样本都有相应的</w:t>
      </w:r>
      <w:r w:rsidRPr="00762DBA">
        <w:rPr>
          <w:b/>
        </w:rPr>
        <w:t>“</w:t>
      </w:r>
      <w:r w:rsidRPr="00762DBA">
        <w:rPr>
          <w:b/>
        </w:rPr>
        <w:t>正确答案</w:t>
      </w:r>
      <w:r w:rsidRPr="00762DBA">
        <w:rPr>
          <w:b/>
        </w:rPr>
        <w:t>”</w:t>
      </w:r>
      <w:r w:rsidR="002D3FB8">
        <w:rPr>
          <w:rFonts w:hint="eastAsia"/>
          <w:b/>
        </w:rPr>
        <w:t>，</w:t>
      </w:r>
      <w:r w:rsidRPr="00762DBA">
        <w:rPr>
          <w:b/>
        </w:rPr>
        <w:t>再根据这些样本作出预测</w:t>
      </w:r>
      <w:commentRangeEnd w:id="13"/>
      <w:r w:rsidR="00762DBA">
        <w:rPr>
          <w:rStyle w:val="affa"/>
        </w:rPr>
        <w:commentReference w:id="13"/>
      </w:r>
      <w:r>
        <w:t>，就像房子和肿瘤的例子中做的那样。我们还介绍了</w:t>
      </w:r>
      <w:r w:rsidRPr="00390E0D">
        <w:rPr>
          <w:b/>
        </w:rPr>
        <w:t>回归问题，即通过回归来推出一个连续的输出</w:t>
      </w:r>
      <w:r>
        <w:t>，之后我们介绍了</w:t>
      </w:r>
      <w:r w:rsidRPr="00390E0D">
        <w:rPr>
          <w:b/>
        </w:rPr>
        <w:t>分类问题，其目标是推出一组离散的结果</w:t>
      </w:r>
      <w:r>
        <w:t>。</w:t>
      </w:r>
    </w:p>
    <w:p w14:paraId="1509B117" w14:textId="77777777" w:rsidR="006C77B1" w:rsidRDefault="006C77B1" w:rsidP="006F76C2">
      <w:pPr>
        <w:pStyle w:val="af"/>
      </w:pPr>
      <w:r>
        <w:t>现在来个小测验：假设你经营着一家公司，你想开发学习算法来处理这两个问题：</w:t>
      </w:r>
    </w:p>
    <w:p w14:paraId="2FDB803F" w14:textId="7190659F"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r w:rsidR="00BF2F74">
        <w:rPr>
          <w:rFonts w:hint="eastAsia"/>
        </w:rPr>
        <w:t>（回归问题）</w:t>
      </w:r>
    </w:p>
    <w:p w14:paraId="12D3AFE8" w14:textId="1A162485"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r w:rsidR="005442F4">
        <w:rPr>
          <w:rFonts w:hint="eastAsia"/>
        </w:rPr>
        <w:t>（</w:t>
      </w:r>
      <w:r w:rsidR="007D1137">
        <w:rPr>
          <w:rFonts w:hint="eastAsia"/>
        </w:rPr>
        <w:t>分类</w:t>
      </w:r>
      <w:r w:rsidR="006E2088">
        <w:rPr>
          <w:rFonts w:hint="eastAsia"/>
        </w:rPr>
        <w:t>问题</w:t>
      </w:r>
      <w:r w:rsidR="005442F4">
        <w:rPr>
          <w:rFonts w:hint="eastAsia"/>
        </w:rPr>
        <w:t>）</w:t>
      </w:r>
    </w:p>
    <w:p w14:paraId="5E10018A" w14:textId="77777777" w:rsidR="006C77B1" w:rsidRDefault="006C77B1" w:rsidP="006F76C2">
      <w:pPr>
        <w:pStyle w:val="af"/>
      </w:pPr>
      <w:r>
        <w:t>那这两个问题，它们属于分类问题、还是回归问题</w:t>
      </w:r>
      <w:r>
        <w:t>?</w:t>
      </w:r>
    </w:p>
    <w:p w14:paraId="2717F60F" w14:textId="412292E5" w:rsidR="006C77B1" w:rsidRDefault="006C77B1" w:rsidP="006F76C2">
      <w:pPr>
        <w:pStyle w:val="af"/>
      </w:pPr>
      <w:r>
        <w:t>问题一</w:t>
      </w:r>
      <w:r w:rsidR="007146AD">
        <w:rPr>
          <w:rFonts w:hint="eastAsia"/>
        </w:rPr>
        <w:t>：</w:t>
      </w:r>
      <w:r>
        <w:t>是回归问题</w:t>
      </w:r>
      <w:r w:rsidR="008D7D49">
        <w:rPr>
          <w:rFonts w:hint="eastAsia"/>
        </w:rPr>
        <w:t>；</w:t>
      </w:r>
      <w:r>
        <w:t>因为你知道，如果我有数千件货物，我会把它看成一个实数，一个连续的值。因此卖出的物品数，也是一个连续的值。</w:t>
      </w:r>
    </w:p>
    <w:p w14:paraId="5D4758A4" w14:textId="725A8CAB" w:rsidR="006C77B1" w:rsidRDefault="006C77B1" w:rsidP="006F76C2">
      <w:pPr>
        <w:pStyle w:val="af"/>
      </w:pPr>
      <w:r>
        <w:lastRenderedPageBreak/>
        <w:t>问题二</w:t>
      </w:r>
      <w:r w:rsidR="00D73B75">
        <w:rPr>
          <w:rFonts w:hint="eastAsia"/>
        </w:rPr>
        <w:t>：</w:t>
      </w:r>
      <w:r>
        <w:t>是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14" w:name="header-n114"/>
      <w:bookmarkEnd w:id="14"/>
      <w:r>
        <w:br w:type="page"/>
      </w:r>
    </w:p>
    <w:p w14:paraId="19B9AAB2" w14:textId="4F202746" w:rsidR="006C77B1" w:rsidRDefault="006C77B1">
      <w:pPr>
        <w:pStyle w:val="3"/>
      </w:pPr>
      <w:bookmarkStart w:id="15" w:name="_Toc522961481"/>
      <w:r>
        <w:lastRenderedPageBreak/>
        <w:t xml:space="preserve">1.4 </w:t>
      </w:r>
      <w:r>
        <w:t>无监督学习</w:t>
      </w:r>
      <w:bookmarkEnd w:id="15"/>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5"/>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6"/>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4475F4E5" w:rsidR="006C77B1" w:rsidRDefault="006C77B1" w:rsidP="006F76C2">
      <w:pPr>
        <w:pStyle w:val="af"/>
      </w:pPr>
      <w:r>
        <w:t>在无监督学习中，我们已知的数据</w:t>
      </w:r>
      <w:r w:rsidR="00165425">
        <w:rPr>
          <w:rFonts w:hint="eastAsia"/>
        </w:rPr>
        <w:t>，</w:t>
      </w:r>
      <w:r>
        <w:t>看上去有点不一样，不同于监督学习的数据的样子，</w:t>
      </w:r>
      <w:r w:rsidRPr="00FE73E2">
        <w:rPr>
          <w:b/>
        </w:rPr>
        <w:t>即无监督学习中没有任何的标签或者是有相同的标签或者就是没标签</w:t>
      </w:r>
      <w:r>
        <w:t>。所以我们已知数据集，却不知如何处理，也未告知每个数据点是什么。别的都不知道，就是一个数据集。你能从数据中找到某种结构吗？</w:t>
      </w:r>
      <w:r w:rsidRPr="00FE73E2">
        <w:rPr>
          <w:b/>
        </w:rPr>
        <w:t>针对数据集，无监督学习就能判断出数据有两个不同的聚集簇</w:t>
      </w:r>
      <w:r w:rsidR="00D35B59">
        <w:rPr>
          <w:rFonts w:hint="eastAsia"/>
          <w:b/>
        </w:rPr>
        <w:t>（针对右图的例子）</w:t>
      </w:r>
      <w:r>
        <w:t>。这是一个，那是另一个，二者不同。是的，无监督学习算法可能会把这些数据分成两个不同的簇。所以叫做</w:t>
      </w:r>
      <w:r w:rsidRPr="00BC1D7A">
        <w:rPr>
          <w:b/>
        </w:rPr>
        <w:t>聚类算法</w:t>
      </w:r>
      <w:r>
        <w:t>。事实证明，它能被用在很多地方。</w:t>
      </w:r>
    </w:p>
    <w:p w14:paraId="334E0090" w14:textId="033A8492" w:rsidR="006C77B1" w:rsidRDefault="006C77B1" w:rsidP="006F76C2">
      <w:pPr>
        <w:pStyle w:val="af"/>
      </w:pPr>
      <w:r>
        <w:t>聚类应用的一个例子就是在</w:t>
      </w:r>
      <w:r w:rsidRPr="00F31E74">
        <w:rPr>
          <w:b/>
        </w:rPr>
        <w:t>谷歌新闻</w:t>
      </w:r>
      <w:r>
        <w:t>中。如果你以前从来没见过它，你可以到这个</w:t>
      </w:r>
      <w:r>
        <w:t>URL</w:t>
      </w:r>
      <w:r>
        <w:t>网址</w:t>
      </w:r>
      <w:r>
        <w:t>news.google.com</w:t>
      </w:r>
      <w:r>
        <w:t>去看看。谷歌新闻每天都</w:t>
      </w:r>
      <w:r w:rsidR="00BA6F3C">
        <w:rPr>
          <w:rFonts w:hint="eastAsia"/>
        </w:rPr>
        <w:t>会</w:t>
      </w:r>
      <w:r>
        <w:t>，收集非常多的网络新闻内容。</w:t>
      </w:r>
      <w:r w:rsidRPr="00FF5DEC">
        <w:rPr>
          <w:b/>
        </w:rPr>
        <w:t>它再将这些新闻分组，组成有关联的新闻。所以谷歌新闻做的就是搜索非常多的新闻事件，自动地把它们聚类到一起</w:t>
      </w:r>
      <w:r>
        <w:t>。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7"/>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w:t>
      </w:r>
      <w:r w:rsidRPr="00F31E74">
        <w:rPr>
          <w:b/>
        </w:rPr>
        <w:t>基因学的理解应用</w:t>
      </w:r>
      <w:r>
        <w:t>。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w:t>
      </w:r>
      <w:r w:rsidRPr="00C17076">
        <w:rPr>
          <w:b/>
        </w:rPr>
        <w:t>你能做的就是运行一个聚类算法，把个体聚类到不同的类或不同类型的组（人）</w:t>
      </w:r>
      <w:r>
        <w:t>……</w:t>
      </w:r>
    </w:p>
    <w:p w14:paraId="3E638242" w14:textId="77777777" w:rsidR="006C77B1" w:rsidRDefault="006C77B1" w:rsidP="006F76C2">
      <w:pPr>
        <w:pStyle w:val="af"/>
      </w:pPr>
      <w:r>
        <w:t>所以这个就是</w:t>
      </w:r>
      <w:r w:rsidRPr="00C17076">
        <w:rPr>
          <w:b/>
        </w:rPr>
        <w:t>无监督学习，因为我们没有提前告知算法一些信息</w:t>
      </w:r>
      <w:r>
        <w:t>，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w:t>
      </w:r>
      <w:commentRangeStart w:id="16"/>
      <w:r w:rsidRPr="00C17076">
        <w:rPr>
          <w:b/>
        </w:rPr>
        <w:t>就是说你要自动地聚类那些个体到各个类，我没法提前知道哪些是哪些。因为我们没有给算法正确答案来回应数据集中的数据，所以这就是无监督学习</w:t>
      </w:r>
      <w:commentRangeEnd w:id="16"/>
      <w:r w:rsidR="008042EB">
        <w:rPr>
          <w:rStyle w:val="affa"/>
        </w:rPr>
        <w:commentReference w:id="16"/>
      </w:r>
      <w:r w:rsidRPr="00C17076">
        <w:rPr>
          <w:b/>
        </w:rPr>
        <w:t>。</w:t>
      </w:r>
    </w:p>
    <w:p w14:paraId="0A88F439" w14:textId="64084D42" w:rsidR="006C77B1" w:rsidRDefault="006C77B1" w:rsidP="006F76C2">
      <w:pPr>
        <w:pStyle w:val="af"/>
      </w:pPr>
      <w:r>
        <w:t>无监督学习或聚集有着大量的应用。它用于组织</w:t>
      </w:r>
      <w:r w:rsidRPr="00C17076">
        <w:rPr>
          <w:b/>
        </w:rPr>
        <w:t>大型计算机集群</w:t>
      </w:r>
      <w:r w:rsidR="00C17076">
        <w:rPr>
          <w:rFonts w:hint="eastAsia"/>
        </w:rPr>
        <w:t>：</w:t>
      </w:r>
      <w:r>
        <w:t>我有些朋友在大数据中心工作，那里有大型的计算机集群，他们想解决什么样的机器易于协同地工作，如果你能够让那些机器协同工作，你就能让你的数据中心工作得更高效。第二种应用就是</w:t>
      </w:r>
      <w:r w:rsidRPr="00C17076">
        <w:rPr>
          <w:b/>
        </w:rPr>
        <w:t>社交网络的分析</w:t>
      </w:r>
      <w:r w:rsidR="00C17076">
        <w:rPr>
          <w:rFonts w:hint="eastAsia"/>
        </w:rPr>
        <w:t>：</w:t>
      </w:r>
      <w:r>
        <w:t>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w:t>
      </w:r>
      <w:r w:rsidRPr="00C17076">
        <w:rPr>
          <w:b/>
        </w:rPr>
        <w:t>市场分割</w:t>
      </w:r>
      <w:r w:rsidR="00C17076">
        <w:rPr>
          <w:rFonts w:hint="eastAsia"/>
        </w:rPr>
        <w:t>：</w:t>
      </w:r>
      <w:r>
        <w:t>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w:t>
      </w:r>
      <w:r w:rsidRPr="00063298">
        <w:rPr>
          <w:b/>
        </w:rPr>
        <w:t>天文数据分析</w:t>
      </w:r>
      <w:r>
        <w:t>，这些聚类算法给出了令人惊讶、有趣、有用的理论，解释了星系是如何诞生的。这些都是聚类的例子，聚类只是无监督学习中的一种。</w:t>
      </w:r>
    </w:p>
    <w:p w14:paraId="430DE4CE" w14:textId="6773DCFD" w:rsidR="006C77B1" w:rsidRDefault="006C77B1" w:rsidP="006F76C2">
      <w:pPr>
        <w:pStyle w:val="af"/>
      </w:pPr>
      <w:r>
        <w:lastRenderedPageBreak/>
        <w:t>我现在告诉你们另一种。我先来介绍</w:t>
      </w:r>
      <w:r w:rsidRPr="008042EB">
        <w:rPr>
          <w:b/>
        </w:rPr>
        <w:t>鸡尾酒宴问题</w:t>
      </w:r>
      <w:r>
        <w:t>。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w:t>
      </w:r>
      <w:r w:rsidR="000F749C">
        <w:rPr>
          <w:rFonts w:hint="eastAsia"/>
        </w:rPr>
        <w:t>，即</w:t>
      </w:r>
      <w:r>
        <w:t>两个可以合成或合并成之前的录音</w:t>
      </w:r>
      <w:r w:rsidR="000F749C">
        <w:rPr>
          <w:rFonts w:hint="eastAsia"/>
        </w:rPr>
        <w:t>。</w:t>
      </w:r>
      <w:r>
        <w:t>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8"/>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w:t>
      </w:r>
      <w:commentRangeStart w:id="17"/>
      <w:r w:rsidRPr="009E062F">
        <w:rPr>
          <w:b/>
        </w:rPr>
        <w:t>这个算法对应你刚才知道的那个问题的算法可以就用一行代码来完成</w:t>
      </w:r>
      <w:commentRangeEnd w:id="17"/>
      <w:r w:rsidR="009E062F">
        <w:rPr>
          <w:rStyle w:val="affa"/>
        </w:rPr>
        <w:commentReference w:id="17"/>
      </w:r>
      <w:r>
        <w:t>。</w:t>
      </w:r>
    </w:p>
    <w:p w14:paraId="3855A36E" w14:textId="77777777" w:rsidR="006F76C2" w:rsidRDefault="006C77B1" w:rsidP="006F76C2">
      <w:pPr>
        <w:pStyle w:val="af"/>
      </w:pPr>
      <w:r>
        <w:t>就是这里展示的代码：</w:t>
      </w:r>
    </w:p>
    <w:p w14:paraId="7F48EE46" w14:textId="38E4B08B" w:rsidR="006C77B1" w:rsidRPr="00D0045F" w:rsidRDefault="006C77B1" w:rsidP="006F76C2">
      <w:pPr>
        <w:pStyle w:val="af"/>
        <w:ind w:firstLine="442"/>
        <w:rPr>
          <w:b/>
        </w:rPr>
      </w:pPr>
      <w:r w:rsidRPr="00D0045F">
        <w:rPr>
          <w:rStyle w:val="VerbatimChar"/>
          <w:b/>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w:t>
      </w:r>
      <w:r w:rsidRPr="006F63D7">
        <w:rPr>
          <w:b/>
        </w:rPr>
        <w:t>但它证明了，当你使用正确的编程环境，许多学习算法是相当短的程序</w:t>
      </w:r>
      <w:r>
        <w:t>。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commentRangeStart w:id="18"/>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w:t>
      </w:r>
      <w:r w:rsidRPr="006F63D7">
        <w:rPr>
          <w:b/>
        </w:rPr>
        <w:t>我们第一步就是建原型</w:t>
      </w:r>
      <w:r>
        <w:t>，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commentRangeEnd w:id="18"/>
      <w:r w:rsidR="006F63D7">
        <w:rPr>
          <w:rStyle w:val="affa"/>
        </w:rPr>
        <w:commentReference w:id="18"/>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w:t>
      </w:r>
      <w:r w:rsidRPr="007A5EA5">
        <w:rPr>
          <w:b/>
        </w:rPr>
        <w:t>无监督学习，它是学习策略，交给算法大量的数据，并让算法为我们从数据中找出某种结构</w:t>
      </w:r>
      <w:r>
        <w:t>。</w:t>
      </w:r>
    </w:p>
    <w:p w14:paraId="7CF11B11" w14:textId="7C3DB386" w:rsidR="006C77B1" w:rsidRDefault="006C77B1" w:rsidP="006F76C2">
      <w:pPr>
        <w:pStyle w:val="af"/>
      </w:pPr>
      <w:r>
        <w:t>好的，希望你们还记得</w:t>
      </w:r>
      <w:r>
        <w:rPr>
          <w:b/>
        </w:rPr>
        <w:t>垃圾邮件问题</w:t>
      </w:r>
      <w:r>
        <w:t>。如果你有标记好的数据，区别是垃圾还是非垃圾邮件，我们把这个当作</w:t>
      </w:r>
      <w:r>
        <w:rPr>
          <w:b/>
        </w:rPr>
        <w:t>监督学习问题</w:t>
      </w:r>
      <w:r>
        <w:t>。</w:t>
      </w:r>
    </w:p>
    <w:p w14:paraId="48A849D8" w14:textId="58998791" w:rsidR="006C77B1" w:rsidRDefault="006C77B1" w:rsidP="006F76C2">
      <w:pPr>
        <w:pStyle w:val="af"/>
        <w:ind w:firstLine="422"/>
      </w:pPr>
      <w:r>
        <w:rPr>
          <w:b/>
        </w:rPr>
        <w:t>新闻事件分类</w:t>
      </w:r>
      <w:r>
        <w:t>的例子，就是那个谷歌新闻的例子，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5E273FF7" w:rsidR="006C77B1" w:rsidRDefault="006C77B1" w:rsidP="006F76C2">
      <w:pPr>
        <w:pStyle w:val="af"/>
      </w:pPr>
      <w:r>
        <w:t>最后一个例子，</w:t>
      </w:r>
      <w:r>
        <w:rPr>
          <w:b/>
        </w:rPr>
        <w:t>糖尿病</w:t>
      </w:r>
      <w:r>
        <w:t>，这个其实就像是乳腺癌，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w:t>
      </w:r>
      <w:r w:rsidRPr="0023669A">
        <w:rPr>
          <w:b/>
        </w:rPr>
        <w:t>探究特定的学习算法，开始介绍这些算法是如何工作的，和我们还有你如何来实现它们</w:t>
      </w:r>
      <w:r>
        <w:t>。</w:t>
      </w:r>
    </w:p>
    <w:p w14:paraId="72649AD0" w14:textId="77777777" w:rsidR="006F76C2" w:rsidRDefault="006F76C2">
      <w:pPr>
        <w:widowControl/>
        <w:jc w:val="left"/>
        <w:rPr>
          <w:rFonts w:ascii="Calibri Light" w:hAnsi="Calibri Light"/>
          <w:b/>
          <w:bCs/>
          <w:sz w:val="32"/>
          <w:szCs w:val="32"/>
        </w:rPr>
      </w:pPr>
      <w:bookmarkStart w:id="19" w:name="header-n178"/>
      <w:bookmarkEnd w:id="19"/>
      <w:r>
        <w:br w:type="page"/>
      </w:r>
    </w:p>
    <w:p w14:paraId="577263D2" w14:textId="53137377" w:rsidR="006C77B1" w:rsidRDefault="006C77B1" w:rsidP="00D15056">
      <w:pPr>
        <w:pStyle w:val="MMTopic2"/>
        <w:numPr>
          <w:ilvl w:val="0"/>
          <w:numId w:val="2"/>
        </w:numPr>
      </w:pPr>
      <w:bookmarkStart w:id="20" w:name="_Toc522961482"/>
      <w:r>
        <w:lastRenderedPageBreak/>
        <w:t>单变量线性回归</w:t>
      </w:r>
      <w:r>
        <w:t>(Linear Regression with One Variable)</w:t>
      </w:r>
      <w:bookmarkEnd w:id="20"/>
    </w:p>
    <w:p w14:paraId="5A6C58F0" w14:textId="77777777" w:rsidR="006C77B1" w:rsidRDefault="006C77B1">
      <w:pPr>
        <w:pStyle w:val="3"/>
      </w:pPr>
      <w:bookmarkStart w:id="21" w:name="header-n179"/>
      <w:bookmarkStart w:id="22" w:name="_Toc522961483"/>
      <w:bookmarkEnd w:id="21"/>
      <w:r>
        <w:t xml:space="preserve">2.1 </w:t>
      </w:r>
      <w:r>
        <w:t>模型表示</w:t>
      </w:r>
      <w:bookmarkEnd w:id="22"/>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w:t>
      </w:r>
      <w:r w:rsidRPr="005251FA">
        <w:rPr>
          <w:b/>
        </w:rPr>
        <w:t>第一个学习算法是线性回归算法</w:t>
      </w:r>
      <w:r>
        <w:t>。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w:t>
      </w:r>
      <w:r w:rsidRPr="005251FA">
        <w:rPr>
          <w:b/>
        </w:rPr>
        <w:t>预测住房价格的</w:t>
      </w:r>
      <w:r>
        <w:t>，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w:t>
      </w:r>
      <w:r w:rsidRPr="005251FA">
        <w:rPr>
          <w:b/>
        </w:rPr>
        <w:t>你可以做的一件事就是构建一个模型，也许是条直线，从这个数据模型上来看</w:t>
      </w:r>
      <w:r>
        <w:t>，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9"/>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w:t>
      </w:r>
      <w:commentRangeStart w:id="23"/>
      <w:r w:rsidRPr="005251FA">
        <w:rPr>
          <w:b/>
        </w:rPr>
        <w:t>在监督学习中我们有一个数据集，这个数据集被称训练集</w:t>
      </w:r>
      <w:commentRangeEnd w:id="23"/>
      <w:r w:rsidR="005251FA">
        <w:rPr>
          <w:rStyle w:val="affa"/>
        </w:rPr>
        <w:commentReference w:id="23"/>
      </w:r>
      <w:r>
        <w:t>。</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30"/>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E0554E"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31"/>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5DC98841" w:rsidR="006C77B1" w:rsidRDefault="006C77B1" w:rsidP="0000041E">
      <w:pPr>
        <w:pStyle w:val="af"/>
      </w:pPr>
      <w:r>
        <w:t>这就是一个监督学习算法的工作方式</w:t>
      </w:r>
      <w:r w:rsidR="00CA6E27">
        <w:rPr>
          <w:rFonts w:hint="eastAsia"/>
        </w:rPr>
        <w:t>：</w:t>
      </w:r>
      <w:r>
        <w:t>我们可以看到这里</w:t>
      </w:r>
      <w:r w:rsidR="00661B2D">
        <w:rPr>
          <w:rFonts w:hint="eastAsia"/>
        </w:rPr>
        <w:t>，</w:t>
      </w:r>
      <w:commentRangeStart w:id="24"/>
      <w:r w:rsidR="00CA6E27" w:rsidRPr="008E2504">
        <w:rPr>
          <w:rFonts w:hint="eastAsia"/>
          <w:b/>
        </w:rPr>
        <w:t>用</w:t>
      </w:r>
      <w:r w:rsidRPr="005F398F">
        <w:rPr>
          <w:b/>
        </w:rPr>
        <w:t>我们的训练集里房屋价格</w:t>
      </w:r>
      <w:r w:rsidR="008E2504">
        <w:rPr>
          <w:rFonts w:hint="eastAsia"/>
          <w:b/>
        </w:rPr>
        <w:t>数据，然后</w:t>
      </w:r>
      <w:r w:rsidRPr="005F398F">
        <w:rPr>
          <w:b/>
        </w:rPr>
        <w:t>把它喂给我们的学习算法，学习算法的工作了，然后输出一个函数，通常表示为小写</w:t>
      </w:r>
      <w:r w:rsidRPr="005F398F">
        <w:rPr>
          <w:b/>
        </w:rPr>
        <w:t xml:space="preserve"> </w:t>
      </w:r>
      <m:oMath>
        <m:r>
          <m:rPr>
            <m:sty m:val="bi"/>
          </m:rPr>
          <w:rPr>
            <w:rFonts w:ascii="Cambria Math" w:hAnsi="Cambria Math"/>
          </w:rPr>
          <m:t>h</m:t>
        </m:r>
      </m:oMath>
      <w:r w:rsidRPr="005F398F">
        <w:rPr>
          <w:b/>
        </w:rPr>
        <w:t xml:space="preserve"> </w:t>
      </w:r>
      <w:r w:rsidRPr="005F398F">
        <w:rPr>
          <w:b/>
        </w:rPr>
        <w:t>表示</w:t>
      </w:r>
      <w:commentRangeEnd w:id="24"/>
      <w:r w:rsidR="00CE5ACE">
        <w:rPr>
          <w:rStyle w:val="affa"/>
        </w:rPr>
        <w:commentReference w:id="24"/>
      </w:r>
      <w:r>
        <w:t>。</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4EDB1BB3"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w:t>
      </w:r>
      <w:r w:rsidR="001514BA">
        <w:rPr>
          <w:rFonts w:hint="eastAsia"/>
        </w:rPr>
        <w:t>。</w:t>
      </w:r>
      <w:r>
        <w:t>那么，对于我们的房价预测问题，我们该如何表达</w:t>
      </w:r>
      <w:r>
        <w:t xml:space="preserve"> </w:t>
      </w:r>
      <m:oMath>
        <m:r>
          <w:rPr>
            <w:rFonts w:ascii="Cambria Math" w:hAnsi="Cambria Math"/>
          </w:rPr>
          <m:t>h</m:t>
        </m:r>
      </m:oMath>
      <w:r>
        <w:t>？</w:t>
      </w:r>
    </w:p>
    <w:p w14:paraId="16C60991" w14:textId="6FE94311" w:rsidR="006C77B1" w:rsidRDefault="006C77B1" w:rsidP="0000041E">
      <w:pPr>
        <w:pStyle w:val="af"/>
        <w:ind w:firstLine="422"/>
      </w:pPr>
      <w:r w:rsidRPr="009B175F">
        <w:rPr>
          <w:b/>
        </w:rPr>
        <w:t>一种可能的表达方式为：</w:t>
      </w:r>
      <m:oMath>
        <m:sSub>
          <m:sSubPr>
            <m:ctrlPr>
              <w:rPr>
                <w:rFonts w:ascii="Cambria Math" w:hAnsi="Cambria Math"/>
                <w:b/>
              </w:rPr>
            </m:ctrlPr>
          </m:sSubPr>
          <m:e>
            <m:r>
              <m:rPr>
                <m:sty m:val="bi"/>
              </m:rPr>
              <w:rPr>
                <w:rFonts w:ascii="Cambria Math" w:hAnsi="Cambria Math"/>
              </w:rPr>
              <m:t>h</m:t>
            </m:r>
          </m:e>
          <m:sub>
            <m:r>
              <m:rPr>
                <m:sty m:val="bi"/>
              </m:rPr>
              <w:rPr>
                <w:rFonts w:ascii="Cambria Math" w:hAnsi="Cambria Math"/>
              </w:rPr>
              <m:t>θ</m:t>
            </m:r>
          </m:sub>
        </m:sSub>
        <m:d>
          <m:dPr>
            <m:ctrlPr>
              <w:rPr>
                <w:rFonts w:ascii="Cambria Math" w:hAnsi="Cambria Math"/>
                <w:b/>
              </w:rPr>
            </m:ctrlPr>
          </m:dPr>
          <m:e>
            <m:r>
              <m:rPr>
                <m:sty m:val="bi"/>
              </m:rPr>
              <w:rPr>
                <w:rFonts w:ascii="Cambria Math" w:hAnsi="Cambria Math"/>
              </w:rPr>
              <m:t>x</m:t>
            </m:r>
          </m:e>
        </m:d>
        <m:r>
          <m:rPr>
            <m:sty m:val="bi"/>
          </m:rPr>
          <w:rPr>
            <w:rFonts w:ascii="Cambria Math" w:hAnsi="Cambria Math"/>
          </w:rPr>
          <m:t>=</m:t>
        </m:r>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1</m:t>
            </m:r>
          </m:sub>
        </m:sSub>
        <m:r>
          <m:rPr>
            <m:sty m:val="bi"/>
          </m:rPr>
          <w:rPr>
            <w:rFonts w:ascii="Cambria Math" w:hAnsi="Cambria Math"/>
          </w:rPr>
          <m:t>x</m:t>
        </m:r>
      </m:oMath>
      <w:r w:rsidRPr="009B175F">
        <w:rPr>
          <w:b/>
        </w:rPr>
        <w:t>，因为只含有一个特征</w:t>
      </w:r>
      <w:r w:rsidRPr="009B175F">
        <w:rPr>
          <w:b/>
        </w:rPr>
        <w:t>/</w:t>
      </w:r>
      <w:r w:rsidRPr="009B175F">
        <w:rPr>
          <w:b/>
        </w:rPr>
        <w:t>输入变量，因此这样的问题叫作单变量线性回归问题</w:t>
      </w:r>
      <w:r>
        <w:t>。</w:t>
      </w:r>
    </w:p>
    <w:p w14:paraId="4669ACEF" w14:textId="77777777" w:rsidR="006C77B1" w:rsidRDefault="006C77B1">
      <w:pPr>
        <w:pStyle w:val="3"/>
      </w:pPr>
      <w:bookmarkStart w:id="25" w:name="header-n219"/>
      <w:bookmarkStart w:id="26" w:name="_Toc522961484"/>
      <w:bookmarkEnd w:id="25"/>
      <w:r>
        <w:t xml:space="preserve">2.2 </w:t>
      </w:r>
      <w:r>
        <w:t>代价函数</w:t>
      </w:r>
      <w:bookmarkEnd w:id="26"/>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lastRenderedPageBreak/>
        <w:t>在这段视频中我们将定义代价函数的概念，这有助于我们弄清楚</w:t>
      </w:r>
      <w:r w:rsidRPr="00BE4FB3">
        <w:rPr>
          <w:b/>
        </w:rPr>
        <w:t>如何把最有可能的直线与我们的数据相拟合</w:t>
      </w:r>
      <w:r>
        <w:t>。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32"/>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w:t>
      </w:r>
      <w:r w:rsidRPr="000C6B85">
        <w:rPr>
          <w:b/>
        </w:rPr>
        <w:t>模型所预测的值与训练集中实际值之间的差距（下图中蓝线所指）</w:t>
      </w:r>
      <w:r>
        <w:t>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33"/>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ind w:firstLine="422"/>
      </w:pPr>
      <w:commentRangeStart w:id="27"/>
      <w:r w:rsidRPr="000C6B85">
        <w:rPr>
          <w:b/>
        </w:rPr>
        <w:t>我们的目标便是选择出可以使得建模误差的平方和能够最小的模型参数</w:t>
      </w:r>
      <w:r>
        <w:t>。</w:t>
      </w:r>
      <w:commentRangeEnd w:id="27"/>
      <w:r w:rsidR="000C6B85">
        <w:rPr>
          <w:rStyle w:val="affa"/>
        </w:rPr>
        <w:commentReference w:id="27"/>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4"/>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2961C70" w:rsidR="006C77B1" w:rsidRDefault="006C77B1" w:rsidP="0000041E">
      <w:pPr>
        <w:pStyle w:val="af"/>
        <w:ind w:firstLine="422"/>
      </w:pPr>
      <w:r w:rsidRPr="006C6A8F">
        <w:rPr>
          <w:b/>
        </w:rPr>
        <w:t>则可以看出在三维空间中存在一个使得</w:t>
      </w:r>
      <m:oMath>
        <m:r>
          <m:rPr>
            <m:sty m:val="bi"/>
          </m:rPr>
          <w:rPr>
            <w:rFonts w:ascii="Cambria Math" w:hAnsi="Cambria Math"/>
          </w:rPr>
          <m:t>J(</m:t>
        </m:r>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1</m:t>
            </m:r>
          </m:sub>
        </m:sSub>
        <m:r>
          <m:rPr>
            <m:sty m:val="bi"/>
          </m:rPr>
          <w:rPr>
            <w:rFonts w:ascii="Cambria Math" w:hAnsi="Cambria Math"/>
          </w:rPr>
          <m:t>)</m:t>
        </m:r>
      </m:oMath>
      <w:r w:rsidRPr="006C6A8F">
        <w:rPr>
          <w:b/>
        </w:rPr>
        <w:t>最小的点</w:t>
      </w:r>
      <w:r>
        <w:t>。</w:t>
      </w:r>
    </w:p>
    <w:p w14:paraId="66551236" w14:textId="77777777" w:rsidR="006C77B1" w:rsidRDefault="006C77B1" w:rsidP="0000041E">
      <w:pPr>
        <w:pStyle w:val="af"/>
      </w:pPr>
      <w:r>
        <w:t>代价函数也被称作平方误差函数，有时也被称为平方误差代价函数。我们之所以要求出误差的平方和，是因为</w:t>
      </w:r>
      <w:r w:rsidRPr="00057691">
        <w:rPr>
          <w:b/>
        </w:rPr>
        <w:t>误差平方代价函数，对于大多数问题，特别是回归问题，都是一个合理的选择</w:t>
      </w:r>
      <w:r>
        <w:t>。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796BEFD1"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w:t>
      </w:r>
      <w:r w:rsidRPr="009835ED">
        <w:rPr>
          <w:b/>
        </w:rPr>
        <w:t>更进一步解释代价函数</w:t>
      </w:r>
      <m:oMath>
        <m:r>
          <m:rPr>
            <m:sty m:val="bi"/>
          </m:rPr>
          <w:rPr>
            <w:rFonts w:ascii="Cambria Math" w:hAnsi="Cambria Math"/>
          </w:rPr>
          <m:t>J</m:t>
        </m:r>
      </m:oMath>
      <w:r w:rsidRPr="009835ED">
        <w:rPr>
          <w:b/>
        </w:rPr>
        <w:t>的工作原理，并尝试更直观地解释它在计算什么，以及我们使用它的目的</w:t>
      </w:r>
      <w:r>
        <w:t>。</w:t>
      </w:r>
    </w:p>
    <w:p w14:paraId="329B04F1" w14:textId="77777777" w:rsidR="0000041E" w:rsidRDefault="0000041E">
      <w:pPr>
        <w:widowControl/>
        <w:jc w:val="left"/>
        <w:rPr>
          <w:b/>
          <w:bCs/>
          <w:sz w:val="32"/>
          <w:szCs w:val="32"/>
        </w:rPr>
      </w:pPr>
      <w:bookmarkStart w:id="28" w:name="header-n248"/>
      <w:bookmarkEnd w:id="28"/>
      <w:r>
        <w:br w:type="page"/>
      </w:r>
    </w:p>
    <w:p w14:paraId="67CFE856" w14:textId="28A73B4F" w:rsidR="006C77B1" w:rsidRDefault="006C77B1">
      <w:pPr>
        <w:pStyle w:val="3"/>
      </w:pPr>
      <w:bookmarkStart w:id="29" w:name="_Toc522961485"/>
      <w:r>
        <w:lastRenderedPageBreak/>
        <w:t xml:space="preserve">2.3 </w:t>
      </w:r>
      <w:r>
        <w:t>代价函数的直观理解</w:t>
      </w:r>
      <w:r>
        <w:t>I</w:t>
      </w:r>
      <w:bookmarkEnd w:id="29"/>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5"/>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6"/>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30" w:name="header-n257"/>
      <w:bookmarkEnd w:id="30"/>
      <w:r>
        <w:br w:type="page"/>
      </w:r>
    </w:p>
    <w:p w14:paraId="4740E41E" w14:textId="21A835FA" w:rsidR="006C77B1" w:rsidRDefault="006C77B1">
      <w:pPr>
        <w:pStyle w:val="3"/>
      </w:pPr>
      <w:bookmarkStart w:id="31" w:name="_Toc522961486"/>
      <w:r>
        <w:lastRenderedPageBreak/>
        <w:t xml:space="preserve">2.4 </w:t>
      </w:r>
      <w:r>
        <w:t>代价函数的直观理解</w:t>
      </w:r>
      <w:r>
        <w:t>II</w:t>
      </w:r>
      <w:bookmarkEnd w:id="31"/>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w:t>
      </w:r>
      <w:r w:rsidRPr="008F4BDE">
        <w:rPr>
          <w:b/>
        </w:rPr>
        <w:t>等高线图</w:t>
      </w:r>
      <w:r>
        <w:t>，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7"/>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8"/>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1A60C64A" w:rsidR="006C77B1" w:rsidRDefault="006C77B1" w:rsidP="0000041E">
      <w:pPr>
        <w:pStyle w:val="af"/>
      </w:pPr>
      <w:r>
        <w:t>当然，</w:t>
      </w:r>
      <w:r w:rsidRPr="00E84BCB">
        <w:rPr>
          <w:b/>
        </w:rPr>
        <w:t>我们真正需要的是一种有效的算法，能够自动地找出这些使代价函数</w:t>
      </w:r>
      <m:oMath>
        <m:r>
          <m:rPr>
            <m:sty m:val="bi"/>
          </m:rPr>
          <w:rPr>
            <w:rFonts w:ascii="Cambria Math" w:hAnsi="Cambria Math"/>
          </w:rPr>
          <m:t>J</m:t>
        </m:r>
      </m:oMath>
      <w:r w:rsidRPr="00E84BCB">
        <w:rPr>
          <w:b/>
        </w:rPr>
        <w:t>取最小值的参数</w:t>
      </w:r>
      <m:oMath>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0</m:t>
            </m:r>
          </m:sub>
        </m:sSub>
      </m:oMath>
      <w:r w:rsidRPr="00E84BCB">
        <w:rPr>
          <w:b/>
        </w:rPr>
        <w:t>和</w:t>
      </w:r>
      <m:oMath>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1</m:t>
            </m:r>
          </m:sub>
        </m:sSub>
      </m:oMath>
      <w:r w:rsidRPr="00E84BCB">
        <w:rPr>
          <w:b/>
        </w:rPr>
        <w:t>来。</w:t>
      </w:r>
    </w:p>
    <w:p w14:paraId="033C4C12" w14:textId="5C234E8D" w:rsidR="006C77B1" w:rsidRPr="00E84BCB" w:rsidRDefault="006C77B1" w:rsidP="0000041E">
      <w:pPr>
        <w:pStyle w:val="af"/>
        <w:rPr>
          <w:b/>
        </w:rPr>
      </w:pPr>
      <w:r>
        <w:t>我们也不希望编个程序把这些点画出来，然后人工的方法来读出这些点的数值，这很明显不是一个好办法。我们会遇到更复杂、更高维度、更多参数的情况，而这些情况是很难画出图的，因此更无法将其可视化，</w:t>
      </w:r>
      <w:r w:rsidRPr="00E84BCB">
        <w:rPr>
          <w:b/>
        </w:rPr>
        <w:t>因此我们真正需要的是编写程序来找出这些最小化代价函数的</w:t>
      </w:r>
      <m:oMath>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0</m:t>
            </m:r>
          </m:sub>
        </m:sSub>
      </m:oMath>
      <w:r w:rsidRPr="00E84BCB">
        <w:rPr>
          <w:b/>
        </w:rPr>
        <w:t>和</w:t>
      </w:r>
      <m:oMath>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1</m:t>
            </m:r>
          </m:sub>
        </m:sSub>
      </m:oMath>
      <w:r w:rsidRPr="00E84BCB">
        <w:rPr>
          <w:b/>
        </w:rPr>
        <w:t>的值，在下一节视频中，我们将介绍一种算法，能够自动地找出能使代价函数</w:t>
      </w:r>
      <m:oMath>
        <m:r>
          <m:rPr>
            <m:sty m:val="bi"/>
          </m:rPr>
          <w:rPr>
            <w:rFonts w:ascii="Cambria Math" w:hAnsi="Cambria Math"/>
          </w:rPr>
          <m:t>J</m:t>
        </m:r>
      </m:oMath>
      <w:r w:rsidRPr="00E84BCB">
        <w:rPr>
          <w:b/>
        </w:rPr>
        <w:t>最小化的参数</w:t>
      </w:r>
      <m:oMath>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0</m:t>
            </m:r>
          </m:sub>
        </m:sSub>
      </m:oMath>
      <w:r w:rsidRPr="00E84BCB">
        <w:rPr>
          <w:b/>
        </w:rPr>
        <w:t>和</w:t>
      </w:r>
      <m:oMath>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1</m:t>
            </m:r>
          </m:sub>
        </m:sSub>
      </m:oMath>
      <w:r w:rsidRPr="00E84BCB">
        <w:rPr>
          <w:b/>
        </w:rPr>
        <w:t>的值。</w:t>
      </w:r>
    </w:p>
    <w:p w14:paraId="3B3EFF8B" w14:textId="77777777" w:rsidR="006C77B1" w:rsidRDefault="006C77B1">
      <w:pPr>
        <w:pStyle w:val="3"/>
      </w:pPr>
      <w:bookmarkStart w:id="32" w:name="header-n274"/>
      <w:bookmarkStart w:id="33" w:name="_Toc522961487"/>
      <w:bookmarkEnd w:id="32"/>
      <w:r>
        <w:lastRenderedPageBreak/>
        <w:t xml:space="preserve">2.5 </w:t>
      </w:r>
      <w:r>
        <w:t>梯度下降</w:t>
      </w:r>
      <w:bookmarkEnd w:id="33"/>
    </w:p>
    <w:p w14:paraId="7ADE4964" w14:textId="77777777" w:rsidR="006C77B1" w:rsidRDefault="006C77B1" w:rsidP="0000041E">
      <w:pPr>
        <w:pStyle w:val="af0"/>
      </w:pPr>
      <w:r>
        <w:t>参考视频</w:t>
      </w:r>
      <w:r>
        <w:t>: 2 - 5 - Gradient Descent (11 min).mkv</w:t>
      </w:r>
    </w:p>
    <w:p w14:paraId="3CB286A0" w14:textId="3A46D79C" w:rsidR="006C77B1" w:rsidRDefault="006C77B1" w:rsidP="0000041E">
      <w:pPr>
        <w:pStyle w:val="af"/>
        <w:ind w:firstLine="422"/>
      </w:pPr>
      <w:r w:rsidRPr="00E84BCB">
        <w:rPr>
          <w:b/>
        </w:rPr>
        <w:t>梯度下降是一个用来求函数最小值的算法，我们将使用梯度下降算法来求出代价函数</w:t>
      </w:r>
      <m:oMath>
        <m:r>
          <m:rPr>
            <m:sty m:val="bi"/>
          </m:rPr>
          <w:rPr>
            <w:rFonts w:ascii="Cambria Math" w:hAnsi="Cambria Math"/>
          </w:rPr>
          <m:t>J(</m:t>
        </m:r>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1</m:t>
            </m:r>
          </m:sub>
        </m:sSub>
        <m:r>
          <m:rPr>
            <m:sty m:val="bi"/>
          </m:rPr>
          <w:rPr>
            <w:rFonts w:ascii="Cambria Math" w:hAnsi="Cambria Math"/>
          </w:rPr>
          <m:t>)</m:t>
        </m:r>
      </m:oMath>
      <w:r w:rsidRPr="00E84BCB">
        <w:rPr>
          <w:b/>
        </w:rPr>
        <w:t xml:space="preserve"> </w:t>
      </w:r>
      <w:r w:rsidRPr="00E84BCB">
        <w:rPr>
          <w:b/>
        </w:rPr>
        <w:t>的最小值</w:t>
      </w:r>
      <w:r>
        <w:t>。</w:t>
      </w:r>
    </w:p>
    <w:p w14:paraId="27E3875C" w14:textId="3A44BED5" w:rsidR="006C77B1" w:rsidRDefault="006C77B1" w:rsidP="0000041E">
      <w:pPr>
        <w:pStyle w:val="af"/>
      </w:pPr>
      <w:r>
        <w:t>梯度下降背后的思想是：</w:t>
      </w:r>
      <w:commentRangeStart w:id="34"/>
      <w:r w:rsidRPr="0086757A">
        <w:rPr>
          <w:b/>
        </w:rPr>
        <w:t>开始时我们随机选择一个参数的组合</w:t>
      </w:r>
      <m:oMath>
        <m:d>
          <m:dPr>
            <m:ctrlPr>
              <w:rPr>
                <w:rFonts w:ascii="Cambria Math" w:hAnsi="Cambria Math"/>
                <w:b/>
              </w:rPr>
            </m:ctrlPr>
          </m:dPr>
          <m:e>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n</m:t>
                </m:r>
              </m:sub>
            </m:sSub>
          </m:e>
        </m:d>
      </m:oMath>
      <w:r w:rsidRPr="0086757A">
        <w:rPr>
          <w:b/>
        </w:rPr>
        <w:t>，计算代价函数，然后我们寻找下一个能让代价函数值下降最多的参数组合。我们持续这么做直到到到一个局部最小值（</w:t>
      </w:r>
      <w:r w:rsidRPr="0086757A">
        <w:rPr>
          <w:b/>
        </w:rPr>
        <w:t>local minimum</w:t>
      </w:r>
      <w:r w:rsidRPr="0086757A">
        <w:rPr>
          <w:b/>
        </w:rPr>
        <w:t>），因为我们并没有尝试完所有的参数组合，所以不能确定我们得到的局部最小值是否便是全局最小值（</w:t>
      </w:r>
      <w:r w:rsidRPr="0086757A">
        <w:rPr>
          <w:b/>
        </w:rPr>
        <w:t>global minimum</w:t>
      </w:r>
      <w:r w:rsidRPr="0086757A">
        <w:rPr>
          <w:b/>
        </w:rPr>
        <w:t>），选择不同的初始参数组合，可能会找到不同的局部最小值</w:t>
      </w:r>
      <w:commentRangeEnd w:id="34"/>
      <w:r w:rsidR="0086757A">
        <w:rPr>
          <w:rStyle w:val="affa"/>
        </w:rPr>
        <w:commentReference w:id="34"/>
      </w:r>
      <w:r>
        <w:t>。</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9"/>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w:t>
      </w:r>
      <w:commentRangeStart w:id="35"/>
      <w:r>
        <w:t>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commentRangeEnd w:id="35"/>
      <w:r w:rsidR="00720184">
        <w:rPr>
          <w:rStyle w:val="affa"/>
        </w:rPr>
        <w:commentReference w:id="35"/>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40"/>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w:t>
      </w:r>
      <w:r w:rsidRPr="00C37447">
        <w:rPr>
          <w:b/>
        </w:rPr>
        <w:t>在批量梯度下降中，我们每一次都同时让所有的参数减去学习速率乘以代价函数的导数</w:t>
      </w:r>
      <w:r>
        <w:t>。</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41"/>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36FBFACE"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w:t>
      </w:r>
      <w:r w:rsidRPr="00831A52">
        <w:rPr>
          <w:b/>
        </w:rPr>
        <w:t>你需要同时更新</w:t>
      </w:r>
      <m:oMath>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0</m:t>
            </m:r>
          </m:sub>
        </m:sSub>
      </m:oMath>
      <w:r w:rsidRPr="00831A52">
        <w:rPr>
          <w:b/>
        </w:rPr>
        <w:t>和</w:t>
      </w:r>
      <m:oMath>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1</m:t>
            </m:r>
          </m:sub>
        </m:sSub>
      </m:oMath>
      <w:r>
        <w:t>，我的意思是在这个等式中，我们要这样更新：</w:t>
      </w:r>
    </w:p>
    <w:p w14:paraId="176C6308" w14:textId="77777777" w:rsidR="006C77B1" w:rsidRDefault="00E0554E"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42"/>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ind w:firstLine="422"/>
      </w:pPr>
      <w:r w:rsidRPr="00831A52">
        <w:rPr>
          <w:b/>
        </w:rPr>
        <w:t>在梯度下降算法中，这是正确实现同时更新的方法。我不打算解释为什么你需要同时更新，同时更新是梯度下降中的一种常用方法</w:t>
      </w:r>
      <w:r>
        <w:t>。我们之后会讲到，同步更新是更自然的实现方法。当人们谈到梯度下降时，他们的意思就是同步更新。</w:t>
      </w:r>
    </w:p>
    <w:p w14:paraId="712308BC" w14:textId="77777777" w:rsidR="006C77B1" w:rsidRDefault="006C77B1" w:rsidP="0000041E">
      <w:pPr>
        <w:pStyle w:val="af"/>
      </w:pPr>
      <w:commentRangeStart w:id="36"/>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commentRangeEnd w:id="36"/>
      <w:r w:rsidR="00937C93">
        <w:rPr>
          <w:rStyle w:val="affa"/>
        </w:rPr>
        <w:commentReference w:id="36"/>
      </w:r>
      <w:r>
        <w:t>。</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37" w:name="header-n313"/>
      <w:bookmarkEnd w:id="37"/>
      <w:r>
        <w:br w:type="page"/>
      </w:r>
    </w:p>
    <w:p w14:paraId="2124B6C3" w14:textId="17ADD82B" w:rsidR="006C77B1" w:rsidRDefault="006C77B1">
      <w:pPr>
        <w:pStyle w:val="3"/>
      </w:pPr>
      <w:bookmarkStart w:id="38" w:name="_Toc522961488"/>
      <w:r>
        <w:lastRenderedPageBreak/>
        <w:t xml:space="preserve">2.6 </w:t>
      </w:r>
      <w:r>
        <w:t>梯度下降的直观理解</w:t>
      </w:r>
      <w:bookmarkEnd w:id="38"/>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E0554E"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401E65B5" w:rsidR="006C77B1" w:rsidRDefault="006C77B1" w:rsidP="0000041E">
      <w:pPr>
        <w:pStyle w:val="af"/>
      </w:pPr>
      <w:r>
        <w:t>描述：</w:t>
      </w:r>
      <w:r w:rsidRPr="009D542A">
        <w:rPr>
          <w:b/>
        </w:rPr>
        <w:t>对</w:t>
      </w:r>
      <m:oMath>
        <m:r>
          <m:rPr>
            <m:sty m:val="bi"/>
          </m:rPr>
          <w:rPr>
            <w:rFonts w:ascii="Cambria Math" w:hAnsi="Cambria Math"/>
          </w:rPr>
          <m:t>θ</m:t>
        </m:r>
      </m:oMath>
      <w:r w:rsidRPr="009D542A">
        <w:rPr>
          <w:b/>
        </w:rPr>
        <w:t>赋值，使得</w:t>
      </w:r>
      <m:oMath>
        <m:r>
          <m:rPr>
            <m:sty m:val="bi"/>
          </m:rPr>
          <w:rPr>
            <w:rFonts w:ascii="Cambria Math" w:hAnsi="Cambria Math"/>
          </w:rPr>
          <m:t>J</m:t>
        </m:r>
        <m:d>
          <m:dPr>
            <m:ctrlPr>
              <w:rPr>
                <w:rFonts w:ascii="Cambria Math" w:hAnsi="Cambria Math"/>
                <w:b/>
              </w:rPr>
            </m:ctrlPr>
          </m:dPr>
          <m:e>
            <m:r>
              <m:rPr>
                <m:sty m:val="bi"/>
              </m:rPr>
              <w:rPr>
                <w:rFonts w:ascii="Cambria Math" w:hAnsi="Cambria Math"/>
              </w:rPr>
              <m:t>θ</m:t>
            </m:r>
          </m:e>
        </m:d>
      </m:oMath>
      <w:r w:rsidRPr="009D542A">
        <w:rPr>
          <w:b/>
        </w:rPr>
        <w:t>按梯度下降最快方向进行，一直迭代下去，最终得到局部最小值</w:t>
      </w:r>
      <w:r>
        <w:t>。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43"/>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4DD68170"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w:t>
      </w:r>
      <w:r w:rsidRPr="00D866CA">
        <w:rPr>
          <w:b/>
        </w:rPr>
        <w:t>现在，这条线有一个正斜率，也就是说它有正导数，因此，我得到的新的</w:t>
      </w:r>
      <m:oMath>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1</m:t>
            </m:r>
          </m:sub>
        </m:sSub>
      </m:oMath>
      <w:r w:rsidRPr="00D866CA">
        <w:rPr>
          <w:b/>
        </w:rPr>
        <w:t>，</w:t>
      </w:r>
      <m:oMath>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1</m:t>
            </m:r>
          </m:sub>
        </m:sSub>
      </m:oMath>
      <w:r w:rsidRPr="00D866CA">
        <w:rPr>
          <w:b/>
        </w:rPr>
        <w:t>更新后等于</w:t>
      </w:r>
      <m:oMath>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1</m:t>
            </m:r>
          </m:sub>
        </m:sSub>
      </m:oMath>
      <w:r w:rsidRPr="00D866CA">
        <w:rPr>
          <w:b/>
        </w:rPr>
        <w:t>减去一个正数乘以</w:t>
      </w:r>
      <m:oMath>
        <m:r>
          <m:rPr>
            <m:sty m:val="bi"/>
          </m:rPr>
          <w:rPr>
            <w:rFonts w:ascii="Cambria Math" w:hAnsi="Cambria Math"/>
          </w:rPr>
          <m:t>a</m:t>
        </m:r>
      </m:oMath>
      <w:r w:rsidRPr="00D866CA">
        <w:rPr>
          <w:b/>
        </w:rP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55FA38BE" w:rsidR="006C77B1" w:rsidRDefault="006C77B1" w:rsidP="0000041E">
      <w:pPr>
        <w:pStyle w:val="af"/>
        <w:ind w:firstLine="422"/>
      </w:pPr>
      <w:r w:rsidRPr="00D866CA">
        <w:rPr>
          <w:b/>
        </w:rPr>
        <w:t>如果</w:t>
      </w:r>
      <m:oMath>
        <m:r>
          <m:rPr>
            <m:sty m:val="bi"/>
          </m:rPr>
          <w:rPr>
            <w:rFonts w:ascii="Cambria Math" w:hAnsi="Cambria Math"/>
          </w:rPr>
          <m:t>a</m:t>
        </m:r>
      </m:oMath>
      <w:r w:rsidRPr="00D866CA">
        <w:rPr>
          <w:b/>
        </w:rPr>
        <w:t>太小了，即我的学习速率太小</w:t>
      </w:r>
      <w:r>
        <w:t>，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16EC493C" w:rsidR="006C77B1" w:rsidRDefault="006C77B1" w:rsidP="0000041E">
      <w:pPr>
        <w:pStyle w:val="af"/>
        <w:ind w:firstLine="422"/>
      </w:pPr>
      <w:commentRangeStart w:id="39"/>
      <w:r w:rsidRPr="00141B2D">
        <w:rPr>
          <w:b/>
        </w:rPr>
        <w:t>如果</w:t>
      </w:r>
      <m:oMath>
        <m:r>
          <m:rPr>
            <m:sty m:val="bi"/>
          </m:rPr>
          <w:rPr>
            <w:rFonts w:ascii="Cambria Math" w:hAnsi="Cambria Math"/>
          </w:rPr>
          <m:t>a</m:t>
        </m:r>
      </m:oMath>
      <w:r w:rsidRPr="00141B2D">
        <w:rPr>
          <w:b/>
        </w:rPr>
        <w:t>太大，那么梯度下降法可能会越过最低点，甚至可能无法收敛</w:t>
      </w:r>
      <w:commentRangeEnd w:id="39"/>
      <w:r w:rsidR="00910731">
        <w:rPr>
          <w:rStyle w:val="affa"/>
        </w:rPr>
        <w:commentReference w:id="39"/>
      </w:r>
      <w:r>
        <w:t>，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63ACC809" w:rsidR="006C77B1" w:rsidRDefault="006C77B1" w:rsidP="0000041E">
      <w:pPr>
        <w:pStyle w:val="af"/>
      </w:pPr>
      <w:r>
        <w:t>现在，我还有一个问题，当我第一次学习这个地方时，我花了很长一段时间才理解这个问题，</w:t>
      </w:r>
      <w:r w:rsidRPr="00141B2D">
        <w:rPr>
          <w:b/>
        </w:rPr>
        <w:t>如果我们预先把</w:t>
      </w:r>
      <m:oMath>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1</m:t>
            </m:r>
          </m:sub>
        </m:sSub>
      </m:oMath>
      <w:r w:rsidRPr="00141B2D">
        <w:rPr>
          <w:b/>
        </w:rPr>
        <w:t>放在一个局部的最低点，你认为下一步梯度下降法会怎样工作？</w:t>
      </w:r>
    </w:p>
    <w:p w14:paraId="0E104689" w14:textId="3FDDCB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w:t>
      </w:r>
      <w:r w:rsidRPr="006A0F74">
        <w:rPr>
          <w:b/>
        </w:rPr>
        <w:t>结果是局部最优点的导数将等于零，因为它是那条切线的斜率</w:t>
      </w:r>
      <w:r>
        <w:t>。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w:t>
      </w:r>
      <w:r w:rsidRPr="006A0F74">
        <w:rPr>
          <w:b/>
        </w:rPr>
        <w:t>这也解释了为什么即使学习速率</w:t>
      </w:r>
      <m:oMath>
        <m:r>
          <m:rPr>
            <m:sty m:val="bi"/>
          </m:rPr>
          <w:rPr>
            <w:rFonts w:ascii="Cambria Math" w:hAnsi="Cambria Math"/>
          </w:rPr>
          <m:t>a</m:t>
        </m:r>
      </m:oMath>
      <w:r w:rsidRPr="006A0F74">
        <w:rPr>
          <w:b/>
        </w:rPr>
        <w:t>保持不变时，梯度下降也可以收敛到局部最低点</w:t>
      </w:r>
      <w:r>
        <w:t>。</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4"/>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w:t>
      </w:r>
      <w:r w:rsidRPr="005E629A">
        <w:rPr>
          <w:b/>
        </w:rPr>
        <w:t>随着我接近最低点，我的导数越来越接近零，所以，梯度下降一步后，新的导数会变小一点点</w:t>
      </w:r>
      <w:r>
        <w:t>。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w:t>
      </w:r>
      <w:r w:rsidRPr="00B04419">
        <w:rPr>
          <w:b/>
        </w:rPr>
        <w:t>所以随着梯度下降法的运行，你移动的幅度会自动变得越来越小，直到最终移动幅度非常小，你会发现，已经收敛到局部极小值</w:t>
      </w:r>
      <w:r>
        <w:t>。</w:t>
      </w:r>
    </w:p>
    <w:p w14:paraId="2124D422" w14:textId="506865B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w:t>
      </w:r>
      <w:commentRangeStart w:id="40"/>
      <w:r w:rsidRPr="003408A1">
        <w:rPr>
          <w:b/>
        </w:rPr>
        <w:t>当我们接近局部最低时，导数值会自动变得越来越小，所以梯度下降将自动采取较小的幅度，这就是梯度下降的做法。所以实际上没有必要再另外减小</w:t>
      </w:r>
      <m:oMath>
        <m:r>
          <m:rPr>
            <m:sty m:val="bi"/>
          </m:rPr>
          <w:rPr>
            <w:rFonts w:ascii="Cambria Math" w:hAnsi="Cambria Math"/>
          </w:rPr>
          <m:t>a</m:t>
        </m:r>
        <w:commentRangeEnd w:id="40"/>
        <m:r>
          <m:rPr>
            <m:sty m:val="p"/>
          </m:rPr>
          <w:rPr>
            <w:rStyle w:val="affa"/>
          </w:rPr>
          <w:commentReference w:id="40"/>
        </m:r>
      </m:oMath>
      <w:r w:rsidRPr="003408A1">
        <w:rPr>
          <w:b/>
        </w:rPr>
        <w:t>。</w:t>
      </w:r>
    </w:p>
    <w:p w14:paraId="1CEAE855" w14:textId="37B9D153" w:rsidR="006C77B1" w:rsidRDefault="006C77B1" w:rsidP="0000041E">
      <w:pPr>
        <w:pStyle w:val="af"/>
        <w:ind w:firstLine="422"/>
      </w:pPr>
      <w:r w:rsidRPr="00C27AAA">
        <w:rPr>
          <w:b/>
        </w:rPr>
        <w:lastRenderedPageBreak/>
        <w:t>这就是梯度下降算法，你可以用它来最小化任何代价函数</w:t>
      </w:r>
      <m:oMath>
        <m:r>
          <m:rPr>
            <m:sty m:val="bi"/>
          </m:rPr>
          <w:rPr>
            <w:rFonts w:ascii="Cambria Math" w:hAnsi="Cambria Math"/>
          </w:rPr>
          <m:t>J</m:t>
        </m:r>
      </m:oMath>
      <w:r w:rsidRPr="00C27AAA">
        <w:rPr>
          <w:b/>
        </w:rPr>
        <w:t>，不只是线性回归中的代价函数</w:t>
      </w:r>
      <m:oMath>
        <m:r>
          <m:rPr>
            <m:sty m:val="bi"/>
          </m:rP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41" w:name="header-n352"/>
      <w:bookmarkEnd w:id="41"/>
      <w:r>
        <w:br w:type="page"/>
      </w:r>
    </w:p>
    <w:p w14:paraId="74BE8092" w14:textId="5009586A" w:rsidR="006C77B1" w:rsidRDefault="006C77B1">
      <w:pPr>
        <w:pStyle w:val="3"/>
      </w:pPr>
      <w:bookmarkStart w:id="42" w:name="_Toc522961489"/>
      <w:r>
        <w:lastRenderedPageBreak/>
        <w:t xml:space="preserve">2.7 </w:t>
      </w:r>
      <w:r>
        <w:t>梯度下降的线性回归</w:t>
      </w:r>
      <w:bookmarkEnd w:id="42"/>
    </w:p>
    <w:p w14:paraId="4B575D0C" w14:textId="77777777" w:rsidR="006C77B1" w:rsidRDefault="006C77B1" w:rsidP="0000041E">
      <w:pPr>
        <w:pStyle w:val="af0"/>
      </w:pPr>
      <w:r>
        <w:t>参考视频</w:t>
      </w:r>
      <w:r>
        <w:t>: 2 - 7 - GradientDescentForLinearRegression (6 min).mkv</w:t>
      </w:r>
    </w:p>
    <w:p w14:paraId="71996082" w14:textId="787D2369" w:rsidR="006C77B1" w:rsidRDefault="006C77B1" w:rsidP="00A63B18">
      <w:pPr>
        <w:pStyle w:val="af"/>
      </w:pPr>
      <w:r>
        <w:t>在以前的视频中我们谈到关于梯度下降算法，梯度下降是很常用的算法。在这段视频中，我们</w:t>
      </w:r>
      <w:r w:rsidRPr="00FF32B2">
        <w:rPr>
          <w:b/>
        </w:rPr>
        <w:t>要将梯度下降和代价函数结合</w:t>
      </w:r>
      <w:r>
        <w:t>。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5"/>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ind w:firstLine="422"/>
      </w:pPr>
      <w:commentRangeStart w:id="43"/>
      <w:r w:rsidRPr="00281D6B">
        <w:rPr>
          <w:b/>
        </w:rPr>
        <w:t>对我们之前的线性回归问题运用梯度下降法，关键在于求出代价函数的导数</w:t>
      </w:r>
      <w:commentRangeEnd w:id="43"/>
      <w:r w:rsidR="00281D6B">
        <w:rPr>
          <w:rStyle w:val="affa"/>
        </w:rPr>
        <w:commentReference w:id="43"/>
      </w:r>
      <w:r>
        <w:t>，即：</w:t>
      </w:r>
    </w:p>
    <w:p w14:paraId="1791EBCF" w14:textId="77777777" w:rsidR="00A63B18" w:rsidRDefault="00E0554E"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5943895D"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rsidR="007E4B09">
        <w:rPr>
          <w:rFonts w:hint="eastAsia"/>
        </w:rPr>
        <w:t>：</w:t>
      </w:r>
      <w:r w:rsidRPr="005E1759">
        <w:rPr>
          <w:b/>
        </w:rP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m:rPr>
            <m:sty m:val="bi"/>
          </m:rPr>
          <w:rPr>
            <w:rFonts w:ascii="Cambria Math" w:hAnsi="Cambria Math"/>
          </w:rPr>
          <m:t>m</m:t>
        </m:r>
      </m:oMath>
      <w:r w:rsidRPr="005E1759">
        <w:rPr>
          <w:b/>
        </w:rPr>
        <w:t>个训练样本求和</w:t>
      </w:r>
      <w:r>
        <w:t>。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commentRangeStart w:id="44"/>
      <w:r w:rsidRPr="004F7457">
        <w:rPr>
          <w:b/>
        </w:rPr>
        <w:lastRenderedPageBreak/>
        <w:t>每次只关注训练集中的一些小的子集</w:t>
      </w:r>
      <w:commentRangeEnd w:id="44"/>
      <w:r w:rsidR="004F7457">
        <w:rPr>
          <w:rStyle w:val="affa"/>
        </w:rPr>
        <w:commentReference w:id="44"/>
      </w:r>
      <w:r>
        <w:t>。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commentRangeStart w:id="45"/>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commentRangeEnd w:id="45"/>
      <w:r w:rsidR="00B639E8">
        <w:rPr>
          <w:rStyle w:val="affa"/>
        </w:rPr>
        <w:commentReference w:id="45"/>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w:t>
      </w:r>
      <w:commentRangeStart w:id="46"/>
      <w:r w:rsidRPr="00475611">
        <w:rPr>
          <w:b/>
        </w:rPr>
        <w:t>泛化的梯度下降算法</w:t>
      </w:r>
      <w:commentRangeEnd w:id="46"/>
      <w:r w:rsidR="00475611">
        <w:rPr>
          <w:rStyle w:val="affa"/>
        </w:rPr>
        <w:commentReference w:id="46"/>
      </w:r>
      <w:r w:rsidRPr="00A57A0B">
        <w:rPr>
          <w:b/>
        </w:rPr>
        <w:t>，这将使梯度下降更加强大</w:t>
      </w:r>
      <w:r>
        <w:t>。</w:t>
      </w:r>
    </w:p>
    <w:p w14:paraId="00F1541A" w14:textId="77777777" w:rsidR="00A63B18" w:rsidRDefault="00A63B18">
      <w:pPr>
        <w:widowControl/>
        <w:jc w:val="left"/>
        <w:rPr>
          <w:b/>
          <w:bCs/>
          <w:sz w:val="32"/>
          <w:szCs w:val="32"/>
        </w:rPr>
      </w:pPr>
      <w:bookmarkStart w:id="47" w:name="header-n387"/>
      <w:bookmarkEnd w:id="47"/>
      <w:r>
        <w:br w:type="page"/>
      </w:r>
    </w:p>
    <w:p w14:paraId="7F4079C5" w14:textId="415BFC78" w:rsidR="006C77B1" w:rsidRDefault="006C77B1">
      <w:pPr>
        <w:pStyle w:val="3"/>
      </w:pPr>
      <w:bookmarkStart w:id="48" w:name="_Toc522961490"/>
      <w:r>
        <w:lastRenderedPageBreak/>
        <w:t xml:space="preserve">2.8 </w:t>
      </w:r>
      <w:r>
        <w:t>接下来的内容</w:t>
      </w:r>
      <w:bookmarkEnd w:id="48"/>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w:t>
      </w:r>
      <w:r w:rsidRPr="00531B1B">
        <w:rPr>
          <w:b/>
        </w:rPr>
        <w:t>向量</w:t>
      </w:r>
      <w:r>
        <w:t>和</w:t>
      </w:r>
      <w:r w:rsidRPr="00531B1B">
        <w:rPr>
          <w:b/>
        </w:rPr>
        <w:t>矩阵</w:t>
      </w:r>
      <w:r>
        <w:t>，那么这课件上所有的一切对你来说都是新知识，或者你之前对线性代数有所了解，但由于隔得久了，对其有所遗忘，那就请学习接下来的一组视频，我会快速地回顾你将用到的线性代数知识。</w:t>
      </w:r>
    </w:p>
    <w:p w14:paraId="0E5E5E4E" w14:textId="00433D56"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w:t>
      </w:r>
      <w:r w:rsidRPr="002C43E0">
        <w:rPr>
          <w:b/>
        </w:rPr>
        <w:t>只需要一些非常基础的线性代数知识</w:t>
      </w:r>
      <w:r>
        <w:t>。通过接下来几个视频，你可以很快地学会所有你需要了解的线性代数知识。具体来说，为了帮助你判断是否有需要学习接下来的一组视频，我会讨论什么是矩阵和向量，谈谈</w:t>
      </w:r>
      <w:r w:rsidRPr="003B442F">
        <w:rPr>
          <w:b/>
        </w:rPr>
        <w:t>如何加、减</w:t>
      </w:r>
      <w:r w:rsidRPr="003B442F">
        <w:rPr>
          <w:b/>
        </w:rPr>
        <w:t xml:space="preserve"> </w:t>
      </w:r>
      <w:r w:rsidRPr="003B442F">
        <w:rPr>
          <w:b/>
        </w:rPr>
        <w:t>、乘矩阵和向量，讨论逆矩阵和转置矩阵的概念</w:t>
      </w:r>
      <w:r>
        <w:t>。</w:t>
      </w:r>
    </w:p>
    <w:p w14:paraId="555498A6" w14:textId="570B310B"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w:t>
      </w:r>
      <w:r w:rsidRPr="003B442F">
        <w:rPr>
          <w:b/>
        </w:rPr>
        <w:t>需要知道的线性代数的知识，便于之后编写机器学习算法和处理大量数据</w:t>
      </w:r>
      <w:r>
        <w:t>。</w:t>
      </w:r>
    </w:p>
    <w:p w14:paraId="0435C23F" w14:textId="77777777" w:rsidR="0000041E" w:rsidRDefault="0000041E">
      <w:pPr>
        <w:widowControl/>
        <w:jc w:val="left"/>
        <w:rPr>
          <w:rFonts w:ascii="Calibri Light" w:hAnsi="Calibri Light"/>
          <w:b/>
          <w:bCs/>
          <w:sz w:val="32"/>
          <w:szCs w:val="32"/>
        </w:rPr>
      </w:pPr>
      <w:bookmarkStart w:id="49" w:name="header-n397"/>
      <w:bookmarkEnd w:id="49"/>
      <w:r>
        <w:br w:type="page"/>
      </w:r>
    </w:p>
    <w:p w14:paraId="2970E8A1" w14:textId="1209594F" w:rsidR="006C77B1" w:rsidRDefault="006C77B1" w:rsidP="00D15056">
      <w:pPr>
        <w:pStyle w:val="MMTopic2"/>
        <w:numPr>
          <w:ilvl w:val="0"/>
          <w:numId w:val="2"/>
        </w:numPr>
      </w:pPr>
      <w:bookmarkStart w:id="50" w:name="_Toc522961491"/>
      <w:r>
        <w:lastRenderedPageBreak/>
        <w:t>线性代数回顾</w:t>
      </w:r>
      <w:r>
        <w:t>(Linear Algebra Review)</w:t>
      </w:r>
      <w:bookmarkEnd w:id="50"/>
    </w:p>
    <w:p w14:paraId="6B993789" w14:textId="77777777" w:rsidR="006C77B1" w:rsidRDefault="006C77B1">
      <w:pPr>
        <w:pStyle w:val="3"/>
      </w:pPr>
      <w:bookmarkStart w:id="51" w:name="header-n398"/>
      <w:bookmarkStart w:id="52" w:name="_Toc522961492"/>
      <w:bookmarkEnd w:id="51"/>
      <w:r>
        <w:t xml:space="preserve">3.1 </w:t>
      </w:r>
      <w:r>
        <w:t>矩阵和向量</w:t>
      </w:r>
      <w:bookmarkEnd w:id="52"/>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6"/>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E0554E"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53" w:name="header-n420"/>
      <w:bookmarkEnd w:id="53"/>
      <w:r>
        <w:br w:type="page"/>
      </w:r>
    </w:p>
    <w:p w14:paraId="51EDF2F3" w14:textId="5266D01F" w:rsidR="006C77B1" w:rsidRDefault="006C77B1">
      <w:pPr>
        <w:pStyle w:val="3"/>
      </w:pPr>
      <w:bookmarkStart w:id="54" w:name="_Toc522961493"/>
      <w:r>
        <w:lastRenderedPageBreak/>
        <w:t xml:space="preserve">3.2 </w:t>
      </w:r>
      <w:r>
        <w:t>加法和标量乘法</w:t>
      </w:r>
      <w:bookmarkEnd w:id="54"/>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7"/>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8"/>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55" w:name="header-n435"/>
      <w:bookmarkEnd w:id="55"/>
      <w:r>
        <w:br w:type="page"/>
      </w:r>
    </w:p>
    <w:p w14:paraId="6C9FF18A" w14:textId="0AA6F6A3" w:rsidR="006C77B1" w:rsidRDefault="006C77B1">
      <w:pPr>
        <w:pStyle w:val="3"/>
      </w:pPr>
      <w:bookmarkStart w:id="56" w:name="_Toc522961494"/>
      <w:r>
        <w:lastRenderedPageBreak/>
        <w:t xml:space="preserve">3.3 </w:t>
      </w:r>
      <w:r>
        <w:t>矩阵向量乘法</w:t>
      </w:r>
      <w:bookmarkEnd w:id="56"/>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9"/>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50"/>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57" w:name="header-n446"/>
      <w:bookmarkEnd w:id="57"/>
      <w:r>
        <w:br w:type="page"/>
      </w:r>
    </w:p>
    <w:p w14:paraId="25AD11EC" w14:textId="3986DCC1" w:rsidR="006C77B1" w:rsidRDefault="006C77B1">
      <w:pPr>
        <w:pStyle w:val="3"/>
      </w:pPr>
      <w:bookmarkStart w:id="58" w:name="_Toc522961495"/>
      <w:r>
        <w:lastRenderedPageBreak/>
        <w:t xml:space="preserve">3.4 </w:t>
      </w:r>
      <w:r>
        <w:t>矩阵乘法</w:t>
      </w:r>
      <w:bookmarkEnd w:id="58"/>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51"/>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52"/>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59" w:name="header-n458"/>
      <w:bookmarkEnd w:id="59"/>
      <w:r>
        <w:br w:type="page"/>
      </w:r>
    </w:p>
    <w:p w14:paraId="3208A580" w14:textId="11610F25" w:rsidR="006C77B1" w:rsidRDefault="006C77B1">
      <w:pPr>
        <w:pStyle w:val="3"/>
      </w:pPr>
      <w:bookmarkStart w:id="60" w:name="_Toc522961496"/>
      <w:r>
        <w:lastRenderedPageBreak/>
        <w:t xml:space="preserve">3.5 </w:t>
      </w:r>
      <w:r>
        <w:t>矩阵乘法的性质</w:t>
      </w:r>
      <w:bookmarkEnd w:id="60"/>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61" w:name="header-n473"/>
      <w:bookmarkEnd w:id="61"/>
      <w:r>
        <w:br w:type="page"/>
      </w:r>
    </w:p>
    <w:p w14:paraId="3A38A21D" w14:textId="636C4520" w:rsidR="006C77B1" w:rsidRDefault="006C77B1">
      <w:pPr>
        <w:pStyle w:val="3"/>
      </w:pPr>
      <w:bookmarkStart w:id="62" w:name="_Toc522961497"/>
      <w:r>
        <w:lastRenderedPageBreak/>
        <w:t xml:space="preserve">3.6 </w:t>
      </w:r>
      <w:r>
        <w:t>逆、转置</w:t>
      </w:r>
      <w:bookmarkEnd w:id="62"/>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E0554E"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E0554E"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E0554E"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E0554E"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63" w:name="_Toc522961498"/>
      <w:r>
        <w:lastRenderedPageBreak/>
        <w:t>第</w:t>
      </w:r>
      <w:r>
        <w:t>2</w:t>
      </w:r>
      <w:r>
        <w:t>周</w:t>
      </w:r>
      <w:bookmarkEnd w:id="63"/>
    </w:p>
    <w:p w14:paraId="3ACE1336" w14:textId="15872A94" w:rsidR="006C77B1" w:rsidRDefault="006C77B1" w:rsidP="00D15056">
      <w:pPr>
        <w:pStyle w:val="MMTopic2"/>
        <w:numPr>
          <w:ilvl w:val="0"/>
          <w:numId w:val="2"/>
        </w:numPr>
      </w:pPr>
      <w:bookmarkStart w:id="64" w:name="_Toc522961499"/>
      <w:r>
        <w:t>多变量线性回归</w:t>
      </w:r>
      <w:r>
        <w:t>(Linear Regression with Multiple Variables)</w:t>
      </w:r>
      <w:bookmarkEnd w:id="64"/>
    </w:p>
    <w:p w14:paraId="0EC3E533" w14:textId="77777777" w:rsidR="006C77B1" w:rsidRDefault="006C77B1">
      <w:pPr>
        <w:pStyle w:val="3"/>
      </w:pPr>
      <w:bookmarkStart w:id="65" w:name="_Toc522961500"/>
      <w:r>
        <w:t xml:space="preserve">4.1 </w:t>
      </w:r>
      <w:r>
        <w:t>多维特征</w:t>
      </w:r>
      <w:bookmarkEnd w:id="65"/>
    </w:p>
    <w:p w14:paraId="0C3C7C32" w14:textId="77777777" w:rsidR="006C77B1" w:rsidRDefault="006C77B1" w:rsidP="00A63B18">
      <w:pPr>
        <w:pStyle w:val="af0"/>
      </w:pPr>
      <w:r>
        <w:t>参考视频</w:t>
      </w:r>
      <w:r>
        <w:t>: 4 - 1 - Multiple Features (8 min).mkv</w:t>
      </w:r>
    </w:p>
    <w:p w14:paraId="07753327" w14:textId="4CC036BE" w:rsidR="006C77B1" w:rsidRDefault="006C77B1" w:rsidP="00A63B18">
      <w:pPr>
        <w:pStyle w:val="af"/>
      </w:pPr>
      <w:r>
        <w:t>目前为止，我们探讨了单变量</w:t>
      </w:r>
      <w:r>
        <w:t>/</w:t>
      </w:r>
      <w:r>
        <w:t>特征的回归模型，现在我们对房价模型增加更多的特征，例如房间数楼层等，</w:t>
      </w:r>
      <w:r w:rsidRPr="00017916">
        <w:rPr>
          <w:b/>
        </w:rPr>
        <w:t>构成一个含有多个变量的模型，模型中的特征为</w:t>
      </w:r>
      <m:oMath>
        <m:d>
          <m:dPr>
            <m:ctrlPr>
              <w:rPr>
                <w:rFonts w:ascii="Cambria Math" w:hAnsi="Cambria Math"/>
                <w:b/>
              </w:rPr>
            </m:ctrlPr>
          </m:dPr>
          <m:e>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n</m:t>
                </m:r>
              </m:sub>
            </m:sSub>
          </m:e>
        </m:d>
      </m:oMath>
      <w:r w:rsidRPr="00017916">
        <w:rPr>
          <w:b/>
        </w:rP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53"/>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E0554E"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E0554E"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E0554E"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2E1658DA" w:rsidR="006C77B1" w:rsidRPr="00017916" w:rsidRDefault="006C77B1" w:rsidP="00A63B18">
      <w:pPr>
        <w:pStyle w:val="af"/>
        <w:ind w:firstLine="422"/>
        <w:rPr>
          <w:b/>
        </w:rPr>
      </w:pPr>
      <w:r w:rsidRPr="00017916">
        <w:rPr>
          <w:b/>
        </w:rPr>
        <w:t>支持多变量的假设</w:t>
      </w:r>
      <w:r w:rsidRPr="00017916">
        <w:rPr>
          <w:b/>
        </w:rPr>
        <w:t xml:space="preserve"> </w:t>
      </w:r>
      <m:oMath>
        <m:r>
          <m:rPr>
            <m:sty m:val="bi"/>
          </m:rPr>
          <w:rPr>
            <w:rFonts w:ascii="Cambria Math" w:hAnsi="Cambria Math"/>
          </w:rPr>
          <m:t>h</m:t>
        </m:r>
      </m:oMath>
      <w:r w:rsidRPr="00017916">
        <w:rPr>
          <w:b/>
        </w:rPr>
        <w:t xml:space="preserve"> </w:t>
      </w:r>
      <w:r w:rsidRPr="00017916">
        <w:rPr>
          <w:b/>
        </w:rPr>
        <w:t>表示为：</w:t>
      </w:r>
      <m:oMath>
        <m:sSub>
          <m:sSubPr>
            <m:ctrlPr>
              <w:rPr>
                <w:rFonts w:ascii="Cambria Math" w:hAnsi="Cambria Math"/>
                <w:b/>
              </w:rPr>
            </m:ctrlPr>
          </m:sSubPr>
          <m:e>
            <m:r>
              <m:rPr>
                <m:sty m:val="bi"/>
              </m:rPr>
              <w:rPr>
                <w:rFonts w:ascii="Cambria Math" w:hAnsi="Cambria Math"/>
              </w:rPr>
              <m:t>h</m:t>
            </m:r>
          </m:e>
          <m:sub>
            <m:r>
              <m:rPr>
                <m:sty m:val="bi"/>
              </m:rPr>
              <w:rPr>
                <w:rFonts w:ascii="Cambria Math" w:hAnsi="Cambria Math"/>
              </w:rPr>
              <m:t>θ</m:t>
            </m:r>
          </m:sub>
        </m:sSub>
        <m:d>
          <m:dPr>
            <m:ctrlPr>
              <w:rPr>
                <w:rFonts w:ascii="Cambria Math" w:hAnsi="Cambria Math"/>
                <w:b/>
              </w:rPr>
            </m:ctrlPr>
          </m:dPr>
          <m:e>
            <m:r>
              <m:rPr>
                <m:sty m:val="bi"/>
              </m:rPr>
              <w:rPr>
                <w:rFonts w:ascii="Cambria Math" w:hAnsi="Cambria Math"/>
              </w:rPr>
              <m:t>x</m:t>
            </m:r>
          </m:e>
        </m:d>
        <m:r>
          <m:rPr>
            <m:sty m:val="bi"/>
          </m:rPr>
          <w:rPr>
            <w:rFonts w:ascii="Cambria Math" w:hAnsi="Cambria Math"/>
          </w:rPr>
          <m:t>=</m:t>
        </m:r>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1</m:t>
            </m:r>
          </m:sub>
        </m:sSub>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2</m:t>
            </m:r>
          </m:sub>
        </m:sSub>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n</m:t>
            </m:r>
          </m:sub>
        </m:sSub>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n</m:t>
            </m:r>
          </m:sub>
        </m:sSub>
      </m:oMath>
      <w:r w:rsidRPr="00017916">
        <w:rPr>
          <w:b/>
        </w:rPr>
        <w:t>，</w:t>
      </w:r>
    </w:p>
    <w:p w14:paraId="5E0246A3" w14:textId="4A040F38" w:rsidR="006C77B1" w:rsidRPr="00075486" w:rsidRDefault="006C77B1" w:rsidP="00A63B18">
      <w:pPr>
        <w:pStyle w:val="af"/>
        <w:rPr>
          <w:b/>
        </w:rPr>
      </w:pPr>
      <w:r>
        <w:t>这个公式中</w:t>
      </w:r>
      <w:r w:rsidRPr="00075486">
        <w:rPr>
          <w:b/>
        </w:rPr>
        <w:t>有</w:t>
      </w:r>
      <m:oMath>
        <m:r>
          <m:rPr>
            <m:sty m:val="bi"/>
          </m:rPr>
          <w:rPr>
            <w:rFonts w:ascii="Cambria Math" w:hAnsi="Cambria Math"/>
          </w:rPr>
          <m:t>n+1</m:t>
        </m:r>
      </m:oMath>
      <w:r w:rsidRPr="00075486">
        <w:rPr>
          <w:b/>
        </w:rPr>
        <w:t>个参数和</w:t>
      </w:r>
      <m:oMath>
        <m:r>
          <m:rPr>
            <m:sty m:val="bi"/>
          </m:rPr>
          <w:rPr>
            <w:rFonts w:ascii="Cambria Math" w:hAnsi="Cambria Math"/>
          </w:rPr>
          <m:t>n</m:t>
        </m:r>
      </m:oMath>
      <w:r w:rsidRPr="00075486">
        <w:rPr>
          <w:b/>
        </w:rPr>
        <w:t>个变量</w:t>
      </w:r>
      <w:r>
        <w:t>，为了使得公式能够简化一些，</w:t>
      </w:r>
      <w:r w:rsidRPr="00075486">
        <w:rPr>
          <w:b/>
        </w:rPr>
        <w:t>引入</w:t>
      </w:r>
      <m:oMath>
        <m:sSub>
          <m:sSubPr>
            <m:ctrlPr>
              <w:rPr>
                <w:rFonts w:ascii="Cambria Math" w:hAnsi="Cambria Math"/>
                <w:b/>
              </w:rPr>
            </m:ctrlPr>
          </m:sSubPr>
          <m:e>
            <m:r>
              <m:rPr>
                <m:sty m:val="b"/>
              </m:rPr>
              <w:rPr>
                <w:rFonts w:ascii="Cambria Math" w:hAnsi="Cambria Math"/>
              </w:rPr>
              <m:t>x</m:t>
            </m:r>
          </m:e>
          <m:sub>
            <m:r>
              <m:rPr>
                <m:sty m:val="b"/>
              </m:rPr>
              <w:rPr>
                <w:rFonts w:ascii="Cambria Math" w:hAnsi="Cambria Math"/>
              </w:rPr>
              <m:t>0</m:t>
            </m:r>
          </m:sub>
        </m:sSub>
        <m:r>
          <m:rPr>
            <m:sty m:val="b"/>
          </m:rPr>
          <w:rPr>
            <w:rFonts w:ascii="Cambria Math" w:hAnsi="Cambria Math"/>
          </w:rPr>
          <m:t>=1</m:t>
        </m:r>
      </m:oMath>
      <w:r w:rsidRPr="00075486">
        <w:rPr>
          <w:b/>
        </w:rPr>
        <w:t>，则公式转化为：</w:t>
      </w:r>
      <m:oMath>
        <m:sSub>
          <m:sSubPr>
            <m:ctrlPr>
              <w:rPr>
                <w:rFonts w:ascii="Cambria Math" w:hAnsi="Cambria Math"/>
                <w:b/>
              </w:rPr>
            </m:ctrlPr>
          </m:sSubPr>
          <m:e>
            <m:r>
              <m:rPr>
                <m:sty m:val="b"/>
              </m:rPr>
              <w:rPr>
                <w:rFonts w:ascii="Cambria Math" w:hAnsi="Cambria Math"/>
              </w:rPr>
              <m:t>h</m:t>
            </m:r>
          </m:e>
          <m:sub>
            <m:r>
              <m:rPr>
                <m:sty m:val="b"/>
              </m:rPr>
              <w:rPr>
                <w:rFonts w:ascii="Cambria Math" w:hAnsi="Cambria Math"/>
              </w:rPr>
              <m:t>θ</m:t>
            </m:r>
          </m:sub>
        </m:sSub>
        <m:d>
          <m:dPr>
            <m:ctrlPr>
              <w:rPr>
                <w:rFonts w:ascii="Cambria Math" w:hAnsi="Cambria Math"/>
                <w:b/>
              </w:rPr>
            </m:ctrlPr>
          </m:dPr>
          <m:e>
            <m:r>
              <m:rPr>
                <m:sty m:val="b"/>
              </m:rPr>
              <w:rPr>
                <w:rFonts w:ascii="Cambria Math" w:hAnsi="Cambria Math"/>
              </w:rPr>
              <m:t>x</m:t>
            </m:r>
          </m:e>
        </m:d>
        <m:r>
          <m:rPr>
            <m:sty m:val="b"/>
          </m:rPr>
          <w:rPr>
            <w:rFonts w:ascii="Cambria Math" w:hAnsi="Cambria Math"/>
          </w:rPr>
          <m:t>=</m:t>
        </m:r>
        <m:sSub>
          <m:sSubPr>
            <m:ctrlPr>
              <w:rPr>
                <w:rFonts w:ascii="Cambria Math" w:hAnsi="Cambria Math"/>
                <w:b/>
              </w:rPr>
            </m:ctrlPr>
          </m:sSubPr>
          <m:e>
            <m:r>
              <m:rPr>
                <m:sty m:val="b"/>
              </m:rPr>
              <w:rPr>
                <w:rFonts w:ascii="Cambria Math" w:hAnsi="Cambria Math"/>
              </w:rPr>
              <m:t>θ</m:t>
            </m:r>
          </m:e>
          <m:sub>
            <m:r>
              <m:rPr>
                <m:sty m:val="b"/>
              </m:rPr>
              <w:rPr>
                <w:rFonts w:ascii="Cambria Math" w:hAnsi="Cambria Math"/>
              </w:rPr>
              <m:t>0</m:t>
            </m:r>
          </m:sub>
        </m:sSub>
        <m:sSub>
          <m:sSubPr>
            <m:ctrlPr>
              <w:rPr>
                <w:rFonts w:ascii="Cambria Math" w:hAnsi="Cambria Math"/>
                <w:b/>
              </w:rPr>
            </m:ctrlPr>
          </m:sSubPr>
          <m:e>
            <m:r>
              <m:rPr>
                <m:sty m:val="b"/>
              </m:rPr>
              <w:rPr>
                <w:rFonts w:ascii="Cambria Math" w:hAnsi="Cambria Math"/>
              </w:rPr>
              <m:t>x</m:t>
            </m:r>
          </m:e>
          <m:sub>
            <m:r>
              <m:rPr>
                <m:sty m:val="b"/>
              </m:rPr>
              <w:rPr>
                <w:rFonts w:ascii="Cambria Math" w:hAnsi="Cambria Math"/>
              </w:rPr>
              <m:t>0</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θ</m:t>
            </m:r>
          </m:e>
          <m:sub>
            <m:r>
              <m:rPr>
                <m:sty m:val="b"/>
              </m:rPr>
              <w:rPr>
                <w:rFonts w:ascii="Cambria Math" w:hAnsi="Cambria Math"/>
              </w:rPr>
              <m:t>1</m:t>
            </m:r>
          </m:sub>
        </m:sSub>
        <m:sSub>
          <m:sSubPr>
            <m:ctrlPr>
              <w:rPr>
                <w:rFonts w:ascii="Cambria Math" w:hAnsi="Cambria Math"/>
                <w:b/>
              </w:rPr>
            </m:ctrlPr>
          </m:sSubPr>
          <m:e>
            <m:r>
              <m:rPr>
                <m:sty m:val="b"/>
              </m:rPr>
              <w:rPr>
                <w:rFonts w:ascii="Cambria Math" w:hAnsi="Cambria Math"/>
              </w:rPr>
              <m:t>x</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θ</m:t>
            </m:r>
          </m:e>
          <m:sub>
            <m:r>
              <m:rPr>
                <m:sty m:val="b"/>
              </m:rPr>
              <w:rPr>
                <w:rFonts w:ascii="Cambria Math" w:hAnsi="Cambria Math"/>
              </w:rPr>
              <m:t>2</m:t>
            </m:r>
          </m:sub>
        </m:sSub>
        <m:sSub>
          <m:sSubPr>
            <m:ctrlPr>
              <w:rPr>
                <w:rFonts w:ascii="Cambria Math" w:hAnsi="Cambria Math"/>
                <w:b/>
              </w:rPr>
            </m:ctrlPr>
          </m:sSubPr>
          <m:e>
            <m:r>
              <m:rPr>
                <m:sty m:val="b"/>
              </m:rPr>
              <w:rPr>
                <w:rFonts w:ascii="Cambria Math" w:hAnsi="Cambria Math"/>
              </w:rPr>
              <m:t>x</m:t>
            </m:r>
          </m:e>
          <m:sub>
            <m:r>
              <m:rPr>
                <m:sty m:val="b"/>
              </m:rPr>
              <w:rPr>
                <w:rFonts w:ascii="Cambria Math" w:hAnsi="Cambria Math"/>
              </w:rPr>
              <m:t>2</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θ</m:t>
            </m:r>
          </m:e>
          <m:sub>
            <m:r>
              <m:rPr>
                <m:sty m:val="b"/>
              </m:rPr>
              <w:rPr>
                <w:rFonts w:ascii="Cambria Math" w:hAnsi="Cambria Math"/>
              </w:rPr>
              <m:t>n</m:t>
            </m:r>
          </m:sub>
        </m:sSub>
        <m:sSub>
          <m:sSubPr>
            <m:ctrlPr>
              <w:rPr>
                <w:rFonts w:ascii="Cambria Math" w:hAnsi="Cambria Math"/>
                <w:b/>
              </w:rPr>
            </m:ctrlPr>
          </m:sSubPr>
          <m:e>
            <m:r>
              <m:rPr>
                <m:sty m:val="b"/>
              </m:rPr>
              <w:rPr>
                <w:rFonts w:ascii="Cambria Math" w:hAnsi="Cambria Math"/>
              </w:rPr>
              <m:t>x</m:t>
            </m:r>
          </m:e>
          <m:sub>
            <m:r>
              <m:rPr>
                <m:sty m:val="b"/>
              </m:rPr>
              <w:rPr>
                <w:rFonts w:ascii="Cambria Math" w:hAnsi="Cambria Math"/>
              </w:rPr>
              <m:t>n</m:t>
            </m:r>
          </m:sub>
        </m:sSub>
      </m:oMath>
    </w:p>
    <w:p w14:paraId="185CCD8F" w14:textId="3C196A99" w:rsidR="00A63B18" w:rsidRDefault="006C77B1" w:rsidP="00A63B18">
      <w:pPr>
        <w:pStyle w:val="af"/>
      </w:pPr>
      <w:r>
        <w:t>此时模型中的参数是一个</w:t>
      </w:r>
      <m:oMath>
        <m:r>
          <w:rPr>
            <w:rFonts w:ascii="Cambria Math" w:hAnsi="Cambria Math"/>
          </w:rPr>
          <m:t>n+1</m:t>
        </m:r>
      </m:oMath>
      <w:r>
        <w:t>维的向量，任何一个训练实例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w:t>
      </w:r>
      <m:oMath>
        <m:r>
          <w:rPr>
            <w:rFonts w:ascii="Cambria Math" w:hAnsi="Cambria Math"/>
          </w:rPr>
          <m:t>T</m:t>
        </m:r>
      </m:oMath>
      <w:r>
        <w:t>代表矩阵转置。</w:t>
      </w:r>
    </w:p>
    <w:p w14:paraId="0FE6E370" w14:textId="77777777" w:rsidR="00A63B18" w:rsidRDefault="00A63B18">
      <w:pPr>
        <w:widowControl/>
        <w:jc w:val="left"/>
      </w:pPr>
      <w:r>
        <w:br w:type="page"/>
      </w:r>
    </w:p>
    <w:p w14:paraId="3B46A178" w14:textId="77777777" w:rsidR="006C77B1" w:rsidRDefault="006C77B1">
      <w:pPr>
        <w:pStyle w:val="3"/>
      </w:pPr>
      <w:bookmarkStart w:id="66" w:name="header-n33"/>
      <w:bookmarkStart w:id="67" w:name="_Toc522961501"/>
      <w:bookmarkEnd w:id="66"/>
      <w:r>
        <w:lastRenderedPageBreak/>
        <w:t xml:space="preserve">4.2 </w:t>
      </w:r>
      <w:r>
        <w:t>多变量梯度下降</w:t>
      </w:r>
      <w:bookmarkEnd w:id="67"/>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rsidRPr="00A14BDD">
        <w:rPr>
          <w:b/>
        </w:rPr>
        <w:t>多变量线性回归的批量梯度下降算法为</w:t>
      </w:r>
      <w:r>
        <w:t>：</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4"/>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5"/>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6"/>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E0554E"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E0554E"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ind w:firstLine="422"/>
      </w:pPr>
      <w:r w:rsidRPr="00DB3226">
        <w:rPr>
          <w:b/>
        </w:rPr>
        <w:t>我们开始随机选择一系列的参数值，计算所有的预测结果后，再给所有的参数一个新的</w:t>
      </w:r>
      <w:r w:rsidRPr="00DB3226">
        <w:rPr>
          <w:b/>
        </w:rPr>
        <w:lastRenderedPageBreak/>
        <w:t>值，如此循环直到收敛</w:t>
      </w:r>
      <w:r>
        <w:t>。</w:t>
      </w:r>
    </w:p>
    <w:p w14:paraId="6443E075" w14:textId="77777777" w:rsidR="006C77B1" w:rsidRDefault="006C77B1" w:rsidP="00A63B18">
      <w:pPr>
        <w:pStyle w:val="af"/>
      </w:pPr>
      <w:r>
        <w:t>代码示例：</w:t>
      </w:r>
    </w:p>
    <w:p w14:paraId="1B06DDB2" w14:textId="47E806A6"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2B53D94F" w14:textId="77777777" w:rsidR="00015B4E" w:rsidRDefault="00015B4E" w:rsidP="00A63B18">
      <w:pPr>
        <w:pStyle w:val="af"/>
      </w:pPr>
    </w:p>
    <w:p w14:paraId="7173AC6F" w14:textId="77777777" w:rsidR="006C77B1" w:rsidRDefault="006C77B1" w:rsidP="00A63B18">
      <w:pPr>
        <w:pStyle w:val="af"/>
        <w:ind w:firstLine="422"/>
      </w:pPr>
      <w:r>
        <w:rPr>
          <w:b/>
        </w:rPr>
        <w:t>Python</w:t>
      </w:r>
      <w:r>
        <w:t xml:space="preserve"> </w:t>
      </w:r>
      <w:r>
        <w:t>代码：</w:t>
      </w:r>
    </w:p>
    <w:p w14:paraId="7DAB160E" w14:textId="28A4BB2B" w:rsidR="006C77B1" w:rsidRDefault="006C77B1">
      <w:pPr>
        <w:pStyle w:val="SourceCode"/>
        <w:rPr>
          <w:rStyle w:val="NormalTok"/>
          <w:color w:val="FF0000"/>
        </w:rPr>
      </w:pPr>
      <w:commentRangeStart w:id="68"/>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commentRangeEnd w:id="68"/>
      <w:r w:rsidR="001E2E25">
        <w:rPr>
          <w:rStyle w:val="affa"/>
          <w:rFonts w:ascii="Calibri" w:eastAsia="宋体" w:hAnsi="Calibri" w:cs="Times New Roman"/>
        </w:rPr>
        <w:commentReference w:id="68"/>
      </w:r>
    </w:p>
    <w:p w14:paraId="52AD2255" w14:textId="7C057DCB" w:rsidR="00AA0A57" w:rsidRDefault="00AA0A57">
      <w:pPr>
        <w:pStyle w:val="SourceCode"/>
        <w:rPr>
          <w:color w:val="FF0000"/>
        </w:rPr>
      </w:pPr>
    </w:p>
    <w:p w14:paraId="79B7BD1E" w14:textId="44428A41" w:rsidR="00AA0A57" w:rsidRPr="004E32F9" w:rsidRDefault="00AA0A57">
      <w:pPr>
        <w:pStyle w:val="SourceCode"/>
        <w:rPr>
          <w:color w:val="FF0000"/>
        </w:rPr>
      </w:pPr>
      <w:r>
        <w:rPr>
          <w:rFonts w:hint="eastAsia"/>
          <w:color w:val="FF0000"/>
        </w:rPr>
        <w:t>power</w:t>
      </w:r>
      <w:r>
        <w:rPr>
          <w:rFonts w:hint="eastAsia"/>
          <w:color w:val="FF0000"/>
        </w:rPr>
        <w:t>用于表示</w:t>
      </w:r>
      <w:r>
        <w:rPr>
          <w:rFonts w:hint="eastAsia"/>
          <w:color w:val="FF0000"/>
        </w:rPr>
        <w:t>n</w:t>
      </w:r>
      <w:r>
        <w:rPr>
          <w:rFonts w:hint="eastAsia"/>
          <w:color w:val="FF0000"/>
        </w:rPr>
        <w:t>次方</w:t>
      </w:r>
    </w:p>
    <w:p w14:paraId="1EE34E4F" w14:textId="77777777" w:rsidR="00A63B18" w:rsidRDefault="00A63B18">
      <w:pPr>
        <w:widowControl/>
        <w:jc w:val="left"/>
        <w:rPr>
          <w:b/>
          <w:bCs/>
          <w:sz w:val="32"/>
          <w:szCs w:val="32"/>
        </w:rPr>
      </w:pPr>
      <w:bookmarkStart w:id="69" w:name="header-n71"/>
      <w:bookmarkEnd w:id="69"/>
      <w:r>
        <w:br w:type="page"/>
      </w:r>
    </w:p>
    <w:p w14:paraId="277A217B" w14:textId="256E98A9" w:rsidR="006C77B1" w:rsidRDefault="006C77B1">
      <w:pPr>
        <w:pStyle w:val="3"/>
      </w:pPr>
      <w:bookmarkStart w:id="70" w:name="_Toc522961502"/>
      <w:r>
        <w:lastRenderedPageBreak/>
        <w:t xml:space="preserve">4.3 </w:t>
      </w:r>
      <w:r>
        <w:t>梯度下降法实践</w:t>
      </w:r>
      <w:r>
        <w:t>1-</w:t>
      </w:r>
      <w:r>
        <w:t>特征缩放</w:t>
      </w:r>
      <w:bookmarkEnd w:id="70"/>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w:t>
      </w:r>
      <w:commentRangeStart w:id="71"/>
      <w:r w:rsidRPr="00CE7FC5">
        <w:rPr>
          <w:b/>
        </w:rPr>
        <w:t>保证这些特征都具有相近的尺度，这将帮助梯度下降算法更快地收敛</w:t>
      </w:r>
      <w:r>
        <w:t>。</w:t>
      </w:r>
      <w:commentRangeEnd w:id="71"/>
      <w:r w:rsidR="0025611F">
        <w:rPr>
          <w:rStyle w:val="affa"/>
        </w:rPr>
        <w:commentReference w:id="71"/>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w:t>
      </w:r>
      <w:r w:rsidRPr="00A905B9">
        <w:rPr>
          <w:b/>
        </w:rPr>
        <w:t>以两个参数分别为横纵坐标，绘制代价函数的等高线图能，看出图像会显得很扁，梯度下降算法需要非常多次的迭代才能收敛</w:t>
      </w:r>
      <w:r>
        <w:t>。</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7"/>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ind w:firstLine="422"/>
      </w:pPr>
      <w:r w:rsidRPr="002F3B28">
        <w:rPr>
          <w:b/>
        </w:rPr>
        <w:t>解决的方法是尝试将所有特征的尺度都尽量缩放到</w:t>
      </w:r>
      <w:r w:rsidRPr="002F3B28">
        <w:rPr>
          <w:b/>
        </w:rPr>
        <w:t>-1</w:t>
      </w:r>
      <w:r w:rsidRPr="002F3B28">
        <w:rPr>
          <w:b/>
        </w:rPr>
        <w:t>到</w:t>
      </w:r>
      <w:r w:rsidRPr="002F3B28">
        <w:rPr>
          <w:b/>
        </w:rPr>
        <w:t>1</w:t>
      </w:r>
      <w:r w:rsidRPr="002F3B28">
        <w:rPr>
          <w:b/>
        </w:rPr>
        <w:t>之间</w:t>
      </w:r>
      <w:r>
        <w:t>。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8"/>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4FE19B" w:rsidR="006C77B1" w:rsidRDefault="006C77B1" w:rsidP="00A63B18">
      <w:pPr>
        <w:pStyle w:val="af"/>
        <w:ind w:firstLine="422"/>
      </w:pPr>
      <w:r w:rsidRPr="00EA30D2">
        <w:rPr>
          <w:b/>
        </w:rPr>
        <w:t>最简单的方法是令：</w:t>
      </w:r>
      <m:oMath>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n</m:t>
            </m:r>
          </m:sub>
        </m:sSub>
        <m:r>
          <m:rPr>
            <m:sty m:val="bi"/>
          </m:rPr>
          <w:rPr>
            <w:rFonts w:ascii="Cambria Math" w:hAnsi="Cambria Math"/>
          </w:rPr>
          <m:t>=</m:t>
        </m:r>
        <m:f>
          <m:fPr>
            <m:ctrlPr>
              <w:rPr>
                <w:rFonts w:ascii="Cambria Math" w:hAnsi="Cambria Math"/>
                <w:b/>
              </w:rPr>
            </m:ctrlPr>
          </m:fPr>
          <m:num>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n</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μ</m:t>
                </m:r>
              </m:e>
              <m:sub>
                <m:r>
                  <m:rPr>
                    <m:sty m:val="bi"/>
                  </m:rPr>
                  <w:rPr>
                    <w:rFonts w:ascii="Cambria Math" w:hAnsi="Cambria Math"/>
                  </w:rPr>
                  <m:t>n</m:t>
                </m:r>
              </m:sub>
            </m:sSub>
          </m:num>
          <m:den>
            <m:sSub>
              <m:sSubPr>
                <m:ctrlPr>
                  <w:rPr>
                    <w:rFonts w:ascii="Cambria Math" w:hAnsi="Cambria Math"/>
                    <w:b/>
                  </w:rPr>
                </m:ctrlPr>
              </m:sSubPr>
              <m:e>
                <m:r>
                  <m:rPr>
                    <m:sty m:val="bi"/>
                  </m:rPr>
                  <w:rPr>
                    <w:rFonts w:ascii="Cambria Math" w:hAnsi="Cambria Math"/>
                  </w:rPr>
                  <m:t>s</m:t>
                </m:r>
              </m:e>
              <m:sub>
                <m:r>
                  <m:rPr>
                    <m:sty m:val="bi"/>
                  </m:rPr>
                  <w:rPr>
                    <w:rFonts w:ascii="Cambria Math" w:hAnsi="Cambria Math"/>
                  </w:rPr>
                  <m:t>n</m:t>
                </m:r>
              </m:sub>
            </m:sSub>
          </m:den>
        </m:f>
      </m:oMath>
      <w:r w:rsidRPr="00EA30D2">
        <w:rPr>
          <w:b/>
        </w:rPr>
        <w:t>，其中</w:t>
      </w:r>
      <w:r w:rsidRPr="00EA30D2">
        <w:rPr>
          <w:b/>
        </w:rPr>
        <w:t xml:space="preserve"> </w:t>
      </w:r>
      <m:oMath>
        <m:sSub>
          <m:sSubPr>
            <m:ctrlPr>
              <w:rPr>
                <w:rFonts w:ascii="Cambria Math" w:hAnsi="Cambria Math"/>
                <w:b/>
              </w:rPr>
            </m:ctrlPr>
          </m:sSubPr>
          <m:e>
            <m:r>
              <m:rPr>
                <m:sty m:val="bi"/>
              </m:rPr>
              <w:rPr>
                <w:rFonts w:ascii="Cambria Math" w:hAnsi="Cambria Math"/>
              </w:rPr>
              <m:t>μ</m:t>
            </m:r>
          </m:e>
          <m:sub>
            <m:r>
              <m:rPr>
                <m:sty m:val="bi"/>
              </m:rPr>
              <w:rPr>
                <w:rFonts w:ascii="Cambria Math" w:hAnsi="Cambria Math"/>
              </w:rPr>
              <m:t>n</m:t>
            </m:r>
          </m:sub>
        </m:sSub>
      </m:oMath>
      <w:r w:rsidRPr="00EA30D2">
        <w:rPr>
          <w:b/>
        </w:rPr>
        <w:t>是平均值，</w:t>
      </w:r>
      <m:oMath>
        <m:sSub>
          <m:sSubPr>
            <m:ctrlPr>
              <w:rPr>
                <w:rFonts w:ascii="Cambria Math" w:hAnsi="Cambria Math"/>
                <w:b/>
              </w:rPr>
            </m:ctrlPr>
          </m:sSubPr>
          <m:e>
            <m:r>
              <m:rPr>
                <m:sty m:val="bi"/>
              </m:rPr>
              <w:rPr>
                <w:rFonts w:ascii="Cambria Math" w:hAnsi="Cambria Math"/>
              </w:rPr>
              <m:t>s</m:t>
            </m:r>
          </m:e>
          <m:sub>
            <m:r>
              <m:rPr>
                <m:sty m:val="bi"/>
              </m:rPr>
              <w:rPr>
                <w:rFonts w:ascii="Cambria Math" w:hAnsi="Cambria Math"/>
              </w:rPr>
              <m:t>n</m:t>
            </m:r>
          </m:sub>
        </m:sSub>
      </m:oMath>
      <w:r w:rsidRPr="00EA30D2">
        <w:rPr>
          <w:b/>
        </w:rPr>
        <w:t>是标准差。</w:t>
      </w:r>
    </w:p>
    <w:p w14:paraId="3B31B510" w14:textId="77777777" w:rsidR="00A63B18" w:rsidRDefault="00A63B18">
      <w:pPr>
        <w:widowControl/>
        <w:jc w:val="left"/>
        <w:rPr>
          <w:b/>
          <w:bCs/>
          <w:sz w:val="32"/>
          <w:szCs w:val="32"/>
        </w:rPr>
      </w:pPr>
      <w:bookmarkStart w:id="72" w:name="header-n87"/>
      <w:bookmarkEnd w:id="72"/>
      <w:r>
        <w:br w:type="page"/>
      </w:r>
    </w:p>
    <w:p w14:paraId="0290E177" w14:textId="6DE311E0" w:rsidR="006C77B1" w:rsidRDefault="006C77B1">
      <w:pPr>
        <w:pStyle w:val="3"/>
      </w:pPr>
      <w:bookmarkStart w:id="73" w:name="_Toc522961503"/>
      <w:r>
        <w:lastRenderedPageBreak/>
        <w:t xml:space="preserve">4.4 </w:t>
      </w:r>
      <w:r>
        <w:t>梯度下降法实践</w:t>
      </w:r>
      <w:r>
        <w:t>2-</w:t>
      </w:r>
      <w:r>
        <w:t>学习率</w:t>
      </w:r>
      <w:bookmarkEnd w:id="73"/>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w:t>
      </w:r>
      <w:r w:rsidRPr="003043A2">
        <w:rPr>
          <w:b/>
        </w:rPr>
        <w:t>绘制迭代次数和代价函数的图表来观测算法在何时趋于收敛</w:t>
      </w:r>
      <w:r>
        <w:t>。</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9"/>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496D7E8A" w:rsidR="006C77B1" w:rsidRPr="00112B05" w:rsidRDefault="006C77B1" w:rsidP="00A63B18">
      <w:pPr>
        <w:pStyle w:val="af"/>
        <w:ind w:firstLine="422"/>
        <w:rPr>
          <w:b/>
        </w:rPr>
      </w:pPr>
      <w:r w:rsidRPr="00112B05">
        <w:rPr>
          <w:b/>
        </w:rPr>
        <w:t>梯度下降算法的每次迭代受到学习率的影响，如果学习率</w:t>
      </w:r>
      <m:oMath>
        <m:r>
          <m:rPr>
            <m:sty m:val="bi"/>
          </m:rPr>
          <w:rPr>
            <w:rFonts w:ascii="Cambria Math" w:hAnsi="Cambria Math"/>
          </w:rPr>
          <m:t>a</m:t>
        </m:r>
      </m:oMath>
      <w:r w:rsidRPr="00112B05">
        <w:rPr>
          <w:b/>
        </w:rPr>
        <w:t>过小，则达到收敛所需的迭代次数会非常高；如果学习率</w:t>
      </w:r>
      <m:oMath>
        <m:r>
          <m:rPr>
            <m:sty m:val="bi"/>
          </m:rPr>
          <w:rPr>
            <w:rFonts w:ascii="Cambria Math" w:hAnsi="Cambria Math"/>
          </w:rPr>
          <m:t>a</m:t>
        </m:r>
      </m:oMath>
      <w:r w:rsidRPr="00112B05">
        <w:rPr>
          <w:b/>
        </w:rP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4B848334" w:rsidR="006C77B1" w:rsidRPr="0047303B"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35AA4F23" w14:textId="77777777" w:rsidR="0047303B" w:rsidRPr="0090151F" w:rsidRDefault="0047303B" w:rsidP="00A63B18">
      <w:pPr>
        <w:pStyle w:val="af"/>
      </w:pPr>
    </w:p>
    <w:p w14:paraId="14D46BE0" w14:textId="77777777" w:rsidR="00A63B18" w:rsidRDefault="00A63B18">
      <w:pPr>
        <w:widowControl/>
        <w:jc w:val="left"/>
        <w:rPr>
          <w:b/>
          <w:bCs/>
          <w:sz w:val="32"/>
          <w:szCs w:val="32"/>
        </w:rPr>
      </w:pPr>
      <w:bookmarkStart w:id="74" w:name="header-n102"/>
      <w:bookmarkEnd w:id="74"/>
      <w:r>
        <w:br w:type="page"/>
      </w:r>
    </w:p>
    <w:p w14:paraId="11436434" w14:textId="5135B7AE" w:rsidR="006C77B1" w:rsidRDefault="006C77B1">
      <w:pPr>
        <w:pStyle w:val="3"/>
      </w:pPr>
      <w:bookmarkStart w:id="75" w:name="_Toc522961504"/>
      <w:r>
        <w:lastRenderedPageBreak/>
        <w:t xml:space="preserve">4.5 </w:t>
      </w:r>
      <w:r>
        <w:t>特征和多项式回归</w:t>
      </w:r>
      <w:bookmarkEnd w:id="75"/>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60"/>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E0554E"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E0554E"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ind w:firstLine="422"/>
      </w:pPr>
      <w:r w:rsidRPr="00FC5CED">
        <w:rPr>
          <w:b/>
        </w:rPr>
        <w:t>线性回归并不适用于所有数据，有时我们需要曲线来适应我们的数据</w:t>
      </w:r>
      <w:r>
        <w:t>，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61"/>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ind w:firstLine="422"/>
      </w:pPr>
      <w:r w:rsidRPr="00A51977">
        <w:rPr>
          <w:b/>
        </w:rPr>
        <w:t>通常我们需要先观察数据然后再决定准备尝试怎样的模型</w:t>
      </w:r>
      <w:r w:rsidRPr="004D09C2">
        <w:rPr>
          <w:b/>
        </w:rPr>
        <w:t>。</w:t>
      </w:r>
      <w:r>
        <w:t xml:space="preserve"> </w:t>
      </w:r>
      <w:r>
        <w:t>另外，我们可以令：</w:t>
      </w:r>
    </w:p>
    <w:p w14:paraId="04D70D47" w14:textId="77777777" w:rsidR="006C77B1" w:rsidRDefault="00E0554E"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77777777" w:rsidR="006C77B1" w:rsidRDefault="00E0554E"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6C18F1D3" w:rsidR="006C77B1" w:rsidRDefault="00E0554E"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ind w:firstLine="422"/>
        <w:rPr>
          <w:b/>
          <w:bCs/>
          <w:sz w:val="32"/>
          <w:szCs w:val="32"/>
        </w:rPr>
      </w:pPr>
      <w:r w:rsidRPr="004D09C2">
        <w:rPr>
          <w:b/>
        </w:rPr>
        <w:t>注：如果我们采用多项式回归模型，在运行梯度下降算法前，特征缩放非常有必要</w:t>
      </w:r>
      <w:r>
        <w:t>。</w:t>
      </w:r>
      <w:bookmarkStart w:id="76" w:name="header-n133"/>
      <w:bookmarkEnd w:id="76"/>
      <w:r w:rsidR="00A63B18">
        <w:br w:type="page"/>
      </w:r>
    </w:p>
    <w:p w14:paraId="43379063" w14:textId="5F515772" w:rsidR="006C77B1" w:rsidRDefault="006C77B1">
      <w:pPr>
        <w:pStyle w:val="3"/>
      </w:pPr>
      <w:bookmarkStart w:id="77" w:name="_Toc522961505"/>
      <w:r>
        <w:lastRenderedPageBreak/>
        <w:t xml:space="preserve">4.6 </w:t>
      </w:r>
      <w:r>
        <w:t>正规方程</w:t>
      </w:r>
      <w:bookmarkEnd w:id="77"/>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w:t>
      </w:r>
      <w:commentRangeStart w:id="78"/>
      <w:r w:rsidRPr="004D09C2">
        <w:rPr>
          <w:b/>
        </w:rPr>
        <w:t>正规方程方法</w:t>
      </w:r>
      <w:commentRangeEnd w:id="78"/>
      <w:r w:rsidR="004D09C2">
        <w:rPr>
          <w:rStyle w:val="affa"/>
        </w:rPr>
        <w:commentReference w:id="78"/>
      </w:r>
      <w:r>
        <w:t>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62"/>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63"/>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4"/>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5"/>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79" w:name="OLE_LINK1"/>
            <w:bookmarkStart w:id="80" w:name="OLE_LINK2"/>
            <m:oMath>
              <m:r>
                <w:rPr>
                  <w:rFonts w:ascii="Cambria Math" w:hAnsi="Cambria Math"/>
                </w:rPr>
                <m:t>n</m:t>
              </m:r>
            </m:oMath>
            <w:bookmarkEnd w:id="79"/>
            <w:bookmarkEnd w:id="80"/>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81" w:name="header-n187"/>
      <w:bookmarkEnd w:id="81"/>
      <w:r w:rsidR="00AF27F6">
        <w:br w:type="page"/>
      </w:r>
    </w:p>
    <w:p w14:paraId="7387ADE2" w14:textId="02FE041C" w:rsidR="006C77B1" w:rsidRDefault="006C77B1">
      <w:pPr>
        <w:pStyle w:val="3"/>
      </w:pPr>
      <w:bookmarkStart w:id="82" w:name="_Toc522961506"/>
      <w:r>
        <w:lastRenderedPageBreak/>
        <w:t xml:space="preserve">4.7 </w:t>
      </w:r>
      <w:r>
        <w:t>正规方程及不可逆性（</w:t>
      </w:r>
      <w:r w:rsidR="009275E1">
        <w:rPr>
          <w:rFonts w:hint="eastAsia"/>
        </w:rPr>
        <w:t>选修</w:t>
      </w:r>
      <w:r>
        <w:t>）</w:t>
      </w:r>
      <w:bookmarkEnd w:id="82"/>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E0554E"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E0554E"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E0554E"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83" w:name="header-n251"/>
      <w:bookmarkEnd w:id="83"/>
      <w:r>
        <w:br w:type="page"/>
      </w:r>
    </w:p>
    <w:p w14:paraId="6E4173F6" w14:textId="5FD9CC00" w:rsidR="006C77B1" w:rsidRDefault="006C77B1" w:rsidP="00D15056">
      <w:pPr>
        <w:pStyle w:val="MMTopic2"/>
        <w:numPr>
          <w:ilvl w:val="0"/>
          <w:numId w:val="2"/>
        </w:numPr>
      </w:pPr>
      <w:bookmarkStart w:id="84" w:name="_Toc522961507"/>
      <w:r>
        <w:lastRenderedPageBreak/>
        <w:t>Octave</w:t>
      </w:r>
      <w:r>
        <w:t>教程</w:t>
      </w:r>
      <w:r>
        <w:t>(Octave Tutorial)</w:t>
      </w:r>
      <w:bookmarkEnd w:id="84"/>
    </w:p>
    <w:p w14:paraId="600A9223" w14:textId="77777777" w:rsidR="006C77B1" w:rsidRDefault="006C77B1">
      <w:pPr>
        <w:pStyle w:val="3"/>
      </w:pPr>
      <w:bookmarkStart w:id="85" w:name="header-n252"/>
      <w:bookmarkStart w:id="86" w:name="_Toc522961508"/>
      <w:bookmarkEnd w:id="85"/>
      <w:r>
        <w:t xml:space="preserve">5.1 </w:t>
      </w:r>
      <w:r>
        <w:t>基本操作</w:t>
      </w:r>
      <w:bookmarkEnd w:id="86"/>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6"/>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7"/>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8"/>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9"/>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70"/>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71"/>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72"/>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73"/>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74"/>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5"/>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6"/>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7"/>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8"/>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9"/>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80"/>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81"/>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82"/>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83"/>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84"/>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5"/>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6"/>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7"/>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8"/>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87" w:name="header-n415"/>
      <w:bookmarkEnd w:id="87"/>
      <w:r>
        <w:br w:type="page"/>
      </w:r>
    </w:p>
    <w:p w14:paraId="589120CA" w14:textId="64390B48" w:rsidR="006C77B1" w:rsidRDefault="006C77B1">
      <w:pPr>
        <w:pStyle w:val="3"/>
      </w:pPr>
      <w:bookmarkStart w:id="88" w:name="_Toc522961509"/>
      <w:r>
        <w:lastRenderedPageBreak/>
        <w:t xml:space="preserve">5.2 </w:t>
      </w:r>
      <w:r>
        <w:t>移动数据</w:t>
      </w:r>
      <w:bookmarkEnd w:id="88"/>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9"/>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90"/>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91"/>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92"/>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93"/>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94"/>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5"/>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6"/>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7"/>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8"/>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9"/>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100"/>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101"/>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89" w:name="header-n586"/>
      <w:bookmarkEnd w:id="89"/>
      <w:r>
        <w:br w:type="page"/>
      </w:r>
    </w:p>
    <w:p w14:paraId="2D45BBBD" w14:textId="4B9D1BAF" w:rsidR="006C77B1" w:rsidRDefault="006C77B1">
      <w:pPr>
        <w:pStyle w:val="3"/>
      </w:pPr>
      <w:bookmarkStart w:id="90" w:name="_Toc522961510"/>
      <w:r>
        <w:lastRenderedPageBreak/>
        <w:t xml:space="preserve">5.3 </w:t>
      </w:r>
      <w:r>
        <w:t>计算数据</w:t>
      </w:r>
      <w:bookmarkEnd w:id="90"/>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102"/>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103"/>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04"/>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5"/>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6"/>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7"/>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8"/>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9"/>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10"/>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11"/>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12"/>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13"/>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14"/>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5"/>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6"/>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91" w:name="header-n718"/>
      <w:bookmarkEnd w:id="91"/>
      <w:r>
        <w:br w:type="page"/>
      </w:r>
    </w:p>
    <w:p w14:paraId="2F19645F" w14:textId="2D5E22A6" w:rsidR="006C77B1" w:rsidRDefault="006C77B1">
      <w:pPr>
        <w:pStyle w:val="3"/>
      </w:pPr>
      <w:bookmarkStart w:id="92" w:name="_Toc522961511"/>
      <w:r>
        <w:lastRenderedPageBreak/>
        <w:t xml:space="preserve">5.4 </w:t>
      </w:r>
      <w:r>
        <w:t>绘图数据</w:t>
      </w:r>
      <w:bookmarkEnd w:id="92"/>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7"/>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8"/>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9"/>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20"/>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21"/>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22"/>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23"/>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24"/>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5"/>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6"/>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7"/>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8"/>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9"/>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93" w:name="header-n820"/>
      <w:bookmarkEnd w:id="93"/>
      <w:r>
        <w:br w:type="page"/>
      </w:r>
    </w:p>
    <w:p w14:paraId="10990AC7" w14:textId="7156BD3E" w:rsidR="006C77B1" w:rsidRDefault="006C77B1">
      <w:pPr>
        <w:pStyle w:val="3"/>
      </w:pPr>
      <w:bookmarkStart w:id="94" w:name="_Toc522961512"/>
      <w:r>
        <w:lastRenderedPageBreak/>
        <w:t xml:space="preserve">5.5 </w:t>
      </w:r>
      <w:r>
        <w:t>控制语句：</w:t>
      </w:r>
      <w:r>
        <w:t>for</w:t>
      </w:r>
      <w:r>
        <w:t>，</w:t>
      </w:r>
      <w:r>
        <w:t>while</w:t>
      </w:r>
      <w:r>
        <w:t>，</w:t>
      </w:r>
      <w:r>
        <w:t>if</w:t>
      </w:r>
      <w:r>
        <w:t>语句</w:t>
      </w:r>
      <w:bookmarkEnd w:id="94"/>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30"/>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31"/>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32"/>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33"/>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34"/>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5"/>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6"/>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7"/>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8"/>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9"/>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95" w:name="header-n927"/>
      <w:bookmarkEnd w:id="95"/>
      <w:r>
        <w:br w:type="page"/>
      </w:r>
    </w:p>
    <w:p w14:paraId="75DD577C" w14:textId="6396943F" w:rsidR="006C77B1" w:rsidRDefault="006C77B1">
      <w:pPr>
        <w:pStyle w:val="3"/>
      </w:pPr>
      <w:bookmarkStart w:id="96" w:name="_Toc522961513"/>
      <w:r>
        <w:lastRenderedPageBreak/>
        <w:t xml:space="preserve">5.6 </w:t>
      </w:r>
      <w:r>
        <w:t>向量化</w:t>
      </w:r>
      <w:bookmarkEnd w:id="96"/>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40"/>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41"/>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42"/>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43"/>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44"/>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5"/>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6"/>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7"/>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E0554E"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8"/>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9"/>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50"/>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97" w:name="header-n1006"/>
      <w:bookmarkEnd w:id="97"/>
      <w:r>
        <w:br w:type="page"/>
      </w:r>
    </w:p>
    <w:p w14:paraId="47C76367" w14:textId="25F445D6" w:rsidR="006C77B1" w:rsidRDefault="006C77B1">
      <w:pPr>
        <w:pStyle w:val="3"/>
      </w:pPr>
      <w:bookmarkStart w:id="98" w:name="_Toc522961514"/>
      <w:r>
        <w:lastRenderedPageBreak/>
        <w:t xml:space="preserve">5.7 </w:t>
      </w:r>
      <w:r>
        <w:t>工作和提交的编程练习</w:t>
      </w:r>
      <w:bookmarkEnd w:id="98"/>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51"/>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52"/>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53"/>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99" w:name="_Toc522961515"/>
      <w:r>
        <w:lastRenderedPageBreak/>
        <w:t>第</w:t>
      </w:r>
      <w:r>
        <w:t>3</w:t>
      </w:r>
      <w:r>
        <w:t>周</w:t>
      </w:r>
      <w:bookmarkEnd w:id="99"/>
    </w:p>
    <w:p w14:paraId="160B2A78" w14:textId="7EA76DEA" w:rsidR="006C77B1" w:rsidRDefault="006C77B1" w:rsidP="00D15056">
      <w:pPr>
        <w:pStyle w:val="MMTopic2"/>
        <w:numPr>
          <w:ilvl w:val="0"/>
          <w:numId w:val="2"/>
        </w:numPr>
      </w:pPr>
      <w:bookmarkStart w:id="100" w:name="_Toc522961516"/>
      <w:r>
        <w:t>逻辑回归</w:t>
      </w:r>
      <w:r>
        <w:t>(Logistic Regression)</w:t>
      </w:r>
      <w:bookmarkEnd w:id="100"/>
    </w:p>
    <w:p w14:paraId="4568F544" w14:textId="77777777" w:rsidR="006C77B1" w:rsidRDefault="006C77B1">
      <w:pPr>
        <w:pStyle w:val="3"/>
      </w:pPr>
      <w:bookmarkStart w:id="101" w:name="_Toc522961517"/>
      <w:r>
        <w:t xml:space="preserve">6.1 </w:t>
      </w:r>
      <w:r>
        <w:t>分类问题</w:t>
      </w:r>
      <w:bookmarkEnd w:id="101"/>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41D8FE74" w:rsidR="006C77B1" w:rsidRDefault="006C77B1" w:rsidP="002C5731">
      <w:pPr>
        <w:pStyle w:val="af"/>
        <w:ind w:firstLine="422"/>
      </w:pPr>
      <w:r w:rsidRPr="00C86304">
        <w:rPr>
          <w:b/>
        </w:rPr>
        <w:t>在分类问题中，你要预测的变量</w:t>
      </w:r>
      <w:r w:rsidRPr="00C86304">
        <w:rPr>
          <w:b/>
        </w:rPr>
        <w:t xml:space="preserve"> </w:t>
      </w:r>
      <m:oMath>
        <m:r>
          <m:rPr>
            <m:sty m:val="bi"/>
          </m:rPr>
          <w:rPr>
            <w:rFonts w:ascii="Cambria Math" w:hAnsi="Cambria Math"/>
          </w:rPr>
          <m:t>y</m:t>
        </m:r>
      </m:oMath>
      <w:r w:rsidRPr="00C86304">
        <w:rPr>
          <w:b/>
        </w:rPr>
        <w:t xml:space="preserve"> </w:t>
      </w:r>
      <w:r w:rsidRPr="00C86304">
        <w:rPr>
          <w:b/>
        </w:rPr>
        <w:t>是离散的值，我们将学习一种叫做逻辑回归</w:t>
      </w:r>
      <w:r w:rsidRPr="00C86304">
        <w:rPr>
          <w:b/>
        </w:rPr>
        <w:t xml:space="preserve"> (Logistic Regression) </w:t>
      </w:r>
      <w:r w:rsidRPr="00C86304">
        <w:rPr>
          <w:b/>
        </w:rPr>
        <w:t>的算法</w:t>
      </w:r>
      <w:r>
        <w:t>，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54"/>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rsidRPr="00D814AA">
        <w:rPr>
          <w:b/>
        </w:rPr>
        <w:t>可能属于的两个类分别称为负向类（</w:t>
      </w:r>
      <w:r w:rsidRPr="00D814AA">
        <w:rPr>
          <w:b/>
        </w:rPr>
        <w:t>negative class</w:t>
      </w:r>
      <w:r w:rsidRPr="00D814AA">
        <w:rPr>
          <w:b/>
        </w:rPr>
        <w:t>）和正向类（</w:t>
      </w:r>
      <w:r w:rsidRPr="00D814AA">
        <w:rPr>
          <w:b/>
        </w:rPr>
        <w:t>positive class</w:t>
      </w:r>
      <w:r w:rsidRPr="00D814AA">
        <w:rPr>
          <w:b/>
        </w:rPr>
        <w:t>），则因变量</w:t>
      </w:r>
      <w:r w:rsidR="005E21CC" w:rsidRPr="00D814AA">
        <w:rPr>
          <w:b/>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5.65pt" o:ole="">
            <v:imagedata r:id="rId155" o:title=""/>
          </v:shape>
          <o:OLEObject Type="Embed" ProgID="Equation.DSMT4" ShapeID="_x0000_i1025" DrawAspect="Content" ObjectID="_1599464308" r:id="rId156"/>
        </w:object>
      </w:r>
      <w:r w:rsidRPr="00D814AA">
        <w:rPr>
          <w:b/>
        </w:rPr>
        <w:t xml:space="preserve"> </w:t>
      </w:r>
      <w:r w:rsidRPr="00D814AA">
        <w:rPr>
          <w:b/>
        </w:rPr>
        <w:t>，其中</w:t>
      </w:r>
      <w:r w:rsidRPr="00D814AA">
        <w:rPr>
          <w:b/>
        </w:rPr>
        <w:t xml:space="preserve"> 0 </w:t>
      </w:r>
      <w:r w:rsidRPr="00D814AA">
        <w:rPr>
          <w:b/>
        </w:rPr>
        <w:t>表示负向类，</w:t>
      </w:r>
      <w:r w:rsidRPr="00D814AA">
        <w:rPr>
          <w:b/>
        </w:rPr>
        <w:t xml:space="preserve">1 </w:t>
      </w:r>
      <w:r w:rsidRPr="00D814AA">
        <w:rPr>
          <w:b/>
        </w:rPr>
        <w:t>表示正向类</w:t>
      </w:r>
      <w:r>
        <w:t>。</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7"/>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8"/>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w:t>
      </w:r>
      <w:commentRangeStart w:id="102"/>
      <w:r w:rsidRPr="00E4347E">
        <w:rPr>
          <w:b/>
        </w:rPr>
        <w:t>所以我们在接下来的要研究的算法就叫做逻辑回归算法，这个算法的性质是：它的输出值永远在</w:t>
      </w:r>
      <w:r w:rsidRPr="00E4347E">
        <w:rPr>
          <w:b/>
        </w:rPr>
        <w:t>0</w:t>
      </w:r>
      <w:r w:rsidRPr="00E4347E">
        <w:rPr>
          <w:b/>
        </w:rPr>
        <w:t>到</w:t>
      </w:r>
      <w:r w:rsidRPr="00E4347E">
        <w:rPr>
          <w:b/>
        </w:rPr>
        <w:t xml:space="preserve"> 1 </w:t>
      </w:r>
      <w:r w:rsidRPr="00E4347E">
        <w:rPr>
          <w:b/>
        </w:rPr>
        <w:t>之间。</w:t>
      </w:r>
      <w:commentRangeEnd w:id="102"/>
      <w:r w:rsidR="00E4347E">
        <w:rPr>
          <w:rStyle w:val="affa"/>
        </w:rPr>
        <w:commentReference w:id="102"/>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103" w:name="header-n31"/>
      <w:bookmarkEnd w:id="103"/>
      <w:r>
        <w:br w:type="page"/>
      </w:r>
    </w:p>
    <w:p w14:paraId="05ABF416" w14:textId="3E073376" w:rsidR="006C77B1" w:rsidRDefault="006C77B1">
      <w:pPr>
        <w:pStyle w:val="3"/>
      </w:pPr>
      <w:bookmarkStart w:id="104" w:name="_Toc522961518"/>
      <w:r>
        <w:lastRenderedPageBreak/>
        <w:t xml:space="preserve">6.2 </w:t>
      </w:r>
      <w:r>
        <w:t>假说表示</w:t>
      </w:r>
      <w:bookmarkEnd w:id="104"/>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w:t>
      </w:r>
      <w:r w:rsidRPr="00E4347E">
        <w:rPr>
          <w:b/>
        </w:rPr>
        <w:t>在分类问题中，要用什么样的函数来表示我们的假设</w:t>
      </w:r>
      <w:r>
        <w:t>。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9"/>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w:t>
      </w:r>
      <w:r w:rsidRPr="009E4F7D">
        <w:rPr>
          <w:b/>
        </w:rPr>
        <w:t>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60"/>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1EC9E583" w:rsidR="006C77B1" w:rsidRDefault="006C77B1" w:rsidP="002C5731">
      <w:pPr>
        <w:pStyle w:val="af"/>
      </w:pPr>
      <w:r>
        <w:t>我们引入一个新的模型，</w:t>
      </w:r>
      <w:r w:rsidRPr="000B4C2D">
        <w:rPr>
          <w:b/>
        </w:rPr>
        <w:t>逻辑回归，该模型的输出变量范围始终在</w:t>
      </w:r>
      <w:r w:rsidRPr="000B4C2D">
        <w:rPr>
          <w:b/>
        </w:rPr>
        <w:t>0</w:t>
      </w:r>
      <w:r w:rsidRPr="000B4C2D">
        <w:rPr>
          <w:b/>
        </w:rPr>
        <w:t>和</w:t>
      </w:r>
      <w:r w:rsidRPr="000B4C2D">
        <w:rPr>
          <w:b/>
        </w:rPr>
        <w:t>1</w:t>
      </w:r>
      <w:r w:rsidRPr="000B4C2D">
        <w:rPr>
          <w:b/>
        </w:rPr>
        <w:t>之间</w:t>
      </w:r>
      <w:r>
        <w:t>。</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w:t>
      </w:r>
      <w:r w:rsidRPr="00B74B75">
        <w:rPr>
          <w:b/>
        </w:rPr>
        <w:t>逻辑函数为</w:t>
      </w:r>
      <w:r w:rsidRPr="00B74B75">
        <w:rPr>
          <w:b/>
        </w:rPr>
        <w:t>S</w:t>
      </w:r>
      <w:r w:rsidRPr="00B74B75">
        <w:rPr>
          <w:b/>
        </w:rPr>
        <w:t>形函数（</w:t>
      </w:r>
      <w:r w:rsidRPr="00B74B75">
        <w:rPr>
          <w:b/>
        </w:rPr>
        <w:t>Sigmoid function</w:t>
      </w:r>
      <w:r w:rsidRPr="00B74B75">
        <w:rPr>
          <w:b/>
        </w:rPr>
        <w:t>），公式为：</w:t>
      </w:r>
      <w:r w:rsidRPr="00B74B75">
        <w:rPr>
          <w:b/>
        </w:rPr>
        <w:t xml:space="preserve"> </w:t>
      </w:r>
      <m:oMath>
        <m:r>
          <m:rPr>
            <m:sty m:val="bi"/>
          </m:rPr>
          <w:rPr>
            <w:rFonts w:ascii="Cambria Math" w:hAnsi="Cambria Math"/>
          </w:rPr>
          <m:t>g</m:t>
        </m:r>
        <m:d>
          <m:dPr>
            <m:ctrlPr>
              <w:rPr>
                <w:rFonts w:ascii="Cambria Math" w:hAnsi="Cambria Math"/>
                <w:b/>
              </w:rPr>
            </m:ctrlPr>
          </m:dPr>
          <m:e>
            <m:r>
              <m:rPr>
                <m:sty m:val="bi"/>
              </m:rPr>
              <w:rPr>
                <w:rFonts w:ascii="Cambria Math" w:hAnsi="Cambria Math"/>
              </w:rPr>
              <m:t>z</m:t>
            </m:r>
          </m:e>
        </m:d>
        <m:r>
          <m:rPr>
            <m:sty m:val="bi"/>
          </m:rPr>
          <w:rPr>
            <w:rFonts w:ascii="Cambria Math" w:hAnsi="Cambria Math"/>
          </w:rPr>
          <m:t>=</m:t>
        </m:r>
        <m:f>
          <m:fPr>
            <m:ctrlPr>
              <w:rPr>
                <w:rFonts w:ascii="Cambria Math" w:hAnsi="Cambria Math"/>
                <w:b/>
              </w:rPr>
            </m:ctrlPr>
          </m:fPr>
          <m:num>
            <m:r>
              <m:rPr>
                <m:sty m:val="bi"/>
              </m:rPr>
              <w:rPr>
                <w:rFonts w:ascii="Cambria Math" w:hAnsi="Cambria Math"/>
              </w:rPr>
              <m:t>1</m:t>
            </m:r>
          </m:num>
          <m:den>
            <m:r>
              <m:rPr>
                <m:sty m:val="bi"/>
              </m:rPr>
              <w:rPr>
                <w:rFonts w:ascii="Cambria Math" w:hAnsi="Cambria Math"/>
              </w:rPr>
              <m:t>1+</m:t>
            </m:r>
            <m:sSup>
              <m:sSupPr>
                <m:ctrlPr>
                  <w:rPr>
                    <w:rFonts w:ascii="Cambria Math" w:hAnsi="Cambria Math"/>
                    <w:b/>
                  </w:rPr>
                </m:ctrlPr>
              </m:sSupPr>
              <m:e>
                <m:r>
                  <m:rPr>
                    <m:sty m:val="bi"/>
                  </m:rPr>
                  <w:rPr>
                    <w:rFonts w:ascii="Cambria Math" w:hAnsi="Cambria Math"/>
                  </w:rPr>
                  <m:t>e</m:t>
                </m:r>
              </m:e>
              <m:sup>
                <m:r>
                  <m:rPr>
                    <m:sty m:val="bi"/>
                  </m:rPr>
                  <w:rPr>
                    <w:rFonts w:ascii="Cambria Math" w:hAnsi="Cambria Math"/>
                  </w:rPr>
                  <m:t>-z</m:t>
                </m:r>
              </m:sup>
            </m:sSup>
          </m:den>
        </m:f>
      </m:oMath>
      <w:r w:rsidRPr="00B74B75">
        <w:rPr>
          <w:b/>
        </w:rP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61"/>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commentRangeStart w:id="105"/>
    <w:p w14:paraId="1D460042" w14:textId="5D4B8938" w:rsidR="00FF7F66" w:rsidRPr="00B42DD0" w:rsidRDefault="00E0554E" w:rsidP="002C5731">
      <w:pPr>
        <w:pStyle w:val="af"/>
        <w:ind w:firstLine="422"/>
        <w:rPr>
          <w:b/>
        </w:rPr>
      </w:pPr>
      <m:oMath>
        <m:sSub>
          <m:sSubPr>
            <m:ctrlPr>
              <w:rPr>
                <w:rFonts w:ascii="Cambria Math" w:hAnsi="Cambria Math"/>
                <w:b/>
              </w:rPr>
            </m:ctrlPr>
          </m:sSubPr>
          <m:e>
            <m:r>
              <m:rPr>
                <m:sty m:val="bi"/>
              </m:rPr>
              <w:rPr>
                <w:rFonts w:ascii="Cambria Math" w:hAnsi="Cambria Math"/>
              </w:rPr>
              <m:t>h</m:t>
            </m:r>
          </m:e>
          <m:sub>
            <m:r>
              <m:rPr>
                <m:sty m:val="bi"/>
              </m:rPr>
              <w:rPr>
                <w:rFonts w:ascii="Cambria Math" w:hAnsi="Cambria Math"/>
              </w:rPr>
              <m:t>θ</m:t>
            </m:r>
          </m:sub>
        </m:sSub>
        <m:d>
          <m:dPr>
            <m:ctrlPr>
              <w:rPr>
                <w:rFonts w:ascii="Cambria Math" w:hAnsi="Cambria Math"/>
                <w:b/>
              </w:rPr>
            </m:ctrlPr>
          </m:dPr>
          <m:e>
            <m:r>
              <m:rPr>
                <m:sty m:val="bi"/>
              </m:rPr>
              <w:rPr>
                <w:rFonts w:ascii="Cambria Math" w:hAnsi="Cambria Math"/>
              </w:rPr>
              <m:t>x</m:t>
            </m:r>
          </m:e>
        </m:d>
      </m:oMath>
      <w:r w:rsidR="006C77B1" w:rsidRPr="00B42DD0">
        <w:rPr>
          <w:b/>
        </w:rPr>
        <w:t>的作用是，对于给定的输入变量，根据选择的参数计算输出变量</w:t>
      </w:r>
      <w:r w:rsidR="006C77B1" w:rsidRPr="00B42DD0">
        <w:rPr>
          <w:b/>
        </w:rPr>
        <w:t>=1</w:t>
      </w:r>
      <w:r w:rsidR="006C77B1" w:rsidRPr="00B42DD0">
        <w:rPr>
          <w:b/>
        </w:rPr>
        <w:t>的可能性（</w:t>
      </w:r>
      <w:r w:rsidR="006C77B1" w:rsidRPr="00B42DD0">
        <w:rPr>
          <w:b/>
        </w:rPr>
        <w:t>estimated probablity</w:t>
      </w:r>
      <w:r w:rsidR="006C77B1" w:rsidRPr="00B42DD0">
        <w:rPr>
          <w:b/>
        </w:rPr>
        <w:t>）即</w:t>
      </w:r>
      <m:oMath>
        <m:sSub>
          <m:sSubPr>
            <m:ctrlPr>
              <w:rPr>
                <w:rFonts w:ascii="Cambria Math" w:hAnsi="Cambria Math"/>
                <w:b/>
              </w:rPr>
            </m:ctrlPr>
          </m:sSubPr>
          <m:e>
            <m:r>
              <m:rPr>
                <m:sty m:val="bi"/>
              </m:rPr>
              <w:rPr>
                <w:rFonts w:ascii="Cambria Math" w:hAnsi="Cambria Math"/>
              </w:rPr>
              <m:t>h</m:t>
            </m:r>
          </m:e>
          <m:sub>
            <m:r>
              <m:rPr>
                <m:sty m:val="bi"/>
              </m:rPr>
              <w:rPr>
                <w:rFonts w:ascii="Cambria Math" w:hAnsi="Cambria Math"/>
              </w:rPr>
              <m:t>θ</m:t>
            </m:r>
          </m:sub>
        </m:sSub>
        <m:d>
          <m:dPr>
            <m:ctrlPr>
              <w:rPr>
                <w:rFonts w:ascii="Cambria Math" w:hAnsi="Cambria Math"/>
                <w:b/>
              </w:rPr>
            </m:ctrlPr>
          </m:dPr>
          <m:e>
            <m:r>
              <m:rPr>
                <m:sty m:val="bi"/>
              </m:rPr>
              <w:rPr>
                <w:rFonts w:ascii="Cambria Math" w:hAnsi="Cambria Math"/>
              </w:rPr>
              <m:t>x</m:t>
            </m:r>
          </m:e>
        </m:d>
        <m:r>
          <m:rPr>
            <m:sty m:val="bi"/>
          </m:rPr>
          <w:rPr>
            <w:rFonts w:ascii="Cambria Math" w:hAnsi="Cambria Math"/>
          </w:rPr>
          <m:t>=P</m:t>
        </m:r>
        <m:d>
          <m:dPr>
            <m:ctrlPr>
              <w:rPr>
                <w:rFonts w:ascii="Cambria Math" w:hAnsi="Cambria Math"/>
                <w:b/>
              </w:rPr>
            </m:ctrlPr>
          </m:dPr>
          <m:e>
            <m:r>
              <m:rPr>
                <m:sty m:val="bi"/>
              </m:rPr>
              <w:rPr>
                <w:rFonts w:ascii="Cambria Math" w:hAnsi="Cambria Math"/>
              </w:rPr>
              <m:t>y=1|x;θ</m:t>
            </m:r>
          </m:e>
        </m:d>
      </m:oMath>
      <w:r w:rsidR="006C77B1" w:rsidRPr="00B42DD0">
        <w:rPr>
          <w:b/>
        </w:rPr>
        <w:t xml:space="preserve"> </w:t>
      </w:r>
      <w:commentRangeEnd w:id="105"/>
      <w:r w:rsidR="00071121">
        <w:rPr>
          <w:rStyle w:val="affa"/>
        </w:rPr>
        <w:commentReference w:id="105"/>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106" w:name="header-n72"/>
      <w:bookmarkEnd w:id="106"/>
      <w:r>
        <w:br w:type="page"/>
      </w:r>
    </w:p>
    <w:p w14:paraId="2364BA7F" w14:textId="5125AE4B" w:rsidR="006C77B1" w:rsidRDefault="006C77B1">
      <w:pPr>
        <w:pStyle w:val="3"/>
      </w:pPr>
      <w:bookmarkStart w:id="107" w:name="_Toc522961519"/>
      <w:r>
        <w:lastRenderedPageBreak/>
        <w:t xml:space="preserve">6.3 </w:t>
      </w:r>
      <w:r>
        <w:t>判定边界</w:t>
      </w:r>
      <w:bookmarkEnd w:id="107"/>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62"/>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E0554E"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E0554E"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63"/>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3EC010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w:t>
      </w:r>
      <w:r w:rsidRPr="00D30D6E">
        <w:rPr>
          <w:b/>
        </w:rPr>
        <w:t>绘制直线</w:t>
      </w:r>
      <m:oMath>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2</m:t>
            </m:r>
          </m:sub>
        </m:sSub>
        <m:r>
          <m:rPr>
            <m:sty m:val="bi"/>
          </m:rPr>
          <w:rPr>
            <w:rFonts w:ascii="Cambria Math" w:hAnsi="Cambria Math"/>
          </w:rPr>
          <m:t>=3</m:t>
        </m:r>
      </m:oMath>
      <w:r w:rsidRPr="00D30D6E">
        <w:rPr>
          <w:b/>
        </w:rPr>
        <w:t>，这条线便是我们模型的分界线，将预测为</w:t>
      </w:r>
      <w:r w:rsidRPr="00D30D6E">
        <w:rPr>
          <w:b/>
        </w:rPr>
        <w:t>1</w:t>
      </w:r>
      <w:r w:rsidRPr="00D30D6E">
        <w:rPr>
          <w:b/>
        </w:rPr>
        <w:t>的区域和预测为</w:t>
      </w:r>
      <w:r w:rsidRPr="00D30D6E">
        <w:rPr>
          <w:b/>
        </w:rPr>
        <w:t xml:space="preserve"> 0</w:t>
      </w:r>
      <w:r w:rsidRPr="00D30D6E">
        <w:rPr>
          <w:b/>
        </w:rP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64"/>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5"/>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637ADFA6" w:rsidR="006C77B1" w:rsidRDefault="006C77B1" w:rsidP="002C5731">
      <w:pPr>
        <w:pStyle w:val="af"/>
        <w:ind w:firstLine="422"/>
      </w:pPr>
      <w:r w:rsidRPr="00A849B3">
        <w:rPr>
          <w:b/>
        </w:rPr>
        <w:t>因为需要用曲线才能分隔</w:t>
      </w:r>
      <w:r w:rsidRPr="00A849B3">
        <w:rPr>
          <w:b/>
        </w:rPr>
        <w:t xml:space="preserve"> </w:t>
      </w:r>
      <m:oMath>
        <m:r>
          <m:rPr>
            <m:sty m:val="bi"/>
          </m:rPr>
          <w:rPr>
            <w:rFonts w:ascii="Cambria Math" w:hAnsi="Cambria Math"/>
          </w:rPr>
          <m:t>y=0</m:t>
        </m:r>
      </m:oMath>
      <w:r w:rsidRPr="00A849B3">
        <w:rPr>
          <w:b/>
        </w:rPr>
        <w:t xml:space="preserve"> </w:t>
      </w:r>
      <w:r w:rsidRPr="00A849B3">
        <w:rPr>
          <w:b/>
        </w:rPr>
        <w:t>的区域和</w:t>
      </w:r>
      <w:r w:rsidRPr="00A849B3">
        <w:rPr>
          <w:b/>
        </w:rPr>
        <w:t xml:space="preserve"> </w:t>
      </w:r>
      <m:oMath>
        <m:r>
          <m:rPr>
            <m:sty m:val="bi"/>
          </m:rPr>
          <w:rPr>
            <w:rFonts w:ascii="Cambria Math" w:hAnsi="Cambria Math"/>
          </w:rPr>
          <m:t>y=1</m:t>
        </m:r>
      </m:oMath>
      <w:r w:rsidRPr="00A849B3">
        <w:rPr>
          <w:b/>
        </w:rPr>
        <w:t xml:space="preserve"> </w:t>
      </w:r>
      <w:r w:rsidRPr="00A849B3">
        <w:rPr>
          <w:b/>
        </w:rPr>
        <w:t>的区域，我们需要二次方特征</w:t>
      </w:r>
      <w:r>
        <w:t>：</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w:t>
      </w:r>
      <w:r w:rsidRPr="00A849B3">
        <w:rPr>
          <w:b/>
        </w:rPr>
        <w:t>可以用非常复杂的模型来适应非常复杂形状的判定边界</w:t>
      </w:r>
      <w:r>
        <w:t>。</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108" w:name="_Toc522961520"/>
      <w:r>
        <w:lastRenderedPageBreak/>
        <w:t xml:space="preserve">6.4 </w:t>
      </w:r>
      <w:r>
        <w:t>代价函数</w:t>
      </w:r>
      <w:bookmarkEnd w:id="108"/>
    </w:p>
    <w:p w14:paraId="17CD183B" w14:textId="77777777" w:rsidR="006C77B1" w:rsidRDefault="006C77B1" w:rsidP="002C5731">
      <w:pPr>
        <w:pStyle w:val="af0"/>
      </w:pPr>
      <w:r>
        <w:t>参考视频</w:t>
      </w:r>
      <w:r>
        <w:t>: 6 - 4 - Cost Function (11 min).mkv</w:t>
      </w:r>
    </w:p>
    <w:p w14:paraId="32273D5E" w14:textId="7450F2F9" w:rsidR="006C77B1" w:rsidRDefault="006C77B1" w:rsidP="002C5731">
      <w:pPr>
        <w:pStyle w:val="af"/>
      </w:pPr>
      <w:r>
        <w:t>在这段视频中，我们要介绍</w:t>
      </w:r>
      <w:r w:rsidRPr="00A849B3">
        <w:rPr>
          <w:b/>
        </w:rPr>
        <w:t>如何拟合逻辑回归模型的参数</w:t>
      </w:r>
      <m:oMath>
        <m:r>
          <m:rPr>
            <m:sty m:val="bi"/>
          </m:rP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6"/>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2FA9B046" w:rsidR="006C77B1" w:rsidRDefault="006C77B1" w:rsidP="002C5731">
      <w:pPr>
        <w:pStyle w:val="af"/>
      </w:pPr>
      <w:r>
        <w:t>对于线性回归模型，我们定义的代价函数是所有模型误差的平方和。理论上来说，我们也可以对逻辑回归模型沿用这个定义，但是问题在于，</w:t>
      </w:r>
      <w:commentRangeStart w:id="109"/>
      <w:r w:rsidRPr="00A849B3">
        <w:rPr>
          <w:b/>
        </w:rPr>
        <w:t>当我们将</w:t>
      </w:r>
      <m:oMath>
        <m:sSub>
          <m:sSubPr>
            <m:ctrlPr>
              <w:rPr>
                <w:rFonts w:ascii="Cambria Math" w:hAnsi="Cambria Math"/>
                <w:b/>
              </w:rPr>
            </m:ctrlPr>
          </m:sSubPr>
          <m:e>
            <m:r>
              <m:rPr>
                <m:sty m:val="bi"/>
              </m:rPr>
              <w:rPr>
                <w:rFonts w:ascii="Cambria Math" w:hAnsi="Cambria Math"/>
              </w:rPr>
              <m:t>h</m:t>
            </m:r>
          </m:e>
          <m:sub>
            <m:r>
              <m:rPr>
                <m:sty m:val="bi"/>
              </m:rPr>
              <w:rPr>
                <w:rFonts w:ascii="Cambria Math" w:hAnsi="Cambria Math"/>
              </w:rPr>
              <m:t>θ</m:t>
            </m:r>
          </m:sub>
        </m:sSub>
        <m:d>
          <m:dPr>
            <m:ctrlPr>
              <w:rPr>
                <w:rFonts w:ascii="Cambria Math" w:hAnsi="Cambria Math"/>
                <w:b/>
              </w:rPr>
            </m:ctrlPr>
          </m:dPr>
          <m:e>
            <m:r>
              <m:rPr>
                <m:sty m:val="bi"/>
              </m:rPr>
              <w:rPr>
                <w:rFonts w:ascii="Cambria Math" w:hAnsi="Cambria Math"/>
              </w:rPr>
              <m:t>x</m:t>
            </m:r>
          </m:e>
        </m:d>
        <m:r>
          <m:rPr>
            <m:sty m:val="bi"/>
          </m:rPr>
          <w:rPr>
            <w:rFonts w:ascii="Cambria Math" w:hAnsi="Cambria Math"/>
          </w:rPr>
          <m:t>=</m:t>
        </m:r>
        <m:f>
          <m:fPr>
            <m:ctrlPr>
              <w:rPr>
                <w:rFonts w:ascii="Cambria Math" w:hAnsi="Cambria Math"/>
                <w:b/>
              </w:rPr>
            </m:ctrlPr>
          </m:fPr>
          <m:num>
            <m:r>
              <m:rPr>
                <m:sty m:val="bi"/>
              </m:rPr>
              <w:rPr>
                <w:rFonts w:ascii="Cambria Math" w:hAnsi="Cambria Math"/>
              </w:rPr>
              <m:t>1</m:t>
            </m:r>
          </m:num>
          <m:den>
            <m:r>
              <m:rPr>
                <m:sty m:val="bi"/>
              </m:rPr>
              <w:rPr>
                <w:rFonts w:ascii="Cambria Math" w:hAnsi="Cambria Math"/>
              </w:rPr>
              <m:t>1+</m:t>
            </m:r>
            <m:sSup>
              <m:sSupPr>
                <m:ctrlPr>
                  <w:rPr>
                    <w:rFonts w:ascii="Cambria Math" w:hAnsi="Cambria Math"/>
                    <w:b/>
                  </w:rPr>
                </m:ctrlPr>
              </m:sSupPr>
              <m:e>
                <m:r>
                  <m:rPr>
                    <m:sty m:val="bi"/>
                  </m:rPr>
                  <w:rPr>
                    <w:rFonts w:ascii="Cambria Math" w:hAnsi="Cambria Math"/>
                  </w:rPr>
                  <m:t>e</m:t>
                </m:r>
              </m:e>
              <m:sup>
                <m:r>
                  <m:rPr>
                    <m:sty m:val="bi"/>
                  </m:rPr>
                  <w:rPr>
                    <w:rFonts w:ascii="Cambria Math" w:hAnsi="Cambria Math"/>
                  </w:rPr>
                  <m:t>-</m:t>
                </m:r>
                <m:sSup>
                  <m:sSupPr>
                    <m:ctrlPr>
                      <w:rPr>
                        <w:rFonts w:ascii="Cambria Math" w:hAnsi="Cambria Math"/>
                        <w:b/>
                      </w:rPr>
                    </m:ctrlPr>
                  </m:sSupPr>
                  <m:e>
                    <m:r>
                      <m:rPr>
                        <m:sty m:val="bi"/>
                      </m:rPr>
                      <w:rPr>
                        <w:rFonts w:ascii="Cambria Math" w:hAnsi="Cambria Math"/>
                      </w:rPr>
                      <m:t>θ</m:t>
                    </m:r>
                  </m:e>
                  <m:sup>
                    <m:r>
                      <m:rPr>
                        <m:sty m:val="bi"/>
                      </m:rPr>
                      <w:rPr>
                        <w:rFonts w:ascii="Cambria Math" w:hAnsi="Cambria Math"/>
                      </w:rPr>
                      <m:t>T</m:t>
                    </m:r>
                  </m:sup>
                </m:sSup>
              </m:sup>
            </m:sSup>
            <m:r>
              <m:rPr>
                <m:sty m:val="bi"/>
              </m:rPr>
              <w:rPr>
                <w:rFonts w:ascii="Cambria Math" w:hAnsi="Cambria Math"/>
              </w:rPr>
              <m:t>X</m:t>
            </m:r>
          </m:den>
        </m:f>
      </m:oMath>
      <w:r w:rsidRPr="00A849B3">
        <w:rPr>
          <w:b/>
        </w:rPr>
        <w:t>带入到这样定义了的代价函数中时，我们得到的代价函数将是一个非凸函数（</w:t>
      </w:r>
      <w:r w:rsidRPr="00A849B3">
        <w:rPr>
          <w:b/>
        </w:rPr>
        <w:t>non-convexfunction</w:t>
      </w:r>
      <w:r w:rsidRPr="00A849B3">
        <w:rPr>
          <w:b/>
        </w:rPr>
        <w:t>）</w:t>
      </w:r>
      <w:commentRangeEnd w:id="109"/>
      <w:r w:rsidR="00A849B3">
        <w:rPr>
          <w:rStyle w:val="affa"/>
        </w:rPr>
        <w:commentReference w:id="109"/>
      </w:r>
      <w:r w:rsidRPr="00A849B3">
        <w:rPr>
          <w:b/>
        </w:rP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7"/>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8"/>
                    <a:stretch>
                      <a:fillRect/>
                    </a:stretch>
                  </pic:blipFill>
                  <pic:spPr bwMode="auto">
                    <a:xfrm>
                      <a:off x="0" y="0"/>
                      <a:ext cx="2940050" cy="406400"/>
                    </a:xfrm>
                    <a:prstGeom prst="rect">
                      <a:avLst/>
                    </a:prstGeom>
                    <a:noFill/>
                    <a:ln w="9525">
                      <a:noFill/>
                      <a:headEnd/>
                      <a:tailEnd/>
                    </a:ln>
                  </pic:spPr>
                </pic:pic>
              </a:graphicData>
            </a:graphic>
          </wp:inline>
        </w:drawing>
      </w:r>
    </w:p>
    <w:commentRangeStart w:id="110"/>
    <w:p w14:paraId="27C12CF3" w14:textId="77777777" w:rsidR="006C77B1" w:rsidRDefault="00E0554E"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commentRangeEnd w:id="110"/>
      <w:r w:rsidR="001D5326">
        <w:rPr>
          <w:rStyle w:val="affa"/>
        </w:rPr>
        <w:commentReference w:id="110"/>
      </w:r>
      <w:r w:rsidR="006C77B1">
        <w:t>：</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9"/>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474AB53B"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w:t>
      </w:r>
      <w:r w:rsidRPr="00C60DCA">
        <w:rPr>
          <w:b/>
        </w:rPr>
        <w:t>当</w:t>
      </w:r>
      <w:r w:rsidRPr="00C60DCA">
        <w:rPr>
          <w:b/>
        </w:rPr>
        <w:t xml:space="preserve"> </w:t>
      </w:r>
      <m:oMath>
        <m:r>
          <m:rPr>
            <m:sty m:val="bi"/>
          </m:rPr>
          <w:rPr>
            <w:rFonts w:ascii="Cambria Math" w:hAnsi="Cambria Math"/>
          </w:rPr>
          <m:t>y=1</m:t>
        </m:r>
      </m:oMath>
      <w:r w:rsidRPr="00C60DCA">
        <w:rPr>
          <w:b/>
        </w:rPr>
        <w:t xml:space="preserve"> </w:t>
      </w:r>
      <w:r w:rsidRPr="00C60DCA">
        <w:rPr>
          <w:b/>
        </w:rPr>
        <w:t>但</w:t>
      </w:r>
      <m:oMath>
        <m:sSub>
          <m:sSubPr>
            <m:ctrlPr>
              <w:rPr>
                <w:rFonts w:ascii="Cambria Math" w:hAnsi="Cambria Math"/>
                <w:b/>
              </w:rPr>
            </m:ctrlPr>
          </m:sSubPr>
          <m:e>
            <m:r>
              <m:rPr>
                <m:sty m:val="bi"/>
              </m:rPr>
              <w:rPr>
                <w:rFonts w:ascii="Cambria Math" w:hAnsi="Cambria Math"/>
              </w:rPr>
              <m:t>h</m:t>
            </m:r>
          </m:e>
          <m:sub>
            <m:r>
              <m:rPr>
                <m:sty m:val="bi"/>
              </m:rPr>
              <w:rPr>
                <w:rFonts w:ascii="Cambria Math" w:hAnsi="Cambria Math"/>
              </w:rPr>
              <m:t>θ</m:t>
            </m:r>
          </m:sub>
        </m:sSub>
        <m:d>
          <m:dPr>
            <m:ctrlPr>
              <w:rPr>
                <w:rFonts w:ascii="Cambria Math" w:hAnsi="Cambria Math"/>
                <w:b/>
              </w:rPr>
            </m:ctrlPr>
          </m:dPr>
          <m:e>
            <m:r>
              <m:rPr>
                <m:sty m:val="bi"/>
              </m:rPr>
              <w:rPr>
                <w:rFonts w:ascii="Cambria Math" w:hAnsi="Cambria Math"/>
              </w:rPr>
              <m:t>x</m:t>
            </m:r>
          </m:e>
        </m:d>
      </m:oMath>
      <w:r w:rsidRPr="00C60DCA">
        <w:rPr>
          <w:b/>
        </w:rPr>
        <w:t>不为</w:t>
      </w:r>
      <w:r w:rsidRPr="00C60DCA">
        <w:rPr>
          <w:b/>
        </w:rPr>
        <w:t>1</w:t>
      </w:r>
      <w:r w:rsidRPr="00C60DCA">
        <w:rPr>
          <w:b/>
        </w:rPr>
        <w:t>时误差随着</w:t>
      </w:r>
      <m:oMath>
        <m:sSub>
          <m:sSubPr>
            <m:ctrlPr>
              <w:rPr>
                <w:rFonts w:ascii="Cambria Math" w:hAnsi="Cambria Math"/>
                <w:b/>
              </w:rPr>
            </m:ctrlPr>
          </m:sSubPr>
          <m:e>
            <m:r>
              <m:rPr>
                <m:sty m:val="bi"/>
              </m:rPr>
              <w:rPr>
                <w:rFonts w:ascii="Cambria Math" w:hAnsi="Cambria Math"/>
              </w:rPr>
              <m:t>h</m:t>
            </m:r>
          </m:e>
          <m:sub>
            <m:r>
              <m:rPr>
                <m:sty m:val="bi"/>
              </m:rPr>
              <w:rPr>
                <w:rFonts w:ascii="Cambria Math" w:hAnsi="Cambria Math"/>
              </w:rPr>
              <m:t>θ</m:t>
            </m:r>
          </m:sub>
        </m:sSub>
        <m:d>
          <m:dPr>
            <m:ctrlPr>
              <w:rPr>
                <w:rFonts w:ascii="Cambria Math" w:hAnsi="Cambria Math"/>
                <w:b/>
              </w:rPr>
            </m:ctrlPr>
          </m:dPr>
          <m:e>
            <m:r>
              <m:rPr>
                <m:sty m:val="bi"/>
              </m:rPr>
              <w:rPr>
                <w:rFonts w:ascii="Cambria Math" w:hAnsi="Cambria Math"/>
              </w:rPr>
              <m:t>x</m:t>
            </m:r>
          </m:e>
        </m:d>
      </m:oMath>
      <w:r w:rsidRPr="00C60DCA">
        <w:rPr>
          <w:b/>
        </w:rPr>
        <w:t>变小而变大</w:t>
      </w:r>
      <w:r>
        <w:t>；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w:t>
      </w:r>
      <w:r w:rsidRPr="00C60DCA">
        <w:rPr>
          <w:b/>
        </w:rPr>
        <w:t>当</w:t>
      </w:r>
      <m:oMath>
        <m:r>
          <m:rPr>
            <m:sty m:val="bi"/>
          </m:rPr>
          <w:rPr>
            <w:rFonts w:ascii="Cambria Math" w:hAnsi="Cambria Math"/>
          </w:rPr>
          <m:t>y=0</m:t>
        </m:r>
      </m:oMath>
      <w:r w:rsidRPr="00C60DCA">
        <w:rPr>
          <w:b/>
        </w:rPr>
        <w:t xml:space="preserve"> </w:t>
      </w:r>
      <w:r w:rsidRPr="00C60DCA">
        <w:rPr>
          <w:b/>
        </w:rPr>
        <w:t>但</w:t>
      </w:r>
      <m:oMath>
        <m:sSub>
          <m:sSubPr>
            <m:ctrlPr>
              <w:rPr>
                <w:rFonts w:ascii="Cambria Math" w:hAnsi="Cambria Math"/>
                <w:b/>
              </w:rPr>
            </m:ctrlPr>
          </m:sSubPr>
          <m:e>
            <m:r>
              <m:rPr>
                <m:sty m:val="bi"/>
              </m:rPr>
              <w:rPr>
                <w:rFonts w:ascii="Cambria Math" w:hAnsi="Cambria Math"/>
              </w:rPr>
              <m:t>h</m:t>
            </m:r>
          </m:e>
          <m:sub>
            <m:r>
              <m:rPr>
                <m:sty m:val="bi"/>
              </m:rPr>
              <w:rPr>
                <w:rFonts w:ascii="Cambria Math" w:hAnsi="Cambria Math"/>
              </w:rPr>
              <m:t>θ</m:t>
            </m:r>
          </m:sub>
        </m:sSub>
        <m:d>
          <m:dPr>
            <m:ctrlPr>
              <w:rPr>
                <w:rFonts w:ascii="Cambria Math" w:hAnsi="Cambria Math"/>
                <w:b/>
              </w:rPr>
            </m:ctrlPr>
          </m:dPr>
          <m:e>
            <m:r>
              <m:rPr>
                <m:sty m:val="bi"/>
              </m:rPr>
              <w:rPr>
                <w:rFonts w:ascii="Cambria Math" w:hAnsi="Cambria Math"/>
              </w:rPr>
              <m:t>x</m:t>
            </m:r>
          </m:e>
        </m:d>
      </m:oMath>
      <w:r w:rsidRPr="00C60DCA">
        <w:rPr>
          <w:b/>
        </w:rPr>
        <w:t>不为</w:t>
      </w:r>
      <w:r w:rsidRPr="00C60DCA">
        <w:rPr>
          <w:b/>
        </w:rPr>
        <w:t xml:space="preserve"> 0</w:t>
      </w:r>
      <w:r w:rsidRPr="00C60DCA">
        <w:rPr>
          <w:b/>
        </w:rPr>
        <w:t>时误差随着</w:t>
      </w:r>
      <w:r w:rsidRPr="00C60DCA">
        <w:rPr>
          <w:b/>
        </w:rPr>
        <w:t xml:space="preserve"> </w:t>
      </w:r>
      <m:oMath>
        <m:sSub>
          <m:sSubPr>
            <m:ctrlPr>
              <w:rPr>
                <w:rFonts w:ascii="Cambria Math" w:hAnsi="Cambria Math"/>
                <w:b/>
              </w:rPr>
            </m:ctrlPr>
          </m:sSubPr>
          <m:e>
            <m:r>
              <m:rPr>
                <m:sty m:val="bi"/>
              </m:rPr>
              <w:rPr>
                <w:rFonts w:ascii="Cambria Math" w:hAnsi="Cambria Math"/>
              </w:rPr>
              <m:t>h</m:t>
            </m:r>
          </m:e>
          <m:sub>
            <m:r>
              <m:rPr>
                <m:sty m:val="bi"/>
              </m:rPr>
              <w:rPr>
                <w:rFonts w:ascii="Cambria Math" w:hAnsi="Cambria Math"/>
              </w:rPr>
              <m:t>θ</m:t>
            </m:r>
          </m:sub>
        </m:sSub>
        <m:d>
          <m:dPr>
            <m:ctrlPr>
              <w:rPr>
                <w:rFonts w:ascii="Cambria Math" w:hAnsi="Cambria Math"/>
                <w:b/>
              </w:rPr>
            </m:ctrlPr>
          </m:dPr>
          <m:e>
            <m:r>
              <m:rPr>
                <m:sty m:val="bi"/>
              </m:rPr>
              <w:rPr>
                <w:rFonts w:ascii="Cambria Math" w:hAnsi="Cambria Math"/>
              </w:rPr>
              <m:t>x</m:t>
            </m:r>
          </m:e>
        </m:d>
      </m:oMath>
      <w:r w:rsidRPr="00C60DCA">
        <w:rPr>
          <w:b/>
        </w:rPr>
        <w:t>的变大而变大</w:t>
      </w:r>
      <w:r>
        <w:t>。</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52BDC25D" w:rsidR="006C77B1" w:rsidRPr="00046C9A" w:rsidRDefault="006C77B1" w:rsidP="002C5731">
      <w:pPr>
        <w:pStyle w:val="af"/>
        <w:ind w:firstLine="422"/>
        <w:rPr>
          <w:b/>
        </w:rPr>
      </w:pPr>
      <w:r w:rsidRPr="00046C9A">
        <w:rPr>
          <w:b/>
        </w:rPr>
        <w:t>即：</w:t>
      </w:r>
      <m:oMath>
        <m:r>
          <m:rPr>
            <m:sty m:val="bi"/>
          </m:rPr>
          <w:rPr>
            <w:rFonts w:ascii="Cambria Math" w:hAnsi="Cambria Math"/>
          </w:rPr>
          <m:t>J</m:t>
        </m:r>
        <m:d>
          <m:dPr>
            <m:ctrlPr>
              <w:rPr>
                <w:rFonts w:ascii="Cambria Math" w:hAnsi="Cambria Math"/>
                <w:b/>
              </w:rPr>
            </m:ctrlPr>
          </m:dPr>
          <m:e>
            <m:r>
              <m:rPr>
                <m:sty m:val="bi"/>
              </m:rPr>
              <w:rPr>
                <w:rFonts w:ascii="Cambria Math" w:hAnsi="Cambria Math"/>
              </w:rPr>
              <m:t>θ</m:t>
            </m:r>
          </m:e>
        </m:d>
        <m:r>
          <m:rPr>
            <m:sty m:val="bi"/>
          </m:rPr>
          <w:rPr>
            <w:rFonts w:ascii="Cambria Math" w:hAnsi="Cambria Math"/>
          </w:rPr>
          <m:t>=-</m:t>
        </m:r>
        <m:f>
          <m:fPr>
            <m:ctrlPr>
              <w:rPr>
                <w:rFonts w:ascii="Cambria Math" w:hAnsi="Cambria Math"/>
                <w:b/>
              </w:rPr>
            </m:ctrlPr>
          </m:fPr>
          <m:num>
            <m:r>
              <m:rPr>
                <m:sty m:val="bi"/>
              </m:rPr>
              <w:rPr>
                <w:rFonts w:ascii="Cambria Math" w:hAnsi="Cambria Math"/>
              </w:rPr>
              <m:t>1</m:t>
            </m:r>
          </m:num>
          <m:den>
            <m:r>
              <m:rPr>
                <m:sty m:val="bi"/>
              </m:rPr>
              <w:rPr>
                <w:rFonts w:ascii="Cambria Math" w:hAnsi="Cambria Math"/>
              </w:rPr>
              <m:t>m</m:t>
            </m:r>
          </m:den>
        </m:f>
        <m:nary>
          <m:naryPr>
            <m:chr m:val="∑"/>
            <m:limLoc m:val="undOvr"/>
            <m:ctrlPr>
              <w:rPr>
                <w:rFonts w:ascii="Cambria Math" w:hAnsi="Cambria Math"/>
                <w:b/>
              </w:rPr>
            </m:ctrlPr>
          </m:naryPr>
          <m:sub>
            <m:r>
              <m:rPr>
                <m:sty m:val="bi"/>
              </m:rPr>
              <w:rPr>
                <w:rFonts w:ascii="Cambria Math" w:hAnsi="Cambria Math"/>
              </w:rPr>
              <m:t>i=1</m:t>
            </m:r>
          </m:sub>
          <m:sup>
            <m:r>
              <m:rPr>
                <m:sty m:val="bi"/>
              </m:rPr>
              <w:rPr>
                <w:rFonts w:ascii="Cambria Math" w:hAnsi="Cambria Math"/>
              </w:rPr>
              <m:t>m</m:t>
            </m:r>
          </m:sup>
          <m:e>
            <m:r>
              <m:rPr>
                <m:sty m:val="bi"/>
              </m:rPr>
              <w:rPr>
                <w:rFonts w:ascii="Cambria Math" w:hAnsi="Cambria Math"/>
              </w:rPr>
              <m:t>[</m:t>
            </m:r>
            <m:sSup>
              <m:sSupPr>
                <m:ctrlPr>
                  <w:rPr>
                    <w:rFonts w:ascii="Cambria Math" w:hAnsi="Cambria Math"/>
                    <w:b/>
                  </w:rPr>
                </m:ctrlPr>
              </m:sSupPr>
              <m:e>
                <m:r>
                  <m:rPr>
                    <m:sty m:val="bi"/>
                  </m:rPr>
                  <w:rPr>
                    <w:rFonts w:ascii="Cambria Math" w:hAnsi="Cambria Math"/>
                  </w:rPr>
                  <m:t>y</m:t>
                </m:r>
              </m:e>
              <m:sup>
                <m:r>
                  <m:rPr>
                    <m:sty m:val="bi"/>
                  </m:rPr>
                  <w:rPr>
                    <w:rFonts w:ascii="Cambria Math" w:hAnsi="Cambria Math"/>
                  </w:rPr>
                  <m:t>(i)</m:t>
                </m:r>
              </m:sup>
            </m:sSup>
            <m:r>
              <m:rPr>
                <m:sty m:val="b"/>
              </m:rPr>
              <w:rPr>
                <w:rFonts w:ascii="Cambria Math" w:hAnsi="Cambria Math"/>
              </w:rPr>
              <m:t>log</m:t>
            </m:r>
            <m:d>
              <m:dPr>
                <m:ctrlPr>
                  <w:rPr>
                    <w:rFonts w:ascii="Cambria Math" w:hAnsi="Cambria Math"/>
                    <w:b/>
                  </w:rPr>
                </m:ctrlPr>
              </m:dPr>
              <m:e>
                <m:sSub>
                  <m:sSubPr>
                    <m:ctrlPr>
                      <w:rPr>
                        <w:rFonts w:ascii="Cambria Math" w:hAnsi="Cambria Math"/>
                        <w:b/>
                      </w:rPr>
                    </m:ctrlPr>
                  </m:sSubPr>
                  <m:e>
                    <m:r>
                      <m:rPr>
                        <m:sty m:val="bi"/>
                      </m:rPr>
                      <w:rPr>
                        <w:rFonts w:ascii="Cambria Math" w:hAnsi="Cambria Math"/>
                      </w:rPr>
                      <m:t>h</m:t>
                    </m:r>
                  </m:e>
                  <m:sub>
                    <m:r>
                      <m:rPr>
                        <m:sty m:val="bi"/>
                      </m:rPr>
                      <w:rPr>
                        <w:rFonts w:ascii="Cambria Math" w:hAnsi="Cambria Math"/>
                      </w:rPr>
                      <m:t>θ</m:t>
                    </m:r>
                  </m:sub>
                </m:sSub>
                <m:d>
                  <m:dPr>
                    <m:ctrlPr>
                      <w:rPr>
                        <w:rFonts w:ascii="Cambria Math" w:hAnsi="Cambria Math"/>
                        <w:b/>
                      </w:rPr>
                    </m:ctrlPr>
                  </m:dPr>
                  <m:e>
                    <m:sSup>
                      <m:sSupPr>
                        <m:ctrlPr>
                          <w:rPr>
                            <w:rFonts w:ascii="Cambria Math" w:hAnsi="Cambria Math"/>
                            <w:b/>
                          </w:rPr>
                        </m:ctrlPr>
                      </m:sSupPr>
                      <m:e>
                        <m:r>
                          <m:rPr>
                            <m:sty m:val="bi"/>
                          </m:rPr>
                          <w:rPr>
                            <w:rFonts w:ascii="Cambria Math" w:hAnsi="Cambria Math"/>
                          </w:rPr>
                          <m:t>x</m:t>
                        </m:r>
                      </m:e>
                      <m:sup>
                        <m:r>
                          <m:rPr>
                            <m:sty m:val="bi"/>
                          </m:rPr>
                          <w:rPr>
                            <w:rFonts w:ascii="Cambria Math" w:hAnsi="Cambria Math"/>
                          </w:rPr>
                          <m:t>(i)</m:t>
                        </m:r>
                      </m:sup>
                    </m:sSup>
                  </m:e>
                </m:d>
              </m:e>
            </m:d>
            <m:r>
              <m:rPr>
                <m:sty m:val="bi"/>
              </m:rPr>
              <w:rPr>
                <w:rFonts w:ascii="Cambria Math" w:hAnsi="Cambria Math"/>
              </w:rPr>
              <m:t>+</m:t>
            </m:r>
            <m:d>
              <m:dPr>
                <m:ctrlPr>
                  <w:rPr>
                    <w:rFonts w:ascii="Cambria Math" w:hAnsi="Cambria Math"/>
                    <w:b/>
                  </w:rPr>
                </m:ctrlPr>
              </m:dPr>
              <m:e>
                <m:r>
                  <m:rPr>
                    <m:sty m:val="bi"/>
                  </m:rPr>
                  <w:rPr>
                    <w:rFonts w:ascii="Cambria Math" w:hAnsi="Cambria Math"/>
                  </w:rPr>
                  <m:t>1-</m:t>
                </m:r>
                <m:sSup>
                  <m:sSupPr>
                    <m:ctrlPr>
                      <w:rPr>
                        <w:rFonts w:ascii="Cambria Math" w:hAnsi="Cambria Math"/>
                        <w:b/>
                      </w:rPr>
                    </m:ctrlPr>
                  </m:sSupPr>
                  <m:e>
                    <m:r>
                      <m:rPr>
                        <m:sty m:val="bi"/>
                      </m:rPr>
                      <w:rPr>
                        <w:rFonts w:ascii="Cambria Math" w:hAnsi="Cambria Math"/>
                      </w:rPr>
                      <m:t>y</m:t>
                    </m:r>
                  </m:e>
                  <m:sup>
                    <m:r>
                      <m:rPr>
                        <m:sty m:val="bi"/>
                      </m:rPr>
                      <w:rPr>
                        <w:rFonts w:ascii="Cambria Math" w:hAnsi="Cambria Math"/>
                      </w:rPr>
                      <m:t>(i)</m:t>
                    </m:r>
                  </m:sup>
                </m:sSup>
              </m:e>
            </m:d>
            <m:r>
              <m:rPr>
                <m:sty m:val="b"/>
              </m:rPr>
              <w:rPr>
                <w:rFonts w:ascii="Cambria Math" w:hAnsi="Cambria Math"/>
              </w:rPr>
              <m:t>log</m:t>
            </m:r>
            <m:d>
              <m:dPr>
                <m:ctrlPr>
                  <w:rPr>
                    <w:rFonts w:ascii="Cambria Math" w:hAnsi="Cambria Math"/>
                    <w:b/>
                  </w:rPr>
                </m:ctrlPr>
              </m:dPr>
              <m:e>
                <m:r>
                  <m:rPr>
                    <m:sty m:val="bi"/>
                  </m:rPr>
                  <w:rPr>
                    <w:rFonts w:ascii="Cambria Math" w:hAnsi="Cambria Math"/>
                  </w:rPr>
                  <m:t>1-</m:t>
                </m:r>
                <m:sSub>
                  <m:sSubPr>
                    <m:ctrlPr>
                      <w:rPr>
                        <w:rFonts w:ascii="Cambria Math" w:hAnsi="Cambria Math"/>
                        <w:b/>
                      </w:rPr>
                    </m:ctrlPr>
                  </m:sSubPr>
                  <m:e>
                    <m:r>
                      <m:rPr>
                        <m:sty m:val="bi"/>
                      </m:rPr>
                      <w:rPr>
                        <w:rFonts w:ascii="Cambria Math" w:hAnsi="Cambria Math"/>
                      </w:rPr>
                      <m:t>h</m:t>
                    </m:r>
                  </m:e>
                  <m:sub>
                    <m:r>
                      <m:rPr>
                        <m:sty m:val="bi"/>
                      </m:rPr>
                      <w:rPr>
                        <w:rFonts w:ascii="Cambria Math" w:hAnsi="Cambria Math"/>
                      </w:rPr>
                      <m:t>θ</m:t>
                    </m:r>
                  </m:sub>
                </m:sSub>
                <m:d>
                  <m:dPr>
                    <m:ctrlPr>
                      <w:rPr>
                        <w:rFonts w:ascii="Cambria Math" w:hAnsi="Cambria Math"/>
                        <w:b/>
                      </w:rPr>
                    </m:ctrlPr>
                  </m:dPr>
                  <m:e>
                    <m:sSup>
                      <m:sSupPr>
                        <m:ctrlPr>
                          <w:rPr>
                            <w:rFonts w:ascii="Cambria Math" w:hAnsi="Cambria Math"/>
                            <w:b/>
                          </w:rPr>
                        </m:ctrlPr>
                      </m:sSupPr>
                      <m:e>
                        <m:r>
                          <m:rPr>
                            <m:sty m:val="bi"/>
                          </m:rPr>
                          <w:rPr>
                            <w:rFonts w:ascii="Cambria Math" w:hAnsi="Cambria Math"/>
                          </w:rPr>
                          <m:t>x</m:t>
                        </m:r>
                      </m:e>
                      <m:sup>
                        <m:r>
                          <m:rPr>
                            <m:sty m:val="bi"/>
                          </m:rPr>
                          <w:rPr>
                            <w:rFonts w:ascii="Cambria Math" w:hAnsi="Cambria Math"/>
                          </w:rPr>
                          <m:t>(i)</m:t>
                        </m:r>
                      </m:sup>
                    </m:sSup>
                  </m:e>
                </m:d>
              </m:e>
            </m:d>
            <m:r>
              <m:rPr>
                <m:sty m:val="bi"/>
              </m:rPr>
              <w:rPr>
                <w:rFonts w:ascii="Cambria Math" w:hAnsi="Cambria Math"/>
              </w:rPr>
              <m:t>]</m:t>
            </m:r>
          </m:e>
        </m:nary>
      </m:oMath>
    </w:p>
    <w:p w14:paraId="486247B5" w14:textId="77777777" w:rsidR="006C77B1" w:rsidRDefault="006C77B1" w:rsidP="002C5731">
      <w:pPr>
        <w:pStyle w:val="af"/>
        <w:ind w:firstLine="422"/>
      </w:pPr>
      <w:commentRangeStart w:id="111"/>
      <w:r>
        <w:rPr>
          <w:b/>
        </w:rPr>
        <w:t>Python</w:t>
      </w:r>
      <w:r>
        <w:t>代码实现：</w:t>
      </w:r>
    </w:p>
    <w:p w14:paraId="7D65C0EB" w14:textId="1FDE3CCD" w:rsidR="006C77B1" w:rsidRPr="00FF7F66" w:rsidRDefault="006C77B1">
      <w:pPr>
        <w:pStyle w:val="SourceCode"/>
        <w:rPr>
          <w:color w:val="FF0000"/>
        </w:rPr>
      </w:pPr>
      <w:r w:rsidRPr="009403AB">
        <w:rPr>
          <w:rStyle w:val="ImportTok"/>
          <w:color w:val="FF0000"/>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commentRangeEnd w:id="111"/>
      <w:r w:rsidR="009403AB">
        <w:rPr>
          <w:rStyle w:val="affa"/>
          <w:rFonts w:ascii="Calibri" w:eastAsia="宋体" w:hAnsi="Calibri" w:cs="Times New Roman"/>
        </w:rPr>
        <w:commentReference w:id="111"/>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12921D34" w:rsidR="006C77B1" w:rsidRDefault="006C77B1" w:rsidP="002C5731">
      <w:pPr>
        <w:pStyle w:val="af"/>
      </w:pPr>
      <w:r>
        <w:t>在这个视频中，我们定义了单训练样本的代价函数，凸性分析的内容是超出这门课的范围的，但是</w:t>
      </w:r>
      <w:r w:rsidRPr="009D6839">
        <w:rPr>
          <w:b/>
        </w:rPr>
        <w:t>可以证明我们所选的代价值函数会给我们一个凸优化问题。代价函数</w:t>
      </w:r>
      <m:oMath>
        <m:r>
          <m:rPr>
            <m:sty m:val="bi"/>
          </m:rPr>
          <w:rPr>
            <w:rFonts w:ascii="Cambria Math" w:hAnsi="Cambria Math"/>
          </w:rPr>
          <m:t>J(θ)</m:t>
        </m:r>
      </m:oMath>
      <w:r w:rsidRPr="009D6839">
        <w:rPr>
          <w:b/>
        </w:rP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w:t>
      </w:r>
      <w:r w:rsidRPr="00931EB5">
        <w:rPr>
          <w:b/>
        </w:rPr>
        <w:t>，在运行梯度下降算法之前，进行特征缩放依旧是非常必要的。</w:t>
      </w:r>
    </w:p>
    <w:p w14:paraId="5EC611AD" w14:textId="77777777" w:rsidR="006C77B1" w:rsidRDefault="006C77B1" w:rsidP="002C5731">
      <w:pPr>
        <w:pStyle w:val="af"/>
      </w:pPr>
      <w:r>
        <w:t>一些梯度下降算法之外的选择：</w:t>
      </w:r>
      <w:r w:rsidRPr="00931EB5">
        <w:rPr>
          <w:b/>
        </w:rPr>
        <w:t xml:space="preserve"> </w:t>
      </w:r>
      <w:r w:rsidRPr="00931EB5">
        <w:rPr>
          <w:b/>
        </w:rPr>
        <w:t>除了梯度下降算法以外，还有一些常被用来令代价函数最小的算法，这些算法更加复杂和优越，而且通常不需要人工选择学习率，通常比梯度下降算法要更加快速。</w:t>
      </w:r>
      <w:r>
        <w:t>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112" w:name="header-n191"/>
      <w:bookmarkEnd w:id="112"/>
      <w:r>
        <w:br w:type="page"/>
      </w:r>
    </w:p>
    <w:p w14:paraId="0940D8D0" w14:textId="5268C880" w:rsidR="006C77B1" w:rsidRDefault="006C77B1">
      <w:pPr>
        <w:pStyle w:val="3"/>
      </w:pPr>
      <w:bookmarkStart w:id="113" w:name="_Toc522961521"/>
      <w:r>
        <w:lastRenderedPageBreak/>
        <w:t xml:space="preserve">6.5 </w:t>
      </w:r>
      <w:r>
        <w:t>简化的成本函数和梯度下降</w:t>
      </w:r>
      <w:bookmarkEnd w:id="113"/>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w:t>
      </w:r>
      <w:r w:rsidRPr="00434981">
        <w:rPr>
          <w:b/>
        </w:rPr>
        <w:t>会找出一种稍微简单一点的方法来写代价函数，来替换我们现在用的方法</w:t>
      </w:r>
      <w:r>
        <w:t>。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70"/>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0BE4D053" w:rsidR="007D7CA7" w:rsidRPr="00434981" w:rsidRDefault="006C77B1" w:rsidP="002C5731">
      <w:pPr>
        <w:pStyle w:val="af"/>
        <w:ind w:firstLine="422"/>
        <w:rPr>
          <w:b/>
        </w:rPr>
      </w:pPr>
      <w:r w:rsidRPr="00434981">
        <w:rPr>
          <w:b/>
        </w:rPr>
        <w:t>根据这个代价函数，为了拟合出参数，该怎么做呢？我们要试图找尽量让</w:t>
      </w:r>
      <m:oMath>
        <m:r>
          <m:rPr>
            <m:sty m:val="bi"/>
          </m:rPr>
          <w:rPr>
            <w:rFonts w:ascii="Cambria Math" w:hAnsi="Cambria Math"/>
          </w:rPr>
          <m:t>J</m:t>
        </m:r>
        <m:d>
          <m:dPr>
            <m:ctrlPr>
              <w:rPr>
                <w:rFonts w:ascii="Cambria Math" w:hAnsi="Cambria Math"/>
                <w:b/>
              </w:rPr>
            </m:ctrlPr>
          </m:dPr>
          <m:e>
            <m:r>
              <m:rPr>
                <m:sty m:val="bi"/>
              </m:rPr>
              <w:rPr>
                <w:rFonts w:ascii="Cambria Math" w:hAnsi="Cambria Math"/>
              </w:rPr>
              <m:t>θ</m:t>
            </m:r>
          </m:e>
        </m:d>
      </m:oMath>
      <w:r w:rsidRPr="00434981">
        <w:rPr>
          <w:b/>
        </w:rPr>
        <w:t xml:space="preserve"> </w:t>
      </w:r>
      <w:r w:rsidRPr="00434981">
        <w:rPr>
          <w:b/>
        </w:rPr>
        <w:t>取得最小值的参数</w:t>
      </w:r>
      <m:oMath>
        <m:r>
          <m:rPr>
            <m:sty m:val="bi"/>
          </m:rPr>
          <w:rPr>
            <w:rFonts w:ascii="Cambria Math" w:hAnsi="Cambria Math"/>
          </w:rPr>
          <m:t>θ</m:t>
        </m:r>
      </m:oMath>
      <w:r w:rsidRPr="00434981">
        <w:rPr>
          <w:b/>
        </w:rP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5EA56C33" w:rsidR="007D7CA7" w:rsidRDefault="006C77B1" w:rsidP="002C5731">
      <w:pPr>
        <w:pStyle w:val="af"/>
      </w:pPr>
      <w:r>
        <w:t>所以我们想要尽量减小这一项，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5104DC65" w:rsidR="006C77B1" w:rsidRDefault="006C77B1" w:rsidP="002C5731">
      <w:pPr>
        <w:pStyle w:val="af"/>
      </w:pPr>
      <w:r>
        <w:t>另外，我们假设的输出，实际上就是这个</w:t>
      </w:r>
      <w:r w:rsidRPr="005B7381">
        <w:rPr>
          <w:b/>
        </w:rPr>
        <w:t>概率值：</w:t>
      </w:r>
      <m:oMath>
        <m:r>
          <m:rPr>
            <m:sty m:val="bi"/>
          </m:rPr>
          <w:rPr>
            <w:rFonts w:ascii="Cambria Math" w:hAnsi="Cambria Math"/>
          </w:rPr>
          <m:t>p(y=1|x;θ)</m:t>
        </m:r>
      </m:oMath>
      <w:r w:rsidRPr="005B7381">
        <w:rPr>
          <w:b/>
        </w:rPr>
        <w:t>，是关于</w:t>
      </w:r>
      <w:r w:rsidRPr="005B7381">
        <w:rPr>
          <w:b/>
        </w:rPr>
        <w:t xml:space="preserve"> </w:t>
      </w:r>
      <m:oMath>
        <m:r>
          <m:rPr>
            <m:sty m:val="bi"/>
          </m:rPr>
          <w:rPr>
            <w:rFonts w:ascii="Cambria Math" w:hAnsi="Cambria Math"/>
          </w:rPr>
          <m:t>x</m:t>
        </m:r>
      </m:oMath>
      <w:r w:rsidRPr="005B7381">
        <w:rPr>
          <w:b/>
        </w:rPr>
        <w:t>以</w:t>
      </w:r>
      <m:oMath>
        <m:r>
          <m:rPr>
            <m:sty m:val="bi"/>
          </m:rPr>
          <w:rPr>
            <w:rFonts w:ascii="Cambria Math" w:hAnsi="Cambria Math"/>
          </w:rPr>
          <m:t>θ</m:t>
        </m:r>
      </m:oMath>
      <w:r w:rsidRPr="005B7381">
        <w:rPr>
          <w:b/>
        </w:rPr>
        <w:t>为参数，</w:t>
      </w:r>
      <m:oMath>
        <m:r>
          <m:rPr>
            <m:sty m:val="bi"/>
          </m:rPr>
          <w:rPr>
            <w:rFonts w:ascii="Cambria Math" w:hAnsi="Cambria Math"/>
          </w:rPr>
          <m:t>y=1</m:t>
        </m:r>
      </m:oMath>
      <w:r w:rsidRPr="005B7381">
        <w:rPr>
          <w:b/>
        </w:rPr>
        <w:t xml:space="preserve"> </w:t>
      </w:r>
      <w:r w:rsidRPr="005B7381">
        <w:rPr>
          <w:b/>
        </w:rPr>
        <w:t>的概率</w:t>
      </w:r>
      <w:r>
        <w:t>，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71"/>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72"/>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E0554E"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73"/>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4F8C034E" w:rsidR="006C77B1" w:rsidRDefault="00E0554E" w:rsidP="002C5731">
      <w:pPr>
        <w:pStyle w:val="af"/>
        <w:ind w:firstLine="422"/>
      </w:pPr>
      <m:oMath>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j</m:t>
            </m:r>
          </m:sub>
        </m:sSub>
        <m:r>
          <m:rPr>
            <m:sty m:val="bi"/>
          </m:rPr>
          <w:rPr>
            <w:rFonts w:ascii="Cambria Math" w:hAnsi="Cambria Math"/>
          </w:rPr>
          <m:t>-α</m:t>
        </m:r>
        <m:f>
          <m:fPr>
            <m:ctrlPr>
              <w:rPr>
                <w:rFonts w:ascii="Cambria Math" w:hAnsi="Cambria Math"/>
                <w:b/>
              </w:rPr>
            </m:ctrlPr>
          </m:fPr>
          <m:num>
            <m:r>
              <m:rPr>
                <m:sty m:val="bi"/>
              </m:rPr>
              <w:rPr>
                <w:rFonts w:ascii="Cambria Math" w:hAnsi="Cambria Math"/>
              </w:rPr>
              <m:t>1</m:t>
            </m:r>
          </m:num>
          <m:den>
            <m:r>
              <m:rPr>
                <m:sty m:val="bi"/>
              </m:rPr>
              <w:rPr>
                <w:rFonts w:ascii="Cambria Math" w:hAnsi="Cambria Math"/>
              </w:rPr>
              <m:t>m</m:t>
            </m:r>
          </m:den>
        </m:f>
        <m:nary>
          <m:naryPr>
            <m:chr m:val="∑"/>
            <m:limLoc m:val="undOvr"/>
            <m:ctrlPr>
              <w:rPr>
                <w:rFonts w:ascii="Cambria Math" w:hAnsi="Cambria Math"/>
                <w:b/>
              </w:rPr>
            </m:ctrlPr>
          </m:naryPr>
          <m:sub>
            <m:r>
              <m:rPr>
                <m:sty m:val="bi"/>
              </m:rPr>
              <w:rPr>
                <w:rFonts w:ascii="Cambria Math" w:hAnsi="Cambria Math"/>
              </w:rPr>
              <m:t>i=1</m:t>
            </m:r>
          </m:sub>
          <m:sup>
            <m:r>
              <m:rPr>
                <m:sty m:val="bi"/>
              </m:rPr>
              <w:rPr>
                <w:rFonts w:ascii="Cambria Math" w:hAnsi="Cambria Math"/>
              </w:rPr>
              <m:t>m</m:t>
            </m:r>
          </m:sup>
          <m:e>
            <m:r>
              <m:rPr>
                <m:sty m:val="bi"/>
              </m:rPr>
              <w:rPr>
                <w:rFonts w:ascii="Cambria Math" w:hAnsi="Cambria Math"/>
              </w:rPr>
              <m:t>(</m:t>
            </m:r>
            <m:sSub>
              <m:sSubPr>
                <m:ctrlPr>
                  <w:rPr>
                    <w:rFonts w:ascii="Cambria Math" w:hAnsi="Cambria Math"/>
                    <w:b/>
                  </w:rPr>
                </m:ctrlPr>
              </m:sSubPr>
              <m:e>
                <m:r>
                  <m:rPr>
                    <m:sty m:val="bi"/>
                  </m:rPr>
                  <w:rPr>
                    <w:rFonts w:ascii="Cambria Math" w:hAnsi="Cambria Math"/>
                  </w:rPr>
                  <m:t>h</m:t>
                </m:r>
              </m:e>
              <m:sub>
                <m:r>
                  <m:rPr>
                    <m:sty m:val="bi"/>
                  </m:rPr>
                  <w:rPr>
                    <w:rFonts w:ascii="Cambria Math" w:hAnsi="Cambria Math"/>
                  </w:rPr>
                  <m:t>θ</m:t>
                </m:r>
              </m:sub>
            </m:sSub>
            <m:r>
              <m:rPr>
                <m:sty m:val="bi"/>
              </m:rPr>
              <w:rPr>
                <w:rFonts w:ascii="Cambria Math" w:hAnsi="Cambria Math"/>
              </w:rPr>
              <m:t>(</m:t>
            </m:r>
            <m:sSup>
              <m:sSupPr>
                <m:ctrlPr>
                  <w:rPr>
                    <w:rFonts w:ascii="Cambria Math" w:hAnsi="Cambria Math"/>
                    <w:b/>
                  </w:rPr>
                </m:ctrlPr>
              </m:sSupPr>
              <m:e>
                <m:r>
                  <m:rPr>
                    <m:sty m:val="bi"/>
                  </m:rPr>
                  <w:rPr>
                    <w:rFonts w:ascii="Cambria Math" w:hAnsi="Cambria Math"/>
                  </w:rPr>
                  <m:t>x</m:t>
                </m:r>
              </m:e>
              <m:sup>
                <m:r>
                  <m:rPr>
                    <m:sty m:val="bi"/>
                  </m:rPr>
                  <w:rPr>
                    <w:rFonts w:ascii="Cambria Math" w:hAnsi="Cambria Math"/>
                  </w:rPr>
                  <m:t>(i)</m:t>
                </m:r>
              </m:sup>
            </m:sSup>
            <m:r>
              <m:rPr>
                <m:sty m:val="bi"/>
              </m:rPr>
              <w:rPr>
                <w:rFonts w:ascii="Cambria Math" w:hAnsi="Cambria Math"/>
              </w:rPr>
              <m:t>)-</m:t>
            </m:r>
            <m:sSup>
              <m:sSupPr>
                <m:ctrlPr>
                  <w:rPr>
                    <w:rFonts w:ascii="Cambria Math" w:hAnsi="Cambria Math"/>
                    <w:b/>
                  </w:rPr>
                </m:ctrlPr>
              </m:sSupPr>
              <m:e>
                <m:r>
                  <m:rPr>
                    <m:sty m:val="bi"/>
                  </m:rPr>
                  <w:rPr>
                    <w:rFonts w:ascii="Cambria Math" w:hAnsi="Cambria Math"/>
                  </w:rPr>
                  <m:t>y</m:t>
                </m:r>
              </m:e>
              <m:sup>
                <m:r>
                  <m:rPr>
                    <m:sty m:val="bi"/>
                  </m:rPr>
                  <w:rPr>
                    <w:rFonts w:ascii="Cambria Math" w:hAnsi="Cambria Math"/>
                  </w:rPr>
                  <m:t>(i)</m:t>
                </m:r>
              </m:sup>
            </m:sSup>
            <m:r>
              <m:rPr>
                <m:sty m:val="bi"/>
              </m:rPr>
              <w:rPr>
                <w:rFonts w:ascii="Cambria Math" w:hAnsi="Cambria Math"/>
              </w:rPr>
              <m:t>)</m:t>
            </m:r>
            <m:sSup>
              <m:sSupPr>
                <m:ctrlPr>
                  <w:rPr>
                    <w:rFonts w:ascii="Cambria Math" w:hAnsi="Cambria Math"/>
                    <w:b/>
                  </w:rPr>
                </m:ctrlPr>
              </m:sSupPr>
              <m:e>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j</m:t>
                    </m:r>
                  </m:sub>
                </m:sSub>
              </m:e>
              <m:sup>
                <m:r>
                  <m:rPr>
                    <m:sty m:val="bi"/>
                  </m:rPr>
                  <w:rPr>
                    <w:rFonts w:ascii="Cambria Math" w:hAnsi="Cambria Math"/>
                  </w:rPr>
                  <m:t>(i)</m:t>
                </m:r>
              </m:sup>
            </m:sSup>
          </m:e>
        </m:nary>
      </m:oMath>
      <w:r w:rsidR="006C77B1" w:rsidRPr="00320207">
        <w:rPr>
          <w:b/>
        </w:rPr>
        <w:t>来同时更新所有</w:t>
      </w:r>
      <m:oMath>
        <m:r>
          <m:rPr>
            <m:sty m:val="bi"/>
          </m:rPr>
          <w:rPr>
            <w:rFonts w:ascii="Cambria Math" w:hAnsi="Cambria Math"/>
          </w:rPr>
          <m:t>θ</m:t>
        </m:r>
      </m:oMath>
      <w:r w:rsidR="006C77B1" w:rsidRPr="00320207">
        <w:rPr>
          <w:b/>
        </w:rPr>
        <w:t>的值</w:t>
      </w:r>
      <w:r w:rsidR="006C77B1">
        <w:t>。</w:t>
      </w:r>
    </w:p>
    <w:p w14:paraId="3111C6AE" w14:textId="77777777" w:rsidR="006C77B1" w:rsidRDefault="006C77B1" w:rsidP="002C5731">
      <w:pPr>
        <w:pStyle w:val="af"/>
        <w:ind w:firstLine="422"/>
      </w:pPr>
      <w:commentRangeStart w:id="114"/>
      <w:r w:rsidRPr="002F1A1E">
        <w:rPr>
          <w:b/>
        </w:rPr>
        <w:lastRenderedPageBreak/>
        <w:t>现在，如果你把这个更新规则和我们之前用在线性回归上的进行比较的话，你会惊讶地发现，这个式子正是我们用来做线性回归梯度下降的</w:t>
      </w:r>
      <w:commentRangeEnd w:id="114"/>
      <w:r w:rsidR="002F1A1E">
        <w:rPr>
          <w:rStyle w:val="affa"/>
        </w:rPr>
        <w:commentReference w:id="114"/>
      </w:r>
      <w:r>
        <w:t>。</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E0554E"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w:t>
      </w:r>
      <w:r w:rsidRPr="004E3A57">
        <w:rPr>
          <w:b/>
        </w:rPr>
        <w:t>即使更新参数的规则看起来基本相同，但由于假设的定义发生了变化，所以逻辑函数的梯度下降，跟线性回归的梯度下降实际上是两个完全不同的东西</w:t>
      </w:r>
      <w:r>
        <w:t>。</w:t>
      </w:r>
    </w:p>
    <w:p w14:paraId="72EFED16" w14:textId="77777777" w:rsidR="006C77B1" w:rsidRDefault="006C77B1" w:rsidP="002C5731">
      <w:pPr>
        <w:pStyle w:val="af"/>
      </w:pPr>
      <w:r>
        <w:t>在先前的视频中，当我们在谈论线性回归的梯度下降法时，我们谈到了</w:t>
      </w:r>
      <w:commentRangeStart w:id="115"/>
      <w:r w:rsidRPr="00DE2E7D">
        <w:rPr>
          <w:b/>
        </w:rPr>
        <w:t>如何监控梯度下降法以确保其收敛</w:t>
      </w:r>
      <w:commentRangeEnd w:id="115"/>
      <w:r w:rsidR="00DE2E7D">
        <w:rPr>
          <w:rStyle w:val="affa"/>
        </w:rPr>
        <w:commentReference w:id="115"/>
      </w:r>
      <w:r>
        <w:t>，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w:t>
      </w:r>
      <w:r w:rsidRPr="00297559">
        <w:rPr>
          <w:b/>
        </w:rPr>
        <w:t>理想情况下，我们更提倡使用向量化的实现，可以把所有这些</w:t>
      </w:r>
      <w:r w:rsidRPr="00297559">
        <w:rPr>
          <w:b/>
        </w:rPr>
        <w:t xml:space="preserve"> n</w:t>
      </w:r>
      <w:r w:rsidRPr="00297559">
        <w:rPr>
          <w:b/>
        </w:rPr>
        <w:t>个参数同时更新</w:t>
      </w:r>
      <w:r>
        <w:t>。</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116" w:name="header-n255"/>
      <w:bookmarkEnd w:id="116"/>
      <w:r>
        <w:br w:type="page"/>
      </w:r>
    </w:p>
    <w:p w14:paraId="15B63E4F" w14:textId="30D6D474" w:rsidR="006C77B1" w:rsidRDefault="006C77B1">
      <w:pPr>
        <w:pStyle w:val="3"/>
      </w:pPr>
      <w:bookmarkStart w:id="117" w:name="_Toc522961522"/>
      <w:r>
        <w:lastRenderedPageBreak/>
        <w:t xml:space="preserve">6.6 </w:t>
      </w:r>
      <w:r>
        <w:t>高级优化</w:t>
      </w:r>
      <w:bookmarkEnd w:id="117"/>
    </w:p>
    <w:p w14:paraId="0B81199F" w14:textId="77777777" w:rsidR="006C77B1" w:rsidRDefault="006C77B1" w:rsidP="002C5731">
      <w:pPr>
        <w:pStyle w:val="af0"/>
      </w:pPr>
      <w:r>
        <w:t>参考视频</w:t>
      </w:r>
      <w:r>
        <w:t>: 6 - 6 - Advanced Optimization (14 min).mkv</w:t>
      </w:r>
    </w:p>
    <w:p w14:paraId="72C08FB9" w14:textId="3CA3501C" w:rsidR="006C77B1" w:rsidRPr="00456FDF" w:rsidRDefault="006C77B1" w:rsidP="002C5731">
      <w:pPr>
        <w:pStyle w:val="af"/>
        <w:rPr>
          <w:b/>
        </w:rPr>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w:t>
      </w:r>
      <w:commentRangeStart w:id="118"/>
      <w:r w:rsidRPr="00456FDF">
        <w:rPr>
          <w:b/>
        </w:rPr>
        <w:t>我们有个代价函数</w:t>
      </w:r>
      <m:oMath>
        <m:r>
          <m:rPr>
            <m:sty m:val="bi"/>
          </m:rPr>
          <w:rPr>
            <w:rFonts w:ascii="Cambria Math" w:hAnsi="Cambria Math"/>
          </w:rPr>
          <m:t>J</m:t>
        </m:r>
        <m:d>
          <m:dPr>
            <m:ctrlPr>
              <w:rPr>
                <w:rFonts w:ascii="Cambria Math" w:hAnsi="Cambria Math"/>
                <w:b/>
              </w:rPr>
            </m:ctrlPr>
          </m:dPr>
          <m:e>
            <m:r>
              <m:rPr>
                <m:sty m:val="bi"/>
              </m:rPr>
              <w:rPr>
                <w:rFonts w:ascii="Cambria Math" w:hAnsi="Cambria Math"/>
              </w:rPr>
              <m:t>θ</m:t>
            </m:r>
          </m:e>
        </m:d>
      </m:oMath>
      <w:r w:rsidRPr="00456FDF">
        <w:rPr>
          <w:b/>
        </w:rPr>
        <w:t>，而我们想要使其最小化，那么我们需要做的是编写代码，当输入参数</w:t>
      </w:r>
      <w:r w:rsidRPr="00456FDF">
        <w:rPr>
          <w:b/>
        </w:rPr>
        <w:t xml:space="preserve"> </w:t>
      </w:r>
      <m:oMath>
        <m:r>
          <m:rPr>
            <m:sty m:val="bi"/>
          </m:rPr>
          <w:rPr>
            <w:rFonts w:ascii="Cambria Math" w:hAnsi="Cambria Math"/>
          </w:rPr>
          <m:t>θ</m:t>
        </m:r>
      </m:oMath>
      <w:r w:rsidRPr="00456FDF">
        <w:rPr>
          <w:b/>
        </w:rPr>
        <w:t xml:space="preserve"> </w:t>
      </w:r>
      <w:r w:rsidRPr="00456FDF">
        <w:rPr>
          <w:b/>
        </w:rPr>
        <w:t>时，它们会计算出两样东西：</w:t>
      </w:r>
      <m:oMath>
        <m:r>
          <m:rPr>
            <m:sty m:val="bi"/>
          </m:rPr>
          <w:rPr>
            <w:rFonts w:ascii="Cambria Math" w:hAnsi="Cambria Math"/>
          </w:rPr>
          <m:t>J</m:t>
        </m:r>
        <m:d>
          <m:dPr>
            <m:ctrlPr>
              <w:rPr>
                <w:rFonts w:ascii="Cambria Math" w:hAnsi="Cambria Math"/>
                <w:b/>
              </w:rPr>
            </m:ctrlPr>
          </m:dPr>
          <m:e>
            <m:r>
              <m:rPr>
                <m:sty m:val="bi"/>
              </m:rPr>
              <w:rPr>
                <w:rFonts w:ascii="Cambria Math" w:hAnsi="Cambria Math"/>
              </w:rPr>
              <m:t>θ</m:t>
            </m:r>
          </m:e>
        </m:d>
      </m:oMath>
      <w:r w:rsidRPr="00456FDF">
        <w:rPr>
          <w:b/>
        </w:rPr>
        <w:t xml:space="preserve"> </w:t>
      </w:r>
      <w:r w:rsidRPr="00456FDF">
        <w:rPr>
          <w:b/>
        </w:rPr>
        <w:t>以及</w:t>
      </w:r>
      <m:oMath>
        <m:r>
          <m:rPr>
            <m:sty m:val="bi"/>
          </m:rPr>
          <w:rPr>
            <w:rFonts w:ascii="Cambria Math" w:hAnsi="Cambria Math"/>
          </w:rPr>
          <m:t>J</m:t>
        </m:r>
      </m:oMath>
      <w:r w:rsidRPr="00456FDF">
        <w:rPr>
          <w:b/>
        </w:rPr>
        <w:t xml:space="preserve"> </w:t>
      </w:r>
      <w:r w:rsidRPr="00456FDF">
        <w:rPr>
          <w:b/>
        </w:rPr>
        <w:t>等于</w:t>
      </w:r>
      <w:r w:rsidRPr="00456FDF">
        <w:rPr>
          <w:b/>
        </w:rPr>
        <w:t xml:space="preserve"> 0</w:t>
      </w:r>
      <w:r w:rsidRPr="00456FDF">
        <w:rPr>
          <w:b/>
        </w:rPr>
        <w:t>、</w:t>
      </w:r>
      <w:r w:rsidRPr="00456FDF">
        <w:rPr>
          <w:b/>
        </w:rPr>
        <w:t>1</w:t>
      </w:r>
      <w:r w:rsidRPr="00456FDF">
        <w:rPr>
          <w:b/>
        </w:rPr>
        <w:t>直到</w:t>
      </w:r>
      <w:r w:rsidRPr="00456FDF">
        <w:rPr>
          <w:b/>
        </w:rPr>
        <w:t xml:space="preserve"> </w:t>
      </w:r>
      <m:oMath>
        <m:r>
          <m:rPr>
            <m:sty m:val="bi"/>
          </m:rPr>
          <w:rPr>
            <w:rFonts w:ascii="Cambria Math" w:hAnsi="Cambria Math"/>
          </w:rPr>
          <m:t>n</m:t>
        </m:r>
      </m:oMath>
      <w:r w:rsidRPr="00456FDF">
        <w:rPr>
          <w:b/>
        </w:rPr>
        <w:t xml:space="preserve"> </w:t>
      </w:r>
      <w:r w:rsidRPr="00456FDF">
        <w:rPr>
          <w:b/>
        </w:rPr>
        <w:t>时的偏导数项。</w:t>
      </w:r>
      <w:commentRangeEnd w:id="118"/>
      <w:r w:rsidR="00456FDF">
        <w:rPr>
          <w:rStyle w:val="affa"/>
        </w:rPr>
        <w:commentReference w:id="118"/>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74"/>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2B2E2A84" w:rsidR="007D7CA7" w:rsidRDefault="006C77B1" w:rsidP="002C5731">
      <w:pPr>
        <w:pStyle w:val="af"/>
      </w:pPr>
      <w:r>
        <w:t>另一种考虑梯度下降的思路是：</w:t>
      </w:r>
      <w:commentRangeStart w:id="119"/>
      <w:r w:rsidRPr="005E6F49">
        <w:rPr>
          <w:b/>
        </w:rPr>
        <w:t>我们需要写出代码来计算</w:t>
      </w:r>
      <m:oMath>
        <m:r>
          <m:rPr>
            <m:sty m:val="bi"/>
          </m:rPr>
          <w:rPr>
            <w:rFonts w:ascii="Cambria Math" w:hAnsi="Cambria Math"/>
          </w:rPr>
          <m:t>J</m:t>
        </m:r>
        <m:d>
          <m:dPr>
            <m:ctrlPr>
              <w:rPr>
                <w:rFonts w:ascii="Cambria Math" w:hAnsi="Cambria Math"/>
                <w:b/>
              </w:rPr>
            </m:ctrlPr>
          </m:dPr>
          <m:e>
            <m:r>
              <m:rPr>
                <m:sty m:val="bi"/>
              </m:rPr>
              <w:rPr>
                <w:rFonts w:ascii="Cambria Math" w:hAnsi="Cambria Math"/>
              </w:rPr>
              <m:t>θ</m:t>
            </m:r>
          </m:e>
        </m:d>
      </m:oMath>
      <w:r w:rsidRPr="005E6F49">
        <w:rPr>
          <w:b/>
        </w:rPr>
        <w:t xml:space="preserve"> </w:t>
      </w:r>
      <w:r w:rsidRPr="005E6F49">
        <w:rPr>
          <w:b/>
        </w:rPr>
        <w:t>和这些偏导数，然后把这些插入到梯度下降中，然后它就可以为我们最小化这个函数</w:t>
      </w:r>
      <w:commentRangeEnd w:id="119"/>
      <w:r w:rsidR="005E6F49">
        <w:rPr>
          <w:rStyle w:val="affa"/>
        </w:rPr>
        <w:commentReference w:id="119"/>
      </w:r>
      <w:r>
        <w:t>。</w:t>
      </w:r>
      <w:r>
        <w:t xml:space="preserve"> </w:t>
      </w:r>
    </w:p>
    <w:p w14:paraId="2238C4C9" w14:textId="6475B713"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w:t>
      </w:r>
      <w:r w:rsidRPr="00C767D3">
        <w:rPr>
          <w:b/>
        </w:rPr>
        <w:t>能够监控这些</w:t>
      </w:r>
      <m:oMath>
        <m:r>
          <m:rPr>
            <m:sty m:val="bi"/>
          </m:rPr>
          <w:rPr>
            <w:rFonts w:ascii="Cambria Math" w:hAnsi="Cambria Math"/>
          </w:rPr>
          <m:t>J</m:t>
        </m:r>
        <m:d>
          <m:dPr>
            <m:ctrlPr>
              <w:rPr>
                <w:rFonts w:ascii="Cambria Math" w:hAnsi="Cambria Math"/>
                <w:b/>
              </w:rPr>
            </m:ctrlPr>
          </m:dPr>
          <m:e>
            <m:r>
              <m:rPr>
                <m:sty m:val="bi"/>
              </m:rPr>
              <w:rPr>
                <w:rFonts w:ascii="Cambria Math" w:hAnsi="Cambria Math"/>
              </w:rPr>
              <m:t>θ</m:t>
            </m:r>
          </m:e>
        </m:d>
      </m:oMath>
      <w:r w:rsidRPr="00C767D3">
        <w:rPr>
          <w:b/>
        </w:rPr>
        <w:t xml:space="preserve"> </w:t>
      </w:r>
      <w:r w:rsidRPr="00C767D3">
        <w:rPr>
          <w:b/>
        </w:rPr>
        <w:t>的收敛性，那么我们就需要自己编写代码来计算代价函数</w:t>
      </w:r>
      <m:oMath>
        <m:r>
          <m:rPr>
            <m:sty m:val="bi"/>
          </m:rPr>
          <w:rPr>
            <w:rFonts w:ascii="Cambria Math" w:hAnsi="Cambria Math"/>
          </w:rPr>
          <m:t>J(θ)</m:t>
        </m:r>
      </m:oMath>
      <w:r w:rsidRPr="00C767D3">
        <w:rPr>
          <w:b/>
        </w:rPr>
        <w:t>和偏导数项</w:t>
      </w:r>
      <m:oMath>
        <m:f>
          <m:fPr>
            <m:ctrlPr>
              <w:rPr>
                <w:rFonts w:ascii="Cambria Math" w:hAnsi="Cambria Math"/>
                <w:b/>
              </w:rPr>
            </m:ctrlPr>
          </m:fPr>
          <m:num>
            <m:r>
              <m:rPr>
                <m:sty m:val="bi"/>
              </m:rPr>
              <w:rPr>
                <w:rFonts w:ascii="Cambria Math" w:hAnsi="Cambria Math"/>
              </w:rPr>
              <m:t>∂</m:t>
            </m:r>
          </m:num>
          <m:den>
            <m:r>
              <m:rPr>
                <m:sty m:val="bi"/>
              </m:rPr>
              <w:rPr>
                <w:rFonts w:ascii="Cambria Math" w:hAnsi="Cambria Math"/>
              </w:rPr>
              <m:t>∂</m:t>
            </m:r>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j</m:t>
                </m:r>
              </m:sub>
            </m:sSub>
          </m:den>
        </m:f>
        <m:r>
          <m:rPr>
            <m:sty m:val="bi"/>
          </m:rPr>
          <w:rPr>
            <w:rFonts w:ascii="Cambria Math" w:hAnsi="Cambria Math"/>
          </w:rPr>
          <m:t>J</m:t>
        </m:r>
        <m:d>
          <m:dPr>
            <m:ctrlPr>
              <w:rPr>
                <w:rFonts w:ascii="Cambria Math" w:hAnsi="Cambria Math"/>
                <w:b/>
              </w:rPr>
            </m:ctrlPr>
          </m:dPr>
          <m:e>
            <m:r>
              <m:rPr>
                <m:sty m:val="bi"/>
              </m:rPr>
              <w:rPr>
                <w:rFonts w:ascii="Cambria Math" w:hAnsi="Cambria Math"/>
              </w:rPr>
              <m:t>θ</m:t>
            </m:r>
          </m:e>
        </m:d>
      </m:oMath>
      <w:r w:rsidRPr="00C767D3">
        <w:rPr>
          <w:b/>
        </w:rPr>
        <w:t>。</w:t>
      </w:r>
      <w:r>
        <w:t>所以，在写完能够计算这两者的代码之后，我们就可以使用梯度下降。</w:t>
      </w:r>
      <w:r>
        <w:t xml:space="preserve"> </w:t>
      </w:r>
    </w:p>
    <w:p w14:paraId="09817ECE" w14:textId="3FD629CA"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sidR="00510E2A">
        <w:rPr>
          <w:rFonts w:hint="eastAsia"/>
          <w:b/>
        </w:rPr>
        <w:t>、</w:t>
      </w:r>
      <w:r>
        <w:rPr>
          <w:b/>
        </w:rPr>
        <w:t>BFGS</w:t>
      </w:r>
      <w:r>
        <w:t xml:space="preserve"> (</w:t>
      </w:r>
      <w:r>
        <w:rPr>
          <w:b/>
        </w:rPr>
        <w:t>变尺度法</w:t>
      </w:r>
      <w:r>
        <w:t xml:space="preserve">) </w:t>
      </w:r>
      <w:r>
        <w:t>和</w:t>
      </w:r>
      <w:r>
        <w:rPr>
          <w:b/>
        </w:rPr>
        <w:t>L-BFGS</w:t>
      </w:r>
      <w:r>
        <w:t xml:space="preserve"> (</w:t>
      </w:r>
      <w:r>
        <w:rPr>
          <w:b/>
        </w:rPr>
        <w:t>限制变尺</w:t>
      </w:r>
      <w:r>
        <w:rPr>
          <w:b/>
        </w:rPr>
        <w:lastRenderedPageBreak/>
        <w:t>度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w:t>
      </w:r>
      <w:r w:rsidRPr="00510E2A">
        <w:rPr>
          <w:b/>
        </w:rPr>
        <w:t>这三种算法的具体细节超出了本门课程的范畴</w:t>
      </w:r>
      <w:r>
        <w:t>。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5"/>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E0554E"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E0554E"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6"/>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120" w:name="header-n309"/>
      <w:bookmarkEnd w:id="120"/>
      <w:r>
        <w:br w:type="page"/>
      </w:r>
    </w:p>
    <w:p w14:paraId="37399EC5" w14:textId="1F28CAEF" w:rsidR="006C77B1" w:rsidRDefault="006C77B1">
      <w:pPr>
        <w:pStyle w:val="3"/>
      </w:pPr>
      <w:bookmarkStart w:id="121" w:name="_Toc522961523"/>
      <w:r>
        <w:lastRenderedPageBreak/>
        <w:t xml:space="preserve">6.7 </w:t>
      </w:r>
      <w:r>
        <w:t>多类别分类：一对多</w:t>
      </w:r>
      <w:bookmarkEnd w:id="121"/>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w:t>
      </w:r>
      <w:r w:rsidRPr="001C391F">
        <w:rPr>
          <w:b/>
        </w:rPr>
        <w:t>如何使用逻辑回归</w:t>
      </w:r>
      <w:r w:rsidRPr="001C391F">
        <w:rPr>
          <w:b/>
        </w:rPr>
        <w:t xml:space="preserve"> (logistic regression)</w:t>
      </w:r>
      <w:r w:rsidRPr="001C391F">
        <w:rPr>
          <w:b/>
        </w:rPr>
        <w:t>来解决多类别分类问题</w:t>
      </w:r>
      <w:r>
        <w:t>，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ind w:firstLine="422"/>
      </w:pPr>
      <w:r w:rsidRPr="001C391F">
        <w:rPr>
          <w:b/>
        </w:rPr>
        <w:t>第一个例子</w:t>
      </w:r>
      <w: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ind w:firstLine="422"/>
      </w:pPr>
      <w:r w:rsidRPr="001C391F">
        <w:rPr>
          <w:b/>
        </w:rPr>
        <w:t>第二个例子</w:t>
      </w:r>
      <w:r>
        <w:t>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32028756" w14:textId="77777777" w:rsidR="00B1587F" w:rsidRDefault="006C77B1" w:rsidP="00CD34C7">
      <w:pPr>
        <w:pStyle w:val="af"/>
        <w:ind w:firstLine="422"/>
      </w:pPr>
      <w:r w:rsidRPr="001C391F">
        <w:rPr>
          <w:b/>
        </w:rPr>
        <w:t>第三个例子</w:t>
      </w:r>
      <w:r>
        <w:t>：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w:t>
      </w:r>
      <w:r w:rsidR="00B1587F">
        <w:rPr>
          <w:rFonts w:hint="eastAsia"/>
        </w:rPr>
        <w:t>。</w:t>
      </w:r>
    </w:p>
    <w:p w14:paraId="42E9673C" w14:textId="789CCA1C" w:rsidR="006C77B1" w:rsidRDefault="006C77B1" w:rsidP="00CD34C7">
      <w:pPr>
        <w:pStyle w:val="af"/>
      </w:pPr>
      <w:r>
        <w:t>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7"/>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8"/>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w:t>
      </w:r>
      <w:r w:rsidRPr="00BF7E13">
        <w:rPr>
          <w:b/>
        </w:rPr>
        <w:t>一对多的分类工作，有时这个方法也被称为</w:t>
      </w:r>
      <w:r w:rsidRPr="00BF7E13">
        <w:rPr>
          <w:b/>
        </w:rPr>
        <w:t>"</w:t>
      </w:r>
      <w:r w:rsidRPr="00BF7E13">
        <w:rPr>
          <w:b/>
        </w:rPr>
        <w:t>一对余</w:t>
      </w:r>
      <w:r w:rsidRPr="00BF7E13">
        <w:rPr>
          <w:b/>
        </w:rPr>
        <w:t>"</w:t>
      </w:r>
      <w:r w:rsidRPr="00BF7E13">
        <w:rPr>
          <w:b/>
        </w:rPr>
        <w:t>方法</w:t>
      </w:r>
      <w:r>
        <w:t>。</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9"/>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w:t>
      </w:r>
      <w:r w:rsidRPr="005C577D">
        <w:rPr>
          <w:b/>
        </w:rPr>
        <w:t>实际上我们可以创建一个，新的</w:t>
      </w:r>
      <w:r w:rsidRPr="005C577D">
        <w:rPr>
          <w:b/>
        </w:rPr>
        <w:t>"</w:t>
      </w:r>
      <w:r w:rsidRPr="005C577D">
        <w:rPr>
          <w:b/>
        </w:rPr>
        <w:t>伪</w:t>
      </w:r>
      <w:r w:rsidRPr="005C577D">
        <w:rPr>
          <w:b/>
        </w:rPr>
        <w:t>"</w:t>
      </w:r>
      <w:r w:rsidRPr="005C577D">
        <w:rPr>
          <w:b/>
        </w:rPr>
        <w:t>训练集，类型</w:t>
      </w:r>
      <w:r w:rsidRPr="005C577D">
        <w:rPr>
          <w:b/>
        </w:rPr>
        <w:t>2</w:t>
      </w:r>
      <w:r w:rsidRPr="005C577D">
        <w:rPr>
          <w:b/>
        </w:rPr>
        <w:t>和类型</w:t>
      </w:r>
      <w:r w:rsidRPr="005C577D">
        <w:rPr>
          <w:b/>
        </w:rPr>
        <w:t>3</w:t>
      </w:r>
      <w:r w:rsidRPr="005C577D">
        <w:rPr>
          <w:b/>
        </w:rPr>
        <w:t>定为负类，类型</w:t>
      </w:r>
      <w:r w:rsidRPr="005C577D">
        <w:rPr>
          <w:b/>
        </w:rPr>
        <w:t>1</w:t>
      </w:r>
      <w:r w:rsidRPr="005C577D">
        <w:rPr>
          <w:b/>
        </w:rPr>
        <w:t>设定为正类</w:t>
      </w:r>
      <w:r>
        <w:t>，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80"/>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5448EC39" w:rsidR="00C87E54" w:rsidRDefault="006C77B1" w:rsidP="00CD34C7">
      <w:pPr>
        <w:pStyle w:val="af"/>
      </w:pPr>
      <w:r>
        <w:t>为了能实现这样的转变，</w:t>
      </w:r>
      <w:r w:rsidRPr="005C577D">
        <w:rPr>
          <w:b/>
        </w:rPr>
        <w:t>我们将多个类中的一个类标记为正向类（</w:t>
      </w:r>
      <m:oMath>
        <m:r>
          <m:rPr>
            <m:sty m:val="bi"/>
          </m:rPr>
          <w:rPr>
            <w:rFonts w:ascii="Cambria Math" w:hAnsi="Cambria Math"/>
          </w:rPr>
          <m:t>y=1</m:t>
        </m:r>
      </m:oMath>
      <w:r w:rsidRPr="005C577D">
        <w:rPr>
          <w:b/>
        </w:rPr>
        <w:t>），然后将其他所有类都标记为负向类，这个模型记作</w:t>
      </w:r>
      <m:oMath>
        <m:sSubSup>
          <m:sSubSupPr>
            <m:ctrlPr>
              <w:rPr>
                <w:rFonts w:ascii="Cambria Math" w:hAnsi="Cambria Math"/>
                <w:b/>
              </w:rPr>
            </m:ctrlPr>
          </m:sSubSupPr>
          <m:e>
            <m:r>
              <m:rPr>
                <m:sty m:val="bi"/>
              </m:rPr>
              <w:rPr>
                <w:rFonts w:ascii="Cambria Math" w:hAnsi="Cambria Math"/>
              </w:rPr>
              <m:t>h</m:t>
            </m:r>
          </m:e>
          <m:sub>
            <m:r>
              <m:rPr>
                <m:sty m:val="bi"/>
              </m:rPr>
              <w:rPr>
                <w:rFonts w:ascii="Cambria Math" w:hAnsi="Cambria Math"/>
              </w:rPr>
              <m:t>θ</m:t>
            </m:r>
          </m:sub>
          <m:sup>
            <m:d>
              <m:dPr>
                <m:ctrlPr>
                  <w:rPr>
                    <w:rFonts w:ascii="Cambria Math" w:hAnsi="Cambria Math"/>
                    <w:b/>
                  </w:rPr>
                </m:ctrlPr>
              </m:dPr>
              <m:e>
                <m:r>
                  <m:rPr>
                    <m:sty m:val="bi"/>
                  </m:rPr>
                  <w:rPr>
                    <w:rFonts w:ascii="Cambria Math" w:hAnsi="Cambria Math"/>
                  </w:rPr>
                  <m:t>1</m:t>
                </m:r>
              </m:e>
            </m:d>
          </m:sup>
        </m:sSubSup>
        <m:d>
          <m:dPr>
            <m:ctrlPr>
              <w:rPr>
                <w:rFonts w:ascii="Cambria Math" w:hAnsi="Cambria Math"/>
                <w:b/>
              </w:rPr>
            </m:ctrlPr>
          </m:dPr>
          <m:e>
            <m:r>
              <m:rPr>
                <m:sty m:val="bi"/>
              </m:rP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81">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733FD9D0" w:rsidR="006C77B1" w:rsidRDefault="006C77B1" w:rsidP="00CD34C7">
      <w:pPr>
        <w:pStyle w:val="af"/>
      </w:pPr>
      <w:r>
        <w:t>最后，</w:t>
      </w:r>
      <w:r w:rsidRPr="005C577D">
        <w:rPr>
          <w:b/>
        </w:rPr>
        <w:t>在我们做预测时，</w:t>
      </w:r>
      <w:r w:rsidR="00051BB7">
        <w:rPr>
          <w:rFonts w:hint="eastAsia"/>
          <w:b/>
        </w:rPr>
        <w:t>需要</w:t>
      </w:r>
      <w:r w:rsidRPr="005C577D">
        <w:rPr>
          <w:b/>
        </w:rPr>
        <w:t>将所有的分类机都运行一遍，然后对每一个输入变量，都选择最高可能性的输出变量</w:t>
      </w:r>
      <w:r>
        <w:t>。</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w:t>
      </w:r>
      <w:r w:rsidRPr="001F0A12">
        <w:rPr>
          <w:b/>
        </w:rPr>
        <w:t>可以将逻辑回归分类器用在多类分类的问题上</w:t>
      </w:r>
      <w:r>
        <w:t>。</w:t>
      </w:r>
    </w:p>
    <w:p w14:paraId="22A1E660" w14:textId="77777777" w:rsidR="00CD34C7" w:rsidRDefault="00CD34C7">
      <w:pPr>
        <w:widowControl/>
        <w:jc w:val="left"/>
        <w:rPr>
          <w:rFonts w:ascii="Calibri Light" w:hAnsi="Calibri Light"/>
          <w:b/>
          <w:bCs/>
          <w:sz w:val="32"/>
          <w:szCs w:val="32"/>
        </w:rPr>
      </w:pPr>
      <w:bookmarkStart w:id="122" w:name="header-n356"/>
      <w:bookmarkEnd w:id="122"/>
      <w:r>
        <w:br w:type="page"/>
      </w:r>
    </w:p>
    <w:p w14:paraId="6877B31E" w14:textId="5DA1F36E" w:rsidR="006C77B1" w:rsidRDefault="006C77B1" w:rsidP="00D15056">
      <w:pPr>
        <w:pStyle w:val="MMTopic2"/>
        <w:numPr>
          <w:ilvl w:val="0"/>
          <w:numId w:val="2"/>
        </w:numPr>
      </w:pPr>
      <w:bookmarkStart w:id="123" w:name="_Toc522961524"/>
      <w:r>
        <w:lastRenderedPageBreak/>
        <w:t>正则化</w:t>
      </w:r>
      <w:r>
        <w:t>(Regularization)</w:t>
      </w:r>
      <w:bookmarkEnd w:id="123"/>
    </w:p>
    <w:p w14:paraId="531F752B" w14:textId="77777777" w:rsidR="006C77B1" w:rsidRDefault="006C77B1">
      <w:pPr>
        <w:pStyle w:val="3"/>
      </w:pPr>
      <w:bookmarkStart w:id="124" w:name="header-n357"/>
      <w:bookmarkStart w:id="125" w:name="_Toc522961525"/>
      <w:bookmarkEnd w:id="124"/>
      <w:r>
        <w:t xml:space="preserve">7.1 </w:t>
      </w:r>
      <w:r>
        <w:t>过拟合的问题</w:t>
      </w:r>
      <w:bookmarkEnd w:id="125"/>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w:t>
      </w:r>
      <w:commentRangeStart w:id="126"/>
      <w:r w:rsidRPr="001F0A12">
        <w:rPr>
          <w:b/>
        </w:rPr>
        <w:t>过拟合</w:t>
      </w:r>
      <w:r w:rsidRPr="001F0A12">
        <w:rPr>
          <w:b/>
        </w:rPr>
        <w:t>(over-fitting)</w:t>
      </w:r>
      <w:commentRangeEnd w:id="126"/>
      <w:r w:rsidR="001F0A12">
        <w:rPr>
          <w:rStyle w:val="affa"/>
        </w:rPr>
        <w:commentReference w:id="126"/>
      </w:r>
      <w:r w:rsidRPr="001F0A12">
        <w:rPr>
          <w:b/>
        </w:rPr>
        <w:t>的问题，可能会导致它们效果很差</w:t>
      </w:r>
      <w:r>
        <w:t>。</w:t>
      </w:r>
    </w:p>
    <w:p w14:paraId="6C9E5C5B" w14:textId="77777777" w:rsidR="006C77B1" w:rsidRDefault="006C77B1" w:rsidP="00CD34C7">
      <w:pPr>
        <w:pStyle w:val="af"/>
      </w:pPr>
      <w:r>
        <w:t>在这段视频中，我将为你解释什么是过度拟合问题，并且在此之后接下来的几个视频中，我们将谈论一种称为</w:t>
      </w:r>
      <w:r w:rsidRPr="001F0A12">
        <w:rPr>
          <w:b/>
        </w:rPr>
        <w:t>正则化</w:t>
      </w:r>
      <w:r w:rsidRPr="001F0A12">
        <w:rPr>
          <w:b/>
        </w:rPr>
        <w:t>(regularization)</w:t>
      </w:r>
      <w:r w:rsidRPr="001F0A12">
        <w:rPr>
          <w:b/>
        </w:rPr>
        <w:t>的技术，它可以改善或者减少过度拟合问题</w:t>
      </w:r>
      <w:r>
        <w:t>。</w:t>
      </w:r>
    </w:p>
    <w:p w14:paraId="1249FE68" w14:textId="112C7A25" w:rsidR="006C77B1" w:rsidRDefault="006C77B1" w:rsidP="00CD34C7">
      <w:pPr>
        <w:pStyle w:val="af"/>
      </w:pPr>
      <w:r>
        <w:t>如果我们有非常多的特征，通过学习得到的假设</w:t>
      </w:r>
      <w:r w:rsidR="00576F8F">
        <w:rPr>
          <w:rFonts w:hint="eastAsia"/>
        </w:rPr>
        <w:t>，</w:t>
      </w:r>
      <w:r>
        <w:t>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82"/>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83"/>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w:t>
      </w:r>
      <w:r w:rsidRPr="009B0AD0">
        <w:rPr>
          <w:b/>
        </w:rPr>
        <w:t>发现了过拟合问题，应该如何处理？</w:t>
      </w:r>
    </w:p>
    <w:p w14:paraId="7877254A" w14:textId="2343E186" w:rsidR="006C77B1" w:rsidRDefault="00CD34C7" w:rsidP="00CD34C7">
      <w:pPr>
        <w:pStyle w:val="af"/>
      </w:pPr>
      <w:r>
        <w:rPr>
          <w:rFonts w:hint="eastAsia"/>
        </w:rPr>
        <w:lastRenderedPageBreak/>
        <w:t>1.</w:t>
      </w:r>
      <w:r w:rsidR="006C77B1" w:rsidRPr="00C72662">
        <w:rPr>
          <w:b/>
        </w:rPr>
        <w:t>丢弃一些不能帮助我们正确预测的特征</w:t>
      </w:r>
      <w:r w:rsidR="006C77B1">
        <w:t>。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rsidRPr="00C72662">
        <w:rPr>
          <w:b/>
        </w:rPr>
        <w:t>。</w:t>
      </w:r>
      <w:r w:rsidR="006C77B1">
        <w:t xml:space="preserve"> </w:t>
      </w:r>
      <w:r w:rsidR="006C77B1">
        <w:t>保留所有的特征，但是</w:t>
      </w:r>
      <w:commentRangeStart w:id="127"/>
      <w:r w:rsidR="006C77B1" w:rsidRPr="00C72662">
        <w:rPr>
          <w:b/>
        </w:rPr>
        <w:t>减少参数的大小</w:t>
      </w:r>
      <w:commentRangeEnd w:id="127"/>
      <w:r w:rsidR="00C72662">
        <w:rPr>
          <w:rStyle w:val="affa"/>
        </w:rPr>
        <w:commentReference w:id="127"/>
      </w:r>
      <w:r w:rsidR="006C77B1">
        <w:t>（</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128" w:name="_Toc522961526"/>
      <w:r>
        <w:lastRenderedPageBreak/>
        <w:t xml:space="preserve">7.2 </w:t>
      </w:r>
      <w:r>
        <w:t>代价函数</w:t>
      </w:r>
      <w:bookmarkEnd w:id="128"/>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E0554E"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t>我们可以从之前的事例中看出，</w:t>
      </w:r>
      <w:r w:rsidRPr="00780F42">
        <w:rPr>
          <w:b/>
        </w:rPr>
        <w:t>正是那些高次项导致了过拟合的产生</w:t>
      </w:r>
      <w:r>
        <w:t>，所以如果我们能</w:t>
      </w:r>
      <w:r w:rsidRPr="00B42426">
        <w:rPr>
          <w:b/>
        </w:rPr>
        <w:t>让这些高次项的系数接近于</w:t>
      </w:r>
      <w:r w:rsidRPr="00B42426">
        <w:rPr>
          <w:b/>
        </w:rPr>
        <w:t>0</w:t>
      </w:r>
      <w:r w:rsidRPr="00B42426">
        <w:rPr>
          <w:b/>
        </w:rPr>
        <w:t>的话，我们就能很好的拟合了</w:t>
      </w:r>
      <w:r>
        <w:t>。</w:t>
      </w:r>
      <w:r>
        <w:t xml:space="preserve"> </w:t>
      </w:r>
    </w:p>
    <w:p w14:paraId="33D17640" w14:textId="1094193D" w:rsidR="00C87E54" w:rsidRDefault="006C77B1" w:rsidP="00CD34C7">
      <w:pPr>
        <w:pStyle w:val="af"/>
      </w:pPr>
      <w:r>
        <w:t>所以我们要做的就是在</w:t>
      </w:r>
      <w:commentRangeStart w:id="129"/>
      <w:r w:rsidRPr="00442459">
        <w:rPr>
          <w:b/>
        </w:rPr>
        <w:t>一定程度上减小这些参数</w:t>
      </w:r>
      <m:oMath>
        <m:r>
          <m:rPr>
            <m:sty m:val="bi"/>
          </m:rPr>
          <w:rPr>
            <w:rFonts w:ascii="Cambria Math" w:hAnsi="Cambria Math"/>
          </w:rPr>
          <m:t>θ</m:t>
        </m:r>
      </m:oMath>
      <w:r w:rsidRPr="00442459">
        <w:rPr>
          <w:b/>
        </w:rPr>
        <w:t xml:space="preserve"> </w:t>
      </w:r>
      <w:r w:rsidRPr="00442459">
        <w:rPr>
          <w:b/>
        </w:rPr>
        <w:t>的值，这就是正则化的基本方法</w:t>
      </w:r>
      <w:commentRangeEnd w:id="129"/>
      <w:r w:rsidR="0001451C">
        <w:rPr>
          <w:rStyle w:val="affa"/>
        </w:rPr>
        <w:commentReference w:id="129"/>
      </w:r>
      <w:r>
        <w:t>。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w:t>
      </w:r>
      <w:r w:rsidRPr="002201FD">
        <w:rPr>
          <w:b/>
        </w:rPr>
        <w:t>做的便是修改代价函数，在其中</w:t>
      </w:r>
      <m:oMath>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3</m:t>
            </m:r>
          </m:sub>
        </m:sSub>
      </m:oMath>
      <w:r w:rsidRPr="002201FD">
        <w:rPr>
          <w:b/>
        </w:rPr>
        <w:t>和</w:t>
      </w:r>
      <m:oMath>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4</m:t>
            </m:r>
          </m:sub>
        </m:sSub>
      </m:oMath>
      <w:r w:rsidRPr="002201FD">
        <w:rPr>
          <w:b/>
        </w:rPr>
        <w:t xml:space="preserve"> </w:t>
      </w:r>
      <w:r w:rsidRPr="002201FD">
        <w:rPr>
          <w:b/>
        </w:rPr>
        <w:t>设置一点惩罚。这样做的话，我们在尝试最小化代价时也需要将这个惩罚纳入考虑中，并最终导致选择较小一些的</w:t>
      </w:r>
      <m:oMath>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3</m:t>
            </m:r>
          </m:sub>
        </m:sSub>
      </m:oMath>
      <w:r w:rsidRPr="002201FD">
        <w:rPr>
          <w:b/>
        </w:rPr>
        <w:t>和</w:t>
      </w:r>
      <m:oMath>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4</m:t>
            </m:r>
          </m:sub>
        </m:sSub>
      </m:oMath>
      <w:r w:rsidRPr="002201FD">
        <w:rPr>
          <w:b/>
        </w:rPr>
        <w:t>。</w:t>
      </w:r>
      <w:r w:rsidRPr="002201FD">
        <w:rPr>
          <w:b/>
        </w:rPr>
        <w:t xml:space="preserve"> </w:t>
      </w:r>
    </w:p>
    <w:p w14:paraId="729CAE51" w14:textId="07CF392F" w:rsidR="006C77B1" w:rsidRDefault="006C77B1" w:rsidP="00CD34C7">
      <w:pPr>
        <w:pStyle w:val="af"/>
        <w:ind w:firstLine="422"/>
      </w:pPr>
      <w:r w:rsidRPr="00FD4D32">
        <w:rPr>
          <w:b/>
        </w:rPr>
        <w:t>修改后的代价函数如下</w:t>
      </w:r>
      <w:r>
        <w:t>：</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w:t>
      </w:r>
      <w:r w:rsidRPr="00876DDA">
        <w:rPr>
          <w:b/>
        </w:rPr>
        <w:t>假如我们有非常多的特征，我们并不知道其中哪些特征我们要惩罚，我们将对所有的特征进行惩罚，并且让代价函数最优化的软件来选择这些惩罚的程度。</w:t>
      </w:r>
      <w:r>
        <w:t>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2644485A" w:rsidR="006C77B1" w:rsidRDefault="006C77B1" w:rsidP="00CD34C7">
      <w:pPr>
        <w:pStyle w:val="af"/>
        <w:ind w:firstLine="422"/>
      </w:pPr>
      <w:r w:rsidRPr="00006243">
        <w:rPr>
          <w:b/>
        </w:rPr>
        <w:t>其中</w:t>
      </w:r>
      <m:oMath>
        <m:r>
          <m:rPr>
            <m:sty m:val="bi"/>
          </m:rPr>
          <w:rPr>
            <w:rFonts w:ascii="Cambria Math" w:hAnsi="Cambria Math"/>
          </w:rPr>
          <m:t>λ</m:t>
        </m:r>
      </m:oMath>
      <w:r w:rsidRPr="00006243">
        <w:rPr>
          <w:b/>
        </w:rPr>
        <w:t>又称为正则化参数（</w:t>
      </w:r>
      <w:r w:rsidRPr="00006243">
        <w:rPr>
          <w:b/>
        </w:rPr>
        <w:t>Regularization Parameter</w:t>
      </w:r>
      <w:r w:rsidRPr="00006243">
        <w:rPr>
          <w:b/>
        </w:rPr>
        <w:t>）</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84"/>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ind w:firstLine="422"/>
      </w:pPr>
      <w:r w:rsidRPr="005B1E97">
        <w:rPr>
          <w:b/>
        </w:rPr>
        <w:t>如果选择的正则化参数</w:t>
      </w:r>
      <w:r w:rsidRPr="005B1E97">
        <w:rPr>
          <w:b/>
        </w:rPr>
        <w:t>λ</w:t>
      </w:r>
      <w:r w:rsidRPr="005B1E97">
        <w:rPr>
          <w:b/>
        </w:rPr>
        <w:t>过大，则会把所有的参数都最小化了</w:t>
      </w:r>
      <w:r>
        <w:t>，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2C3B206C"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3583A03" w:rsidR="00C87E54" w:rsidRPr="003953A9" w:rsidRDefault="006C77B1" w:rsidP="00CD34C7">
      <w:pPr>
        <w:pStyle w:val="af"/>
        <w:ind w:firstLine="422"/>
        <w:rPr>
          <w:b/>
        </w:rPr>
      </w:pPr>
      <w:r w:rsidRPr="003953A9">
        <w:rPr>
          <w:b/>
        </w:rPr>
        <w:lastRenderedPageBreak/>
        <w:t>但若</w:t>
      </w:r>
      <w:r w:rsidRPr="003953A9">
        <w:rPr>
          <w:b/>
        </w:rPr>
        <w:t>λ</w:t>
      </w:r>
      <w:r w:rsidRPr="003953A9">
        <w:rPr>
          <w:b/>
        </w:rPr>
        <w:t>的值太大了，那么</w:t>
      </w:r>
      <m:oMath>
        <m:r>
          <m:rPr>
            <m:sty m:val="bi"/>
          </m:rPr>
          <w:rPr>
            <w:rFonts w:ascii="Cambria Math" w:hAnsi="Cambria Math"/>
          </w:rPr>
          <m:t>θ</m:t>
        </m:r>
      </m:oMath>
      <w:r w:rsidRPr="003953A9">
        <w:rPr>
          <w:b/>
        </w:rPr>
        <w:t>（不包括</w:t>
      </w:r>
      <m:oMath>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0</m:t>
            </m:r>
          </m:sub>
        </m:sSub>
      </m:oMath>
      <w:r w:rsidRPr="003953A9">
        <w:rPr>
          <w:b/>
        </w:rPr>
        <w:t>）都会趋近于</w:t>
      </w:r>
      <w:r w:rsidRPr="003953A9">
        <w:rPr>
          <w:b/>
        </w:rPr>
        <w:t>0</w:t>
      </w:r>
      <w:r w:rsidRPr="003953A9">
        <w:rPr>
          <w:b/>
        </w:rPr>
        <w:t>，这样我们所得到的只能是一条平行于</w:t>
      </w:r>
      <m:oMath>
        <m:r>
          <m:rPr>
            <m:sty m:val="bi"/>
          </m:rPr>
          <w:rPr>
            <w:rFonts w:ascii="Cambria Math" w:hAnsi="Cambria Math"/>
          </w:rPr>
          <m:t>x</m:t>
        </m:r>
      </m:oMath>
      <w:r w:rsidRPr="003953A9">
        <w:rPr>
          <w:b/>
        </w:rPr>
        <w:t>轴的直线。</w:t>
      </w:r>
      <w:r w:rsidRPr="003953A9">
        <w:rPr>
          <w:b/>
        </w:rPr>
        <w:t xml:space="preserve"> </w:t>
      </w:r>
    </w:p>
    <w:p w14:paraId="317A1E25" w14:textId="0202C20E" w:rsidR="00C87E54" w:rsidRDefault="006C77B1" w:rsidP="00CD34C7">
      <w:pPr>
        <w:pStyle w:val="af"/>
      </w:pPr>
      <w:r>
        <w:t>所以对于正则化，我们</w:t>
      </w:r>
      <w:commentRangeStart w:id="130"/>
      <w:r w:rsidRPr="001D4BEA">
        <w:rPr>
          <w:b/>
        </w:rPr>
        <w:t>要取一个合理的</w:t>
      </w:r>
      <w:r w:rsidRPr="001D4BEA">
        <w:rPr>
          <w:b/>
        </w:rPr>
        <w:t xml:space="preserve"> </w:t>
      </w:r>
      <m:oMath>
        <m:r>
          <m:rPr>
            <m:sty m:val="bi"/>
          </m:rPr>
          <w:rPr>
            <w:rFonts w:ascii="Cambria Math" w:hAnsi="Cambria Math"/>
          </w:rPr>
          <m:t>λ</m:t>
        </m:r>
      </m:oMath>
      <w:r w:rsidRPr="001D4BEA">
        <w:rPr>
          <w:b/>
        </w:rPr>
        <w:t xml:space="preserve"> </w:t>
      </w:r>
      <w:r w:rsidRPr="001D4BEA">
        <w:rPr>
          <w:b/>
        </w:rPr>
        <w:t>值</w:t>
      </w:r>
      <w:commentRangeEnd w:id="130"/>
      <w:r w:rsidR="001D4BEA">
        <w:rPr>
          <w:rStyle w:val="affa"/>
        </w:rPr>
        <w:commentReference w:id="130"/>
      </w:r>
      <w:r>
        <w:t>，这样才能更好的应用正则化。</w:t>
      </w:r>
      <w:r>
        <w:t xml:space="preserve"> </w:t>
      </w:r>
    </w:p>
    <w:p w14:paraId="782451B4" w14:textId="3173F7CD" w:rsidR="006C77B1" w:rsidRDefault="006C77B1" w:rsidP="00CD34C7">
      <w:pPr>
        <w:pStyle w:val="af"/>
      </w:pPr>
      <w:r>
        <w:t>回顾一下代价函数，为了使用正则化，让我们把这些概念应用到线性回归和逻辑回归中去，那么我们就可以让他们避免过度拟合了。</w:t>
      </w:r>
    </w:p>
    <w:p w14:paraId="7938AFCC" w14:textId="77777777" w:rsidR="00CD34C7" w:rsidRDefault="00CD34C7">
      <w:pPr>
        <w:widowControl/>
        <w:jc w:val="left"/>
        <w:rPr>
          <w:b/>
          <w:bCs/>
          <w:sz w:val="32"/>
          <w:szCs w:val="32"/>
        </w:rPr>
      </w:pPr>
      <w:bookmarkStart w:id="131" w:name="header-n410"/>
      <w:bookmarkEnd w:id="131"/>
      <w:r>
        <w:br w:type="page"/>
      </w:r>
    </w:p>
    <w:p w14:paraId="245F5BBB" w14:textId="794F7B43" w:rsidR="006C77B1" w:rsidRDefault="006C77B1">
      <w:pPr>
        <w:pStyle w:val="3"/>
      </w:pPr>
      <w:bookmarkStart w:id="132" w:name="_Toc522961527"/>
      <w:r>
        <w:lastRenderedPageBreak/>
        <w:t xml:space="preserve">7.3 </w:t>
      </w:r>
      <w:r>
        <w:t>正则化线性回归</w:t>
      </w:r>
      <w:bookmarkEnd w:id="132"/>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ind w:firstLine="422"/>
      </w:pPr>
      <w:r w:rsidRPr="006A135D">
        <w:rPr>
          <w:b/>
        </w:rPr>
        <w:t>正则化线性回归的代价函数</w:t>
      </w:r>
      <w:r>
        <w:t>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E0554E"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4441C690" w:rsidR="006C77B1" w:rsidRDefault="006C77B1" w:rsidP="00CD34C7">
      <w:pPr>
        <w:pStyle w:val="af"/>
      </w:pPr>
      <w:r>
        <w:t>可以看出，</w:t>
      </w:r>
      <w:r w:rsidRPr="007C019B">
        <w:rPr>
          <w:b/>
        </w:rPr>
        <w:t>正则化线性回归的梯度下降算法的变化在于，每次都在原有算法更新规则的基础上令</w:t>
      </w:r>
      <m:oMath>
        <m:r>
          <m:rPr>
            <m:sty m:val="bi"/>
          </m:rPr>
          <w:rPr>
            <w:rFonts w:ascii="Cambria Math" w:hAnsi="Cambria Math"/>
          </w:rPr>
          <m:t>θ</m:t>
        </m:r>
      </m:oMath>
      <w:r w:rsidRPr="007C019B">
        <w:rPr>
          <w:b/>
        </w:rPr>
        <w:t>值减少了一个额外的值</w:t>
      </w:r>
      <w:r>
        <w:t>。</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5"/>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133" w:name="header-n442"/>
      <w:bookmarkEnd w:id="133"/>
      <w:r>
        <w:br w:type="page"/>
      </w:r>
    </w:p>
    <w:p w14:paraId="23A9CABB" w14:textId="79CCE161" w:rsidR="006C77B1" w:rsidRDefault="006C77B1">
      <w:pPr>
        <w:pStyle w:val="3"/>
      </w:pPr>
      <w:bookmarkStart w:id="134" w:name="_Toc522961528"/>
      <w:r>
        <w:lastRenderedPageBreak/>
        <w:t xml:space="preserve">7.4 </w:t>
      </w:r>
      <w:r>
        <w:t>正则化的逻辑回归模型</w:t>
      </w:r>
      <w:bookmarkEnd w:id="134"/>
    </w:p>
    <w:p w14:paraId="43D326A6" w14:textId="77777777" w:rsidR="006C77B1" w:rsidRDefault="006C77B1" w:rsidP="00CD34C7">
      <w:pPr>
        <w:pStyle w:val="af0"/>
      </w:pPr>
      <w:r>
        <w:t>参考视频</w:t>
      </w:r>
      <w:r>
        <w:t>: 7 - 4 - Regularized Logistic Regression (9 min).mkv</w:t>
      </w:r>
    </w:p>
    <w:p w14:paraId="167E896C" w14:textId="6549B08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w:t>
      </w:r>
      <w:commentRangeStart w:id="135"/>
      <w:r w:rsidRPr="008A49CA">
        <w:rPr>
          <w:b/>
        </w:rPr>
        <w:t>学习了更高级的优化算法，这些高级优化算法需要你自己设计代价函数</w:t>
      </w:r>
      <m:oMath>
        <m:r>
          <m:rPr>
            <m:sty m:val="bi"/>
          </m:rPr>
          <w:rPr>
            <w:rFonts w:ascii="Cambria Math" w:hAnsi="Cambria Math"/>
          </w:rPr>
          <m:t>J</m:t>
        </m:r>
        <m:d>
          <m:dPr>
            <m:ctrlPr>
              <w:rPr>
                <w:rFonts w:ascii="Cambria Math" w:hAnsi="Cambria Math"/>
                <w:b/>
              </w:rPr>
            </m:ctrlPr>
          </m:dPr>
          <m:e>
            <m:r>
              <m:rPr>
                <m:sty m:val="bi"/>
              </m:rPr>
              <w:rPr>
                <w:rFonts w:ascii="Cambria Math" w:hAnsi="Cambria Math"/>
              </w:rPr>
              <m:t>θ</m:t>
            </m:r>
          </m:e>
        </m:d>
        <w:commentRangeEnd w:id="135"/>
        <m:r>
          <m:rPr>
            <m:sty m:val="p"/>
          </m:rPr>
          <w:rPr>
            <w:rStyle w:val="affa"/>
          </w:rPr>
          <w:commentReference w:id="135"/>
        </m:r>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6"/>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w:t>
      </w:r>
      <w:r w:rsidRPr="005C44E6">
        <w:rPr>
          <w:b/>
        </w:rPr>
        <w:t>给代价函数增加一个正则化的表达式</w:t>
      </w:r>
      <w:r>
        <w:t>，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ind w:firstLine="422"/>
      </w:pPr>
      <w:commentRangeStart w:id="136"/>
      <w:r w:rsidRPr="009B56CB">
        <w:rPr>
          <w:b/>
        </w:rPr>
        <w:t>要最小化该代价函数，通过求导，得出梯度下降算法为</w:t>
      </w:r>
      <w:commentRangeEnd w:id="136"/>
      <w:r w:rsidR="009B56CB">
        <w:rPr>
          <w:rStyle w:val="affa"/>
        </w:rPr>
        <w:commentReference w:id="136"/>
      </w:r>
      <w:r>
        <w:t>：</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7BF6D742" w:rsidR="006C77B1" w:rsidRDefault="006C77B1" w:rsidP="007946BD">
      <w:pPr>
        <w:pStyle w:val="af"/>
        <w:numPr>
          <w:ilvl w:val="0"/>
          <w:numId w:val="9"/>
        </w:numPr>
        <w:ind w:firstLineChars="0"/>
      </w:pPr>
      <w:r>
        <w:t>虽然</w:t>
      </w:r>
      <w:r w:rsidRPr="00E80B4B">
        <w:rPr>
          <w:b/>
        </w:rPr>
        <w:t>正则化的逻辑回归</w:t>
      </w:r>
      <w:r>
        <w:t>中的梯度下降和</w:t>
      </w:r>
      <w:r w:rsidRPr="00E80B4B">
        <w:rPr>
          <w:b/>
        </w:rPr>
        <w:t>正则化的线性回归</w:t>
      </w:r>
      <w:r>
        <w:t>中的表达式看起来一样，但由于</w:t>
      </w:r>
      <w:r w:rsidRPr="00E80B4B">
        <w:rPr>
          <w:b/>
        </w:rPr>
        <w:t>两者的</w:t>
      </w:r>
      <m:oMath>
        <m:sSub>
          <m:sSubPr>
            <m:ctrlPr>
              <w:rPr>
                <w:rFonts w:ascii="Cambria Math" w:hAnsi="Cambria Math"/>
                <w:b/>
              </w:rPr>
            </m:ctrlPr>
          </m:sSubPr>
          <m:e>
            <m:r>
              <m:rPr>
                <m:sty m:val="bi"/>
              </m:rPr>
              <w:rPr>
                <w:rFonts w:ascii="Cambria Math" w:hAnsi="Cambria Math"/>
              </w:rPr>
              <m:t>h</m:t>
            </m:r>
          </m:e>
          <m:sub>
            <m:r>
              <m:rPr>
                <m:sty m:val="bi"/>
              </m:rPr>
              <w:rPr>
                <w:rFonts w:ascii="Cambria Math" w:hAnsi="Cambria Math"/>
              </w:rPr>
              <m:t>θ</m:t>
            </m:r>
          </m:sub>
        </m:sSub>
        <m:d>
          <m:dPr>
            <m:ctrlPr>
              <w:rPr>
                <w:rFonts w:ascii="Cambria Math" w:hAnsi="Cambria Math"/>
                <w:b/>
              </w:rPr>
            </m:ctrlPr>
          </m:dPr>
          <m:e>
            <m:r>
              <m:rPr>
                <m:sty m:val="bi"/>
              </m:rPr>
              <w:rPr>
                <w:rFonts w:ascii="Cambria Math" w:hAnsi="Cambria Math"/>
              </w:rPr>
              <m:t>x</m:t>
            </m:r>
          </m:e>
        </m:d>
      </m:oMath>
      <w:r w:rsidRPr="00E80B4B">
        <w:rPr>
          <w:b/>
        </w:rPr>
        <w:t>不同所以还是有很大差别</w:t>
      </w:r>
      <w:r>
        <w:t>。</w:t>
      </w:r>
    </w:p>
    <w:p w14:paraId="319D851F" w14:textId="06A27156" w:rsidR="006C77B1" w:rsidRDefault="00E0554E" w:rsidP="007946BD">
      <w:pPr>
        <w:pStyle w:val="af"/>
        <w:numPr>
          <w:ilvl w:val="0"/>
          <w:numId w:val="9"/>
        </w:numPr>
        <w:ind w:firstLineChars="0"/>
      </w:pPr>
      <m:oMath>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0</m:t>
            </m:r>
          </m:sub>
        </m:sSub>
      </m:oMath>
      <w:r w:rsidR="006C77B1" w:rsidRPr="00E80B4B">
        <w:rPr>
          <w:b/>
        </w:rPr>
        <w:t>不参与其中的任何一个正则化</w:t>
      </w:r>
      <w:r w:rsidR="006C77B1">
        <w:t>。</w:t>
      </w:r>
    </w:p>
    <w:p w14:paraId="0308CDC8" w14:textId="77777777" w:rsidR="006C77B1" w:rsidRDefault="006C77B1" w:rsidP="00CD34C7">
      <w:pPr>
        <w:pStyle w:val="af"/>
      </w:pPr>
      <w:r>
        <w:t>目前大家对机器学习算法可能还只是略懂，但是一旦你精通了</w:t>
      </w:r>
      <w:r w:rsidRPr="00C60F87">
        <w:rPr>
          <w:b/>
        </w:rPr>
        <w:t>线性回归</w:t>
      </w:r>
      <w:r>
        <w:t>、</w:t>
      </w:r>
      <w:r w:rsidRPr="00C60F87">
        <w:rPr>
          <w:b/>
        </w:rPr>
        <w:t>高级优化算法</w:t>
      </w:r>
      <w:r>
        <w:t>和</w:t>
      </w:r>
      <w:r w:rsidRPr="00C60F87">
        <w:rPr>
          <w:b/>
        </w:rPr>
        <w:t>正则化技术</w:t>
      </w:r>
      <w:r>
        <w:t>，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w:t>
      </w:r>
      <w:r w:rsidRPr="00C60F87">
        <w:rPr>
          <w:b/>
        </w:rPr>
        <w:t>非线性分类器</w:t>
      </w:r>
      <w:r>
        <w:t>，无论是线性回归问题，还是逻辑回归问题，都可以构造多项式来解决。你将逐渐</w:t>
      </w:r>
      <w:r w:rsidRPr="00C62330">
        <w:rPr>
          <w:b/>
        </w:rPr>
        <w:t>发现还有更强大的非线性分类器，可以用来解决多项式回归问题</w:t>
      </w:r>
      <w:r>
        <w:t>。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37" w:name="_Toc522961529"/>
      <w:r>
        <w:lastRenderedPageBreak/>
        <w:t>第</w:t>
      </w:r>
      <w:r>
        <w:t>4</w:t>
      </w:r>
      <w:r>
        <w:t>周</w:t>
      </w:r>
      <w:bookmarkEnd w:id="137"/>
    </w:p>
    <w:p w14:paraId="324E4A6E" w14:textId="6C726A65" w:rsidR="006C77B1" w:rsidRDefault="006C77B1" w:rsidP="00D15056">
      <w:pPr>
        <w:pStyle w:val="MMTopic2"/>
        <w:numPr>
          <w:ilvl w:val="0"/>
          <w:numId w:val="2"/>
        </w:numPr>
      </w:pPr>
      <w:bookmarkStart w:id="138" w:name="_Toc522961530"/>
      <w:r>
        <w:t>神经网络：表述</w:t>
      </w:r>
      <w:r>
        <w:t>(Neural Networks: Representation)</w:t>
      </w:r>
      <w:bookmarkEnd w:id="138"/>
    </w:p>
    <w:p w14:paraId="008A2F0A" w14:textId="77777777" w:rsidR="006C77B1" w:rsidRDefault="006C77B1">
      <w:pPr>
        <w:pStyle w:val="3"/>
      </w:pPr>
      <w:bookmarkStart w:id="139" w:name="_Toc522961531"/>
      <w:r>
        <w:t xml:space="preserve">8.1 </w:t>
      </w:r>
      <w:r>
        <w:t>非线性假设</w:t>
      </w:r>
      <w:bookmarkEnd w:id="139"/>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w:t>
      </w:r>
      <w:commentRangeStart w:id="140"/>
      <w:r w:rsidRPr="00C92486">
        <w:rPr>
          <w:b/>
        </w:rPr>
        <w:t>无论是线性回归还是逻辑回归都有这样一个缺点，即：当特征太多时，计算的负荷会非常大。</w:t>
      </w:r>
      <w:commentRangeEnd w:id="140"/>
      <w:r w:rsidR="00C92486">
        <w:rPr>
          <w:rStyle w:val="affa"/>
        </w:rPr>
        <w:commentReference w:id="140"/>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7"/>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1319CF7E" w:rsidR="006C77B1" w:rsidRDefault="006C77B1" w:rsidP="00CD34C7">
      <w:pPr>
        <w:pStyle w:val="af"/>
      </w:pPr>
      <w:r>
        <w:t>之前我们已经看到过，使用非线性的多项式项，能够帮助我们建立更好的分类模型。</w:t>
      </w:r>
      <w:commentRangeStart w:id="141"/>
      <w:r w:rsidRPr="00225FF1">
        <w:rPr>
          <w:b/>
        </w:rPr>
        <w:t>假设我们有非常多的特征，例如大于</w:t>
      </w:r>
      <w:r w:rsidRPr="00225FF1">
        <w:rPr>
          <w:b/>
        </w:rPr>
        <w:t>100</w:t>
      </w:r>
      <w:r w:rsidRPr="00225FF1">
        <w:rPr>
          <w:b/>
        </w:rPr>
        <w:t>个变量，我们希望用这</w:t>
      </w:r>
      <w:r w:rsidRPr="00225FF1">
        <w:rPr>
          <w:b/>
        </w:rPr>
        <w:t>100</w:t>
      </w:r>
      <w:r w:rsidRPr="00225FF1">
        <w:rPr>
          <w:b/>
        </w:rPr>
        <w:t>个特征来构建一个非线性的多项式模型，结果将是数量非常惊人的特征组合，即便我们只采用两两特征的组合</w:t>
      </w:r>
      <m:oMath>
        <m:r>
          <m:rPr>
            <m:sty m:val="bi"/>
          </m:rPr>
          <w:rPr>
            <w:rFonts w:ascii="Cambria Math" w:hAnsi="Cambria Math"/>
          </w:rPr>
          <m:t>(</m:t>
        </m:r>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1</m:t>
            </m:r>
          </m:sub>
        </m:sSub>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1</m:t>
            </m:r>
          </m:sub>
        </m:sSub>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3</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1</m:t>
            </m:r>
          </m:sub>
        </m:sSub>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4</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2</m:t>
            </m:r>
          </m:sub>
        </m:sSub>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3</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2</m:t>
            </m:r>
          </m:sub>
        </m:sSub>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4</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99</m:t>
            </m:r>
          </m:sub>
        </m:sSub>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100</m:t>
            </m:r>
          </m:sub>
        </m:sSub>
        <m:r>
          <m:rPr>
            <m:sty m:val="bi"/>
          </m:rPr>
          <w:rPr>
            <w:rFonts w:ascii="Cambria Math" w:hAnsi="Cambria Math"/>
          </w:rPr>
          <m:t>)</m:t>
        </m:r>
      </m:oMath>
      <w:r w:rsidRPr="00225FF1">
        <w:rPr>
          <w:b/>
        </w:rPr>
        <w:t>，我们也会有接近</w:t>
      </w:r>
      <w:r w:rsidRPr="00225FF1">
        <w:rPr>
          <w:b/>
        </w:rPr>
        <w:t>5000</w:t>
      </w:r>
      <w:r w:rsidRPr="00225FF1">
        <w:rPr>
          <w:b/>
        </w:rPr>
        <w:t>个组合而成的特征</w:t>
      </w:r>
      <w:commentRangeEnd w:id="141"/>
      <w:r w:rsidR="00316778">
        <w:rPr>
          <w:rStyle w:val="affa"/>
        </w:rPr>
        <w:commentReference w:id="141"/>
      </w:r>
      <w:r w:rsidRPr="00225FF1">
        <w:rPr>
          <w:b/>
        </w:rPr>
        <w:t>。</w:t>
      </w:r>
      <w:r>
        <w:t>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w:t>
      </w:r>
      <w:r w:rsidRPr="00CE5118">
        <w:rPr>
          <w:b/>
        </w:rPr>
        <w:t>这些图片上一个个像素的值（饱和度或亮度）来作为特征</w:t>
      </w:r>
      <w:r>
        <w:t>。</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w:t>
      </w:r>
      <w:commentRangeStart w:id="142"/>
      <w:r w:rsidRPr="00106C9C">
        <w:rPr>
          <w:b/>
        </w:rPr>
        <w:t>选取图片上的两个不同位置上的两个像素，然后训练一个逻辑回归算法利用这两个像素的值</w:t>
      </w:r>
      <w:commentRangeEnd w:id="142"/>
      <w:r w:rsidR="00106C9C">
        <w:rPr>
          <w:rStyle w:val="affa"/>
        </w:rPr>
        <w:commentReference w:id="142"/>
      </w:r>
      <w:r>
        <w:t>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8"/>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w:t>
      </w:r>
      <w:r w:rsidRPr="00F1057D">
        <w:rPr>
          <w:b/>
        </w:rPr>
        <w:t>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43" w:name="header-n26"/>
      <w:bookmarkEnd w:id="143"/>
      <w:r>
        <w:br w:type="page"/>
      </w:r>
    </w:p>
    <w:p w14:paraId="14C6118D" w14:textId="58DCDAF9" w:rsidR="006C77B1" w:rsidRDefault="006C77B1">
      <w:pPr>
        <w:pStyle w:val="3"/>
      </w:pPr>
      <w:bookmarkStart w:id="144" w:name="_Toc522961532"/>
      <w:r>
        <w:lastRenderedPageBreak/>
        <w:t xml:space="preserve">8.2 </w:t>
      </w:r>
      <w:r>
        <w:t>神经元和大脑</w:t>
      </w:r>
      <w:bookmarkEnd w:id="144"/>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1C77AE42" w:rsidR="006C77B1" w:rsidRDefault="006C77B1" w:rsidP="00CD34C7">
      <w:pPr>
        <w:pStyle w:val="af"/>
      </w:pPr>
      <w:r>
        <w:t>在这门课中，我将向你们介绍神经网络。</w:t>
      </w:r>
      <w:r w:rsidR="00567D3D">
        <w:rPr>
          <w:rFonts w:hint="eastAsia"/>
        </w:rPr>
        <w:t>不仅</w:t>
      </w:r>
      <w:r>
        <w:t>能很好地解决不同的机器学习问题</w:t>
      </w:r>
      <w:r w:rsidR="00B411D3">
        <w:rPr>
          <w:rFonts w:hint="eastAsia"/>
        </w:rPr>
        <w:t>，且</w:t>
      </w:r>
      <w:r>
        <w:t>在逻辑上行得通</w:t>
      </w:r>
      <w:r w:rsidR="00C27419">
        <w:rPr>
          <w:rFonts w:hint="eastAsia"/>
        </w:rPr>
        <w:t>。</w:t>
      </w:r>
      <w:r>
        <w:t>在这段视频中，我想告诉你们</w:t>
      </w:r>
      <w:r w:rsidRPr="009812CE">
        <w:rPr>
          <w:b/>
        </w:rPr>
        <w:t>一些神经网络的背景知识</w:t>
      </w:r>
      <w:r>
        <w:t>，由此我们能知道可以用它来做什么。不管是将其应用到现代的机器学习问题上，还是应用到那些你可能会感兴趣的问题中。也许，伟大的人工智能梦想</w:t>
      </w:r>
      <w:r w:rsidR="00C56E0A">
        <w:rPr>
          <w:rFonts w:hint="eastAsia"/>
        </w:rPr>
        <w:t>就是</w:t>
      </w:r>
      <w:r>
        <w:t>在未来能制造出真正的智能机器。另外，我们还将讲解</w:t>
      </w:r>
      <w:r w:rsidRPr="00690B38">
        <w:rPr>
          <w:b/>
        </w:rPr>
        <w:t>神经网络是怎么涉及这些问题的</w:t>
      </w:r>
      <w:r w:rsidR="00D12669">
        <w:rPr>
          <w:rFonts w:hint="eastAsia"/>
        </w:rPr>
        <w:t>，</w:t>
      </w:r>
      <w:r>
        <w:t>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9"/>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w:t>
      </w:r>
      <w:r w:rsidRPr="00690B38">
        <w:rPr>
          <w:b/>
        </w:rPr>
        <w:t>听觉皮层</w:t>
      </w:r>
      <w:r>
        <w:t>，你现在正在理解我的话，这靠的是耳朵。耳朵接收到声音信号，并把声音信号传递给你的听觉皮层，正因如此，你才能明白我的话。</w:t>
      </w:r>
    </w:p>
    <w:p w14:paraId="341DD0A9" w14:textId="3A85BCF2"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w:t>
      </w:r>
      <w:r w:rsidRPr="008820FB">
        <w:rPr>
          <w:b/>
        </w:rPr>
        <w:t>从这个意义上说，如果人体有同一块脑组织可以处理光、声或触觉信号，那么也许存在一种学习算法，可以同时处理视觉、听觉和触觉，而不是需要运行上千个不同的程序，或者上千个不同的算法来做这些大脑所完成的美好事情。</w:t>
      </w:r>
      <w:r>
        <w:t>也许我们需要做的就是找出一些近似的或实际的大脑学习算法，然后实现通过自学掌握如何处理这些不同类型的数据。在很大的程度上，可以猜想</w:t>
      </w:r>
      <w:r w:rsidR="00EB4B05">
        <w:rPr>
          <w:rFonts w:hint="eastAsia"/>
        </w:rPr>
        <w:t>，</w:t>
      </w:r>
      <w:r>
        <w:t>如果我们把几乎任何一种传感器接入到大脑的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90"/>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w:t>
      </w:r>
      <w:r w:rsidRPr="00CB7579">
        <w:rPr>
          <w:b/>
        </w:rPr>
        <w:t>它能帮助失明人士看见事物</w:t>
      </w:r>
      <w:r>
        <w:t>。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91"/>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w:t>
      </w:r>
      <w:r w:rsidRPr="006E281B">
        <w:rPr>
          <w:b/>
        </w:rPr>
        <w:t>关于人体回声定位或者说人体声纳</w:t>
      </w:r>
      <w:r>
        <w:t>。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92"/>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w:t>
      </w:r>
      <w:r w:rsidRPr="006E281B">
        <w:rPr>
          <w:b/>
        </w:rPr>
        <w:t>触觉皮带</w:t>
      </w:r>
      <w:r>
        <w:t>，如果你把它戴在腰上，蜂鸣器会响，而且</w:t>
      </w:r>
      <w:r w:rsidRPr="006E281B">
        <w:rPr>
          <w:b/>
        </w:rPr>
        <w:t>总是朝向北时发出嗡嗡声</w:t>
      </w:r>
      <w:r>
        <w:t>。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93"/>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w:t>
      </w:r>
      <w:r w:rsidRPr="006E281B">
        <w:rPr>
          <w:b/>
        </w:rPr>
        <w:t>主要是对于现代机器学习应用</w:t>
      </w:r>
      <w:r>
        <w:t>。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45" w:name="header-n66"/>
      <w:bookmarkEnd w:id="145"/>
      <w:r>
        <w:br w:type="page"/>
      </w:r>
    </w:p>
    <w:p w14:paraId="384B47EB" w14:textId="799EB8C4" w:rsidR="006C77B1" w:rsidRDefault="006C77B1">
      <w:pPr>
        <w:pStyle w:val="3"/>
      </w:pPr>
      <w:bookmarkStart w:id="146" w:name="_Toc522961533"/>
      <w:r>
        <w:lastRenderedPageBreak/>
        <w:t xml:space="preserve">8.3 </w:t>
      </w:r>
      <w:r>
        <w:t>模型表示</w:t>
      </w:r>
      <w:r>
        <w:t>1</w:t>
      </w:r>
      <w:bookmarkEnd w:id="146"/>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w:t>
      </w:r>
      <w:commentRangeStart w:id="147"/>
      <w:r>
        <w:t>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commentRangeEnd w:id="147"/>
      <w:r w:rsidR="0079652E">
        <w:rPr>
          <w:rStyle w:val="affa"/>
        </w:rPr>
        <w:commentReference w:id="147"/>
      </w:r>
      <w:r>
        <w:t>。</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94"/>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50FD73C5"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5"/>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w:t>
      </w:r>
      <w:r w:rsidRPr="00D74903">
        <w:rPr>
          <w:b/>
        </w:rPr>
        <w:t>神经元（也叫激活单元，</w:t>
      </w:r>
      <w:r w:rsidRPr="00D74903">
        <w:rPr>
          <w:b/>
        </w:rPr>
        <w:t>activation unit</w:t>
      </w:r>
      <w:r w:rsidRPr="00D74903">
        <w:rPr>
          <w:b/>
        </w:rPr>
        <w:t>）</w:t>
      </w:r>
      <w:r>
        <w:t>采纳一些特征作为输出，并且根据本身的模型提供一个输出。下图是一个</w:t>
      </w:r>
      <w:r w:rsidRPr="006D2E0C">
        <w:rPr>
          <w:b/>
        </w:rPr>
        <w:t>以逻辑回归模型作为自身学习模型的神经元示例</w:t>
      </w:r>
      <w:r>
        <w:t>，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6"/>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w:t>
      </w:r>
      <w:r w:rsidRPr="00146F1B">
        <w:rPr>
          <w:b/>
        </w:rPr>
        <w:t>类似于神经元的神经网络</w:t>
      </w:r>
      <w:r>
        <w:t>，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7"/>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53C4EC86" w:rsidR="007C1F85" w:rsidRDefault="00E0554E" w:rsidP="00CD34C7">
      <w:pPr>
        <w:pStyle w:val="af"/>
        <w:ind w:firstLine="422"/>
      </w:pPr>
      <m:oMath>
        <m:sSub>
          <m:sSubPr>
            <m:ctrlPr>
              <w:rPr>
                <w:rFonts w:ascii="Cambria Math" w:hAnsi="Cambria Math"/>
                <w:b/>
              </w:rPr>
            </m:ctrlPr>
          </m:sSubPr>
          <m:e>
            <m:r>
              <m:rPr>
                <m:sty m:val="bi"/>
              </m:rPr>
              <w:rPr>
                <w:rFonts w:ascii="Cambria Math" w:hAnsi="Cambria Math"/>
              </w:rPr>
              <m:t>a</m:t>
            </m:r>
          </m:e>
          <m:sub>
            <m:r>
              <m:rPr>
                <m:sty m:val="bi"/>
              </m:rPr>
              <w:rPr>
                <w:rFonts w:ascii="Cambria Math" w:hAnsi="Cambria Math"/>
              </w:rPr>
              <m:t>1</m:t>
            </m:r>
          </m:sub>
        </m:sSub>
      </m:oMath>
      <w:r w:rsidR="006C77B1" w:rsidRPr="00082428">
        <w:rPr>
          <w:b/>
        </w:rPr>
        <w:t xml:space="preserve">, </w:t>
      </w:r>
      <m:oMath>
        <m:sSub>
          <m:sSubPr>
            <m:ctrlPr>
              <w:rPr>
                <w:rFonts w:ascii="Cambria Math" w:hAnsi="Cambria Math"/>
                <w:b/>
              </w:rPr>
            </m:ctrlPr>
          </m:sSubPr>
          <m:e>
            <m:r>
              <m:rPr>
                <m:sty m:val="bi"/>
              </m:rPr>
              <w:rPr>
                <w:rFonts w:ascii="Cambria Math" w:hAnsi="Cambria Math"/>
              </w:rPr>
              <m:t>a</m:t>
            </m:r>
          </m:e>
          <m:sub>
            <m:r>
              <m:rPr>
                <m:sty m:val="bi"/>
              </m:rPr>
              <w:rPr>
                <w:rFonts w:ascii="Cambria Math" w:hAnsi="Cambria Math"/>
              </w:rPr>
              <m:t>2</m:t>
            </m:r>
          </m:sub>
        </m:sSub>
      </m:oMath>
      <w:r w:rsidR="006C77B1" w:rsidRPr="00082428">
        <w:rPr>
          <w:b/>
        </w:rPr>
        <w:t xml:space="preserve">, </w:t>
      </w:r>
      <m:oMath>
        <m:sSub>
          <m:sSubPr>
            <m:ctrlPr>
              <w:rPr>
                <w:rFonts w:ascii="Cambria Math" w:hAnsi="Cambria Math"/>
                <w:b/>
              </w:rPr>
            </m:ctrlPr>
          </m:sSubPr>
          <m:e>
            <m:r>
              <m:rPr>
                <m:sty m:val="bi"/>
              </m:rPr>
              <w:rPr>
                <w:rFonts w:ascii="Cambria Math" w:hAnsi="Cambria Math"/>
              </w:rPr>
              <m:t>a</m:t>
            </m:r>
          </m:e>
          <m:sub>
            <m:r>
              <m:rPr>
                <m:sty m:val="bi"/>
              </m:rPr>
              <w:rPr>
                <w:rFonts w:ascii="Cambria Math" w:hAnsi="Cambria Math"/>
              </w:rPr>
              <m:t>3</m:t>
            </m:r>
          </m:sub>
        </m:sSub>
      </m:oMath>
      <w:r w:rsidR="006C77B1" w:rsidRPr="00082428">
        <w:rPr>
          <w:b/>
        </w:rPr>
        <w:t>是中间单元，它们负责将数据进行处理</w:t>
      </w:r>
      <w:r w:rsidR="006C77B1">
        <w:t>，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8"/>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commentRangeStart w:id="148"/>
    <w:p w14:paraId="0405705A" w14:textId="741BF2CB" w:rsidR="006C77B1" w:rsidRDefault="00E0554E"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w:t>
      </w:r>
      <w:r w:rsidR="006C77B1" w:rsidRPr="00555DEF">
        <w:rPr>
          <w:b/>
        </w:rPr>
        <w:t>权重的矩阵</w:t>
      </w:r>
      <w:r w:rsidR="006C77B1">
        <w:t>，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w:t>
      </w:r>
      <w:r w:rsidR="006C77B1" w:rsidRPr="00537059">
        <w:rPr>
          <w:b/>
        </w:rPr>
        <w:t>以第</w:t>
      </w:r>
      <w:r w:rsidR="006C77B1" w:rsidRPr="00537059">
        <w:rPr>
          <w:b/>
        </w:rPr>
        <w:t xml:space="preserve"> </w:t>
      </w:r>
      <m:oMath>
        <m:r>
          <m:rPr>
            <m:sty m:val="bi"/>
          </m:rPr>
          <w:rPr>
            <w:rFonts w:ascii="Cambria Math" w:hAnsi="Cambria Math"/>
          </w:rPr>
          <m:t>j+1</m:t>
        </m:r>
      </m:oMath>
      <w:r w:rsidR="006C77B1" w:rsidRPr="00537059">
        <w:rPr>
          <w:b/>
        </w:rPr>
        <w:t>层的激活单元数量为行数，以第</w:t>
      </w:r>
      <w:r w:rsidR="006C77B1" w:rsidRPr="00537059">
        <w:rPr>
          <w:b/>
        </w:rPr>
        <w:t xml:space="preserve"> </w:t>
      </w:r>
      <m:oMath>
        <m:r>
          <m:rPr>
            <m:sty m:val="bi"/>
          </m:rPr>
          <w:rPr>
            <w:rFonts w:ascii="Cambria Math" w:hAnsi="Cambria Math"/>
          </w:rPr>
          <m:t>j</m:t>
        </m:r>
      </m:oMath>
      <w:r w:rsidR="006C77B1" w:rsidRPr="00537059">
        <w:rPr>
          <w:b/>
        </w:rPr>
        <w:t xml:space="preserve"> </w:t>
      </w:r>
      <w:r w:rsidR="006C77B1" w:rsidRPr="00537059">
        <w:rPr>
          <w:b/>
        </w:rPr>
        <w:t>层的激活单元数加一为列数的矩阵</w:t>
      </w:r>
      <w:r w:rsidR="006C77B1">
        <w:t>。</w:t>
      </w:r>
      <w:commentRangeEnd w:id="148"/>
      <w:r w:rsidR="00FA560F">
        <w:rPr>
          <w:rStyle w:val="affa"/>
        </w:rPr>
        <w:commentReference w:id="148"/>
      </w:r>
      <w:r w:rsidR="006C77B1">
        <w:t>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E0554E"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E0554E"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E0554E"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E0554E"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1AA3D292" w:rsidR="006C77B1" w:rsidRDefault="006C77B1" w:rsidP="00CD34C7">
      <w:pPr>
        <w:pStyle w:val="af"/>
      </w:pPr>
      <w:r>
        <w:t>上面进行的讨论中只是将特征矩阵中的一行（一个训练实例）喂给了神经网络，我们</w:t>
      </w:r>
      <w:r w:rsidRPr="00782C8D">
        <w:rPr>
          <w:b/>
        </w:rPr>
        <w:t>需要将整个训练集都喂给神经网络算法来学习模型</w:t>
      </w:r>
      <w:r>
        <w:t>。</w:t>
      </w:r>
    </w:p>
    <w:p w14:paraId="1EB3E5C1" w14:textId="0CF1116D"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w:t>
      </w:r>
      <w:r w:rsidRPr="00C6124D">
        <w:rPr>
          <w:b/>
        </w:rPr>
        <w:t>前向传播算法</w:t>
      </w:r>
      <w:r w:rsidRPr="00C6124D">
        <w:rPr>
          <w:b/>
        </w:rPr>
        <w:t>( FORWARD PROPAGATION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9"/>
                    <a:stretch>
                      <a:fillRect/>
                    </a:stretch>
                  </pic:blipFill>
                  <pic:spPr bwMode="auto">
                    <a:xfrm>
                      <a:off x="0" y="0"/>
                      <a:ext cx="3022600" cy="965200"/>
                    </a:xfrm>
                    <a:prstGeom prst="rect">
                      <a:avLst/>
                    </a:prstGeom>
                    <a:noFill/>
                    <a:ln w="9525">
                      <a:noFill/>
                      <a:headEnd/>
                      <a:tailEnd/>
                    </a:ln>
                  </pic:spPr>
                </pic:pic>
              </a:graphicData>
            </a:graphic>
          </wp:inline>
        </w:drawing>
      </w:r>
      <w:bookmarkStart w:id="149" w:name="header-n117"/>
      <w:bookmarkEnd w:id="149"/>
      <w:r w:rsidR="00CD34C7">
        <w:br w:type="page"/>
      </w:r>
    </w:p>
    <w:p w14:paraId="09A67F37" w14:textId="3AD4765B" w:rsidR="006C77B1" w:rsidRDefault="006C77B1">
      <w:pPr>
        <w:pStyle w:val="3"/>
      </w:pPr>
      <w:bookmarkStart w:id="150" w:name="_Toc522961534"/>
      <w:r>
        <w:lastRenderedPageBreak/>
        <w:t xml:space="preserve">8.4 </w:t>
      </w:r>
      <w:r>
        <w:t>模型表示</w:t>
      </w:r>
      <w:r>
        <w:t>2</w:t>
      </w:r>
      <w:bookmarkEnd w:id="150"/>
    </w:p>
    <w:p w14:paraId="536B1A99" w14:textId="77777777" w:rsidR="006C77B1" w:rsidRDefault="006C77B1" w:rsidP="00CD34C7">
      <w:pPr>
        <w:pStyle w:val="af0"/>
      </w:pPr>
      <w:r>
        <w:t>参考视频</w:t>
      </w:r>
      <w:r>
        <w:t>: 8 - 4 - Model Representation II (12 min).mkv</w:t>
      </w:r>
    </w:p>
    <w:p w14:paraId="4EE85392" w14:textId="55F98C4A"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w:t>
      </w:r>
      <w:r w:rsidRPr="00E63A6A">
        <w:rPr>
          <w:b/>
        </w:rPr>
        <w:t>向量化的方法会使得计算更为简便</w:t>
      </w:r>
      <w:r>
        <w:t>。以上面的神经网络为例，</w:t>
      </w:r>
      <w:r w:rsidRPr="00814F79">
        <w:rPr>
          <w:b/>
        </w:rPr>
        <w:t>试着计算第二层的值</w:t>
      </w:r>
      <w:r w:rsidR="00F311A5" w:rsidRPr="00814F79">
        <w:rPr>
          <w:rFonts w:hint="eastAsia"/>
          <w:b/>
        </w:rPr>
        <w:t>（第一层到第二层）</w:t>
      </w:r>
      <w:r>
        <w:t>：</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200"/>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201"/>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202"/>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ind w:firstLine="422"/>
      </w:pPr>
      <w:r w:rsidRPr="00B96048">
        <w:rPr>
          <w:b/>
        </w:rPr>
        <w:t>这只是针对训练集中一个训练实例所进行的计算</w:t>
      </w:r>
      <w:r>
        <w:t>。如果我们要对整个训练集进行计算，我们需要</w:t>
      </w:r>
      <w:commentRangeStart w:id="151"/>
      <w:r w:rsidRPr="00CB3CF0">
        <w:rPr>
          <w:b/>
        </w:rPr>
        <w:t>将训练集特征矩阵进行转置，使得同一个实例的特征都在同一列里</w:t>
      </w:r>
      <w:commentRangeEnd w:id="151"/>
      <w:r w:rsidR="00CB3CF0">
        <w:rPr>
          <w:rStyle w:val="affa"/>
        </w:rPr>
        <w:commentReference w:id="151"/>
      </w:r>
      <w:r>
        <w:t>。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0737DE7" w:rsidR="006C77B1" w:rsidRDefault="006C77B1" w:rsidP="00CD34C7">
      <w:pPr>
        <w:pStyle w:val="af"/>
      </w:pPr>
      <w:r>
        <w:t>为了更好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203"/>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04"/>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E0554E"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0C6A9EF8" w:rsidR="007C1F85" w:rsidRDefault="006C77B1" w:rsidP="00CD34C7">
      <w:pPr>
        <w:pStyle w:val="af"/>
      </w:pPr>
      <w:r>
        <w:t>我们</w:t>
      </w:r>
      <w:r w:rsidRPr="00FB0F07">
        <w:rPr>
          <w:b/>
        </w:rPr>
        <w:t>可以把</w:t>
      </w:r>
      <m:oMath>
        <m:sSub>
          <m:sSubPr>
            <m:ctrlPr>
              <w:rPr>
                <w:rFonts w:ascii="Cambria Math" w:hAnsi="Cambria Math"/>
                <w:b/>
              </w:rPr>
            </m:ctrlPr>
          </m:sSubPr>
          <m:e>
            <m:r>
              <m:rPr>
                <m:sty m:val="bi"/>
              </m:rPr>
              <w:rPr>
                <w:rFonts w:ascii="Cambria Math" w:hAnsi="Cambria Math"/>
              </w:rPr>
              <m:t>a</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a</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a</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a</m:t>
            </m:r>
          </m:e>
          <m:sub>
            <m:r>
              <m:rPr>
                <m:sty m:val="bi"/>
              </m:rPr>
              <w:rPr>
                <w:rFonts w:ascii="Cambria Math" w:hAnsi="Cambria Math"/>
              </w:rPr>
              <m:t>3</m:t>
            </m:r>
          </m:sub>
        </m:sSub>
      </m:oMath>
      <w:r w:rsidRPr="00FB0F07">
        <w:rPr>
          <w:b/>
        </w:rPr>
        <w:t>看成更为高级的特征值，也就是</w:t>
      </w:r>
      <m:oMath>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3</m:t>
            </m:r>
          </m:sub>
        </m:sSub>
      </m:oMath>
      <w:r w:rsidRPr="00FB0F07">
        <w:rPr>
          <w:b/>
        </w:rPr>
        <w:t>的进化体</w:t>
      </w:r>
      <w:r>
        <w:t>，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w:t>
      </w:r>
      <w:r w:rsidRPr="00171563">
        <w:rPr>
          <w:b/>
        </w:rPr>
        <w:t>更高级的特征值远比仅仅将</w:t>
      </w:r>
      <w:r w:rsidRPr="00171563">
        <w:rPr>
          <w:b/>
        </w:rPr>
        <w:t xml:space="preserve"> </w:t>
      </w:r>
      <m:oMath>
        <m:r>
          <m:rPr>
            <m:sty m:val="bi"/>
          </m:rPr>
          <w:rPr>
            <w:rFonts w:ascii="Cambria Math" w:hAnsi="Cambria Math"/>
          </w:rPr>
          <m:t>x</m:t>
        </m:r>
      </m:oMath>
      <w:r w:rsidRPr="00171563">
        <w:rPr>
          <w:b/>
        </w:rPr>
        <w:t>次方厉害，也能更好的预测新数据</w:t>
      </w:r>
      <w:r>
        <w:t>。</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52" w:name="header-n150"/>
      <w:bookmarkEnd w:id="152"/>
      <w:r>
        <w:br w:type="page"/>
      </w:r>
    </w:p>
    <w:p w14:paraId="502211DF" w14:textId="410FB414" w:rsidR="006C77B1" w:rsidRDefault="006C77B1">
      <w:pPr>
        <w:pStyle w:val="3"/>
      </w:pPr>
      <w:bookmarkStart w:id="153" w:name="_Toc522961535"/>
      <w:r>
        <w:lastRenderedPageBreak/>
        <w:t xml:space="preserve">8.5 </w:t>
      </w:r>
      <w:r>
        <w:t>特征和直观理解</w:t>
      </w:r>
      <w:r>
        <w:t>1</w:t>
      </w:r>
      <w:bookmarkEnd w:id="153"/>
    </w:p>
    <w:p w14:paraId="461477C5" w14:textId="77777777" w:rsidR="006C77B1" w:rsidRDefault="006C77B1" w:rsidP="00CD34C7">
      <w:pPr>
        <w:pStyle w:val="af0"/>
      </w:pPr>
      <w:r>
        <w:t>参考视频</w:t>
      </w:r>
      <w:r>
        <w:t>: 8 - 5 - Examples and Intuitions I (7 min).mkv</w:t>
      </w:r>
    </w:p>
    <w:p w14:paraId="1A439FA7" w14:textId="74146711" w:rsidR="006C77B1" w:rsidRDefault="006C77B1" w:rsidP="00CD34C7">
      <w:pPr>
        <w:pStyle w:val="af"/>
        <w:ind w:firstLine="422"/>
      </w:pPr>
      <w:r w:rsidRPr="00C5321E">
        <w:rPr>
          <w:b/>
        </w:rPr>
        <w:t>从本质上讲，神经网络能够通过学习得出其自身的一系列特征</w:t>
      </w:r>
      <w:r>
        <w:t>。在普通的逻辑回归中，我们被限制</w:t>
      </w:r>
      <w:r w:rsidR="00C5321E">
        <w:rPr>
          <w:rFonts w:hint="eastAsia"/>
        </w:rPr>
        <w:t>地</w:t>
      </w:r>
      <w:r>
        <w:t>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w:t>
      </w:r>
      <w:r w:rsidRPr="00FB5601">
        <w:rPr>
          <w:b/>
        </w:rPr>
        <w:t>二项式项来组合</w:t>
      </w:r>
      <w:r>
        <w:t>这些特征，但是仍然受到这些原始特征的限制。在神经网络中，原始特征只是输入层，在上面的例子中，第三层</w:t>
      </w:r>
      <w:r w:rsidR="007A69DC">
        <w:rPr>
          <w:rFonts w:hint="eastAsia"/>
        </w:rPr>
        <w:t>（</w:t>
      </w:r>
      <w:r>
        <w:t>输出层</w:t>
      </w:r>
      <w:r w:rsidR="007A69DC">
        <w:rPr>
          <w:rFonts w:hint="eastAsia"/>
        </w:rPr>
        <w:t>）</w:t>
      </w:r>
      <w:r>
        <w:t>的预测利用的是第二层的特征，而非输入层中的原始特征，可以认为第二层中的特征是神经网络通过学习后得出的一系列用于预测输出变量的</w:t>
      </w:r>
      <w:r w:rsidRPr="00815C58">
        <w:rPr>
          <w:b/>
        </w:rPr>
        <w:t>新特征</w:t>
      </w:r>
      <w:r>
        <w:t>。</w:t>
      </w:r>
    </w:p>
    <w:p w14:paraId="2F509067" w14:textId="77777777" w:rsidR="006C77B1" w:rsidRDefault="006C77B1" w:rsidP="00CD34C7">
      <w:pPr>
        <w:pStyle w:val="af"/>
      </w:pPr>
      <w:r>
        <w:t>神经网络中，</w:t>
      </w:r>
      <w:r w:rsidRPr="00672DAF">
        <w:rPr>
          <w:b/>
        </w:rPr>
        <w:t>单层神经元（无中间层）的计算</w:t>
      </w:r>
      <w:r>
        <w:t>可用来表示逻辑运算，比如逻辑与</w:t>
      </w:r>
      <w:r>
        <w:t>(</w:t>
      </w:r>
      <w:r>
        <w:rPr>
          <w:b/>
        </w:rPr>
        <w:t>AND</w:t>
      </w:r>
      <w:r>
        <w:t>)</w:t>
      </w:r>
      <w:r>
        <w:t>、逻辑或</w:t>
      </w:r>
      <w:r>
        <w:t>(</w:t>
      </w:r>
      <w:r>
        <w:rPr>
          <w:b/>
        </w:rPr>
        <w:t>OR</w:t>
      </w:r>
      <w:r>
        <w:t>)</w:t>
      </w:r>
      <w:r>
        <w:t>。</w:t>
      </w:r>
    </w:p>
    <w:p w14:paraId="34B66DD3" w14:textId="0A99553A" w:rsidR="006C77B1" w:rsidRDefault="006C77B1" w:rsidP="00CD34C7">
      <w:pPr>
        <w:pStyle w:val="af"/>
      </w:pPr>
      <w:r>
        <w:t>举例说明：逻辑与</w:t>
      </w:r>
      <w:r>
        <w:t>(</w:t>
      </w:r>
      <w:r>
        <w:rPr>
          <w:b/>
        </w:rPr>
        <w:t>AND</w:t>
      </w:r>
      <w:r>
        <w:t>)</w:t>
      </w:r>
      <w:r>
        <w:t>；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5"/>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79A6CCA0" w14:textId="69FF4958" w:rsidR="006C77B1" w:rsidRDefault="006C77B1" w:rsidP="00CD34C7">
      <w:pPr>
        <w:pStyle w:val="af"/>
      </w:pPr>
      <w:r>
        <w:rPr>
          <w:noProof/>
        </w:rPr>
        <w:drawing>
          <wp:inline distT="0" distB="0" distL="0" distR="0" wp14:anchorId="23C6582F" wp14:editId="0C9BF1A7">
            <wp:extent cx="2456953" cy="1240403"/>
            <wp:effectExtent l="0" t="0" r="635"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6"/>
                    <a:stretch>
                      <a:fillRect/>
                    </a:stretch>
                  </pic:blipFill>
                  <pic:spPr bwMode="auto">
                    <a:xfrm>
                      <a:off x="0" y="0"/>
                      <a:ext cx="2460291" cy="1242088"/>
                    </a:xfrm>
                    <a:prstGeom prst="rect">
                      <a:avLst/>
                    </a:prstGeom>
                    <a:noFill/>
                    <a:ln w="9525">
                      <a:noFill/>
                      <a:headEnd/>
                      <a:tailEnd/>
                    </a:ln>
                  </pic:spPr>
                </pic:pic>
              </a:graphicData>
            </a:graphic>
          </wp:inline>
        </w:drawing>
      </w:r>
    </w:p>
    <w:p w14:paraId="4D98CFE8" w14:textId="77777777" w:rsidR="006C77B1" w:rsidRDefault="006C77B1" w:rsidP="00CD34C7">
      <w:pPr>
        <w:pStyle w:val="af"/>
      </w:pPr>
      <w:r>
        <w:rPr>
          <w:noProof/>
        </w:rPr>
        <w:drawing>
          <wp:inline distT="0" distB="0" distL="0" distR="0" wp14:anchorId="0F2EFA23" wp14:editId="1AF40941">
            <wp:extent cx="2345635" cy="1097280"/>
            <wp:effectExtent l="0" t="0" r="0" b="762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7"/>
                    <a:stretch>
                      <a:fillRect/>
                    </a:stretch>
                  </pic:blipFill>
                  <pic:spPr bwMode="auto">
                    <a:xfrm>
                      <a:off x="0" y="0"/>
                      <a:ext cx="2367849" cy="1107672"/>
                    </a:xfrm>
                    <a:prstGeom prst="rect">
                      <a:avLst/>
                    </a:prstGeom>
                    <a:noFill/>
                    <a:ln w="9525">
                      <a:noFill/>
                      <a:headEnd/>
                      <a:tailEnd/>
                    </a:ln>
                  </pic:spPr>
                </pic:pic>
              </a:graphicData>
            </a:graphic>
          </wp:inline>
        </w:drawing>
      </w:r>
    </w:p>
    <w:p w14:paraId="3A3DD3D7" w14:textId="77777777" w:rsidR="006C77B1" w:rsidRDefault="006C77B1" w:rsidP="00CD34C7">
      <w:pPr>
        <w:pStyle w:val="af"/>
      </w:pPr>
      <w:r>
        <w:lastRenderedPageBreak/>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w:t>
      </w:r>
      <w:r w:rsidRPr="00CE59B2">
        <w:rPr>
          <w:b/>
        </w:rPr>
        <w:t>介绍一个</w:t>
      </w:r>
      <w:r w:rsidRPr="00CE59B2">
        <w:rPr>
          <w:b/>
        </w:rPr>
        <w:t>OR</w:t>
      </w:r>
      <w:r w:rsidRPr="00CE59B2">
        <w:rPr>
          <w:b/>
        </w:rPr>
        <w:t>函数</w:t>
      </w:r>
      <w:r>
        <w:t>：</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8"/>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sidRPr="00585935">
        <w:rPr>
          <w:b/>
        </w:rPr>
        <w:t>OR</w:t>
      </w:r>
      <w:r w:rsidRPr="00585935">
        <w:rPr>
          <w:b/>
        </w:rPr>
        <w:t>与</w:t>
      </w:r>
      <w:r w:rsidRPr="00585935">
        <w:rPr>
          <w:b/>
        </w:rPr>
        <w:t>AND</w:t>
      </w:r>
      <w:r w:rsidRPr="00585935">
        <w:rPr>
          <w:b/>
        </w:rPr>
        <w:t>整体一样，区别只在于的取值不同</w:t>
      </w:r>
      <w:r>
        <w:t>。</w:t>
      </w:r>
    </w:p>
    <w:p w14:paraId="0E4C0EDB" w14:textId="77777777" w:rsidR="007C1F85" w:rsidRDefault="007C1F85">
      <w:pPr>
        <w:widowControl/>
        <w:jc w:val="left"/>
        <w:rPr>
          <w:b/>
          <w:bCs/>
          <w:sz w:val="32"/>
          <w:szCs w:val="32"/>
        </w:rPr>
      </w:pPr>
      <w:bookmarkStart w:id="154" w:name="header-n186"/>
      <w:bookmarkEnd w:id="154"/>
      <w:r>
        <w:br w:type="page"/>
      </w:r>
    </w:p>
    <w:p w14:paraId="08B3C6E3" w14:textId="3A168DD6" w:rsidR="006C77B1" w:rsidRDefault="006C77B1">
      <w:pPr>
        <w:pStyle w:val="3"/>
      </w:pPr>
      <w:bookmarkStart w:id="155" w:name="_Toc522961536"/>
      <w:r>
        <w:lastRenderedPageBreak/>
        <w:t xml:space="preserve">8.6 </w:t>
      </w:r>
      <w:r>
        <w:t>样本和直观理解</w:t>
      </w:r>
      <w:r>
        <w:t>II</w:t>
      </w:r>
      <w:bookmarkEnd w:id="155"/>
    </w:p>
    <w:p w14:paraId="73E1A470" w14:textId="77777777" w:rsidR="006C77B1" w:rsidRDefault="006C77B1" w:rsidP="00CD34C7">
      <w:pPr>
        <w:pStyle w:val="af0"/>
      </w:pPr>
      <w:r>
        <w:t>参考视频</w:t>
      </w:r>
      <w:r>
        <w:t>: 8 - 6 - Examples and Intuitions II (10 min).mkv</w:t>
      </w:r>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w:t>
      </w:r>
      <w:r w:rsidRPr="005E2179">
        <w:rPr>
          <w:b/>
        </w:rPr>
        <w:t>逻辑与（</w:t>
      </w:r>
      <w:r w:rsidRPr="005E2179">
        <w:rPr>
          <w:b/>
        </w:rPr>
        <w:t>AND</w:t>
      </w:r>
      <w:r w:rsidRPr="005E2179">
        <w:rPr>
          <w:b/>
        </w:rPr>
        <w:t>）</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9"/>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w:t>
      </w:r>
      <w:r w:rsidRPr="005E2179">
        <w:rPr>
          <w:b/>
        </w:rPr>
        <w:t>逻辑或（</w:t>
      </w:r>
      <w:r w:rsidRPr="005E2179">
        <w:rPr>
          <w:b/>
        </w:rPr>
        <w:t>OR</w:t>
      </w:r>
      <w:r w:rsidRPr="005E2179">
        <w:rPr>
          <w:b/>
        </w:rPr>
        <w:t>）</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10"/>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w:t>
      </w:r>
      <w:r w:rsidRPr="005E2179">
        <w:rPr>
          <w:b/>
        </w:rPr>
        <w:t>逻辑非（</w:t>
      </w:r>
      <w:r w:rsidRPr="005E2179">
        <w:rPr>
          <w:b/>
        </w:rPr>
        <w:t>NOT</w:t>
      </w:r>
      <w:r w:rsidRPr="005E2179">
        <w:rPr>
          <w:b/>
        </w:rPr>
        <w:t>）</w:t>
      </w:r>
      <w:r>
        <w:t>：</w:t>
      </w:r>
    </w:p>
    <w:p w14:paraId="0382F529" w14:textId="3BF5CC77" w:rsidR="006C77B1" w:rsidRDefault="006C77B1" w:rsidP="00F258BC">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11"/>
                    <a:stretch>
                      <a:fillRect/>
                    </a:stretch>
                  </pic:blipFill>
                  <pic:spPr bwMode="auto">
                    <a:xfrm>
                      <a:off x="0" y="0"/>
                      <a:ext cx="1828800" cy="774192"/>
                    </a:xfrm>
                    <a:prstGeom prst="rect">
                      <a:avLst/>
                    </a:prstGeom>
                    <a:noFill/>
                    <a:ln w="9525">
                      <a:noFill/>
                      <a:headEnd/>
                      <a:tailEnd/>
                    </a:ln>
                  </pic:spPr>
                </pic:pic>
              </a:graphicData>
            </a:graphic>
          </wp:inline>
        </w:drawing>
      </w:r>
    </w:p>
    <w:p w14:paraId="42F36A92" w14:textId="77777777" w:rsidR="005D4236" w:rsidRDefault="006C77B1" w:rsidP="00CD34C7">
      <w:pPr>
        <w:pStyle w:val="af"/>
      </w:pPr>
      <w:r>
        <w:t>我们可以利用神经元来组合成更为复杂的神经网络以实现更复杂的运算。</w:t>
      </w:r>
    </w:p>
    <w:p w14:paraId="7EF714CA" w14:textId="5B9D7737" w:rsidR="007C1F85" w:rsidRDefault="006C77B1" w:rsidP="00CD34C7">
      <w:pPr>
        <w:pStyle w:val="af"/>
      </w:pPr>
      <w:r>
        <w:t>实现</w:t>
      </w:r>
      <w:r w:rsidRPr="005D4236">
        <w:rPr>
          <w:b/>
        </w:rPr>
        <w:t xml:space="preserve">XNOR </w:t>
      </w:r>
      <w:r w:rsidRPr="005D4236">
        <w:rPr>
          <w:b/>
        </w:rPr>
        <w:t>功能</w:t>
      </w:r>
      <w:r>
        <w:t>（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12"/>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w:t>
      </w:r>
      <w:r>
        <w:lastRenderedPageBreak/>
        <w:t>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13"/>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w:t>
      </w:r>
      <w:r w:rsidRPr="005D4236">
        <w:rPr>
          <w:b/>
        </w:rPr>
        <w:t>可以逐渐构造出越来越复杂的函数</w:t>
      </w:r>
      <w:r w:rsidRPr="00423EB8">
        <w:rPr>
          <w:b/>
        </w:rPr>
        <w:t>，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56" w:name="header-n218"/>
      <w:bookmarkEnd w:id="156"/>
      <w:r>
        <w:br w:type="page"/>
      </w:r>
    </w:p>
    <w:p w14:paraId="57F7AD38" w14:textId="584AEA7C" w:rsidR="006C77B1" w:rsidRDefault="006C77B1">
      <w:pPr>
        <w:pStyle w:val="3"/>
      </w:pPr>
      <w:bookmarkStart w:id="157" w:name="_Toc522961537"/>
      <w:r>
        <w:lastRenderedPageBreak/>
        <w:t xml:space="preserve">8.7 </w:t>
      </w:r>
      <w:r>
        <w:t>多类分类</w:t>
      </w:r>
      <w:bookmarkEnd w:id="157"/>
    </w:p>
    <w:p w14:paraId="53BD32FB" w14:textId="77777777" w:rsidR="006C77B1" w:rsidRDefault="006C77B1" w:rsidP="00CD34C7">
      <w:pPr>
        <w:pStyle w:val="af0"/>
      </w:pPr>
      <w:r>
        <w:t>参考视频</w:t>
      </w:r>
      <w:r>
        <w:t>: 8 - 7 - Multiclass Classification (4 min).mkv</w:t>
      </w:r>
    </w:p>
    <w:p w14:paraId="1C59A7C5" w14:textId="372440FD" w:rsidR="006C77B1" w:rsidRDefault="006C77B1" w:rsidP="00CD34C7">
      <w:pPr>
        <w:pStyle w:val="af"/>
      </w:pPr>
      <w:r>
        <w:t>当我们有不止两种分类时（也就是</w:t>
      </w:r>
      <m:oMath>
        <m:r>
          <w:rPr>
            <w:rFonts w:ascii="Cambria Math" w:hAnsi="Cambria Math"/>
          </w:rPr>
          <m:t>y=1,2,3….</m:t>
        </m:r>
      </m:oMath>
      <w:r>
        <w:t>），比如以下这种情况，该怎么办？</w:t>
      </w:r>
      <w:commentRangeStart w:id="158"/>
      <w:r w:rsidRPr="008C4C5C">
        <w:rPr>
          <w:b/>
        </w:rPr>
        <w:t>如果我们要训练一个神经网络算法来识别</w:t>
      </w:r>
      <w:r w:rsidR="006B79B3">
        <w:rPr>
          <w:rFonts w:hint="eastAsia"/>
          <w:b/>
        </w:rPr>
        <w:t>：</w:t>
      </w:r>
      <w:r w:rsidRPr="008C4C5C">
        <w:rPr>
          <w:b/>
        </w:rPr>
        <w:t>路人、汽车、摩托车和卡车，在输出层我们应该有</w:t>
      </w:r>
      <w:r w:rsidRPr="008C4C5C">
        <w:rPr>
          <w:b/>
        </w:rPr>
        <w:t>4</w:t>
      </w:r>
      <w:r w:rsidRPr="008C4C5C">
        <w:rPr>
          <w:b/>
        </w:rPr>
        <w:t>个值。</w:t>
      </w:r>
      <w:commentRangeEnd w:id="158"/>
      <w:r w:rsidR="006B3809">
        <w:rPr>
          <w:rStyle w:val="affa"/>
        </w:rPr>
        <w:commentReference w:id="158"/>
      </w:r>
      <w:r>
        <w:t>例如，第一个值为</w:t>
      </w:r>
      <w:r>
        <w:t>1</w:t>
      </w:r>
      <w:r>
        <w:t>或</w:t>
      </w:r>
      <w:r>
        <w:t>0</w:t>
      </w:r>
      <w:r>
        <w:t>用于预测是否是行人，第二个值用于判断是否为汽车。</w:t>
      </w:r>
    </w:p>
    <w:p w14:paraId="3685E937" w14:textId="106793A0"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w:t>
      </w:r>
      <w:r w:rsidRPr="00366C87">
        <w:rPr>
          <w:b/>
        </w:rPr>
        <w:t>都会出现</w:t>
      </w:r>
      <m:oMath>
        <m:sSup>
          <m:sSupPr>
            <m:ctrlPr>
              <w:rPr>
                <w:rFonts w:ascii="Cambria Math" w:hAnsi="Cambria Math"/>
                <w:b/>
              </w:rPr>
            </m:ctrlPr>
          </m:sSupPr>
          <m:e>
            <m:d>
              <m:dPr>
                <m:begChr m:val="["/>
                <m:endChr m:val="]"/>
                <m:ctrlPr>
                  <w:rPr>
                    <w:rFonts w:ascii="Cambria Math" w:hAnsi="Cambria Math"/>
                    <w:b/>
                  </w:rPr>
                </m:ctrlPr>
              </m:dPr>
              <m:e>
                <m:r>
                  <m:rPr>
                    <m:sty m:val="bi"/>
                  </m:rPr>
                  <w:rPr>
                    <w:rFonts w:ascii="Cambria Math" w:hAnsi="Cambria Math"/>
                  </w:rPr>
                  <m:t>a</m:t>
                </m:r>
                <m:r>
                  <m:rPr>
                    <m:sty m:val="b"/>
                  </m:rPr>
                  <w:rPr>
                    <w:rFonts w:ascii="Cambria Math" w:hAnsi="Cambria Math"/>
                  </w:rPr>
                  <m:t xml:space="preserve"> </m:t>
                </m:r>
                <m:r>
                  <m:rPr>
                    <m:sty m:val="bi"/>
                  </m:rPr>
                  <w:rPr>
                    <w:rFonts w:ascii="Cambria Math" w:hAnsi="Cambria Math"/>
                  </w:rPr>
                  <m:t>b</m:t>
                </m:r>
                <m:r>
                  <m:rPr>
                    <m:sty m:val="b"/>
                  </m:rPr>
                  <w:rPr>
                    <w:rFonts w:ascii="Cambria Math" w:hAnsi="Cambria Math"/>
                  </w:rPr>
                  <m:t xml:space="preserve"> </m:t>
                </m:r>
                <m:r>
                  <m:rPr>
                    <m:sty m:val="bi"/>
                  </m:rPr>
                  <w:rPr>
                    <w:rFonts w:ascii="Cambria Math" w:hAnsi="Cambria Math"/>
                  </w:rPr>
                  <m:t>c</m:t>
                </m:r>
                <m:r>
                  <m:rPr>
                    <m:sty m:val="b"/>
                  </m:rPr>
                  <w:rPr>
                    <w:rFonts w:ascii="Cambria Math" w:hAnsi="Cambria Math"/>
                  </w:rPr>
                  <m:t xml:space="preserve"> </m:t>
                </m:r>
                <m:r>
                  <m:rPr>
                    <m:sty m:val="bi"/>
                  </m:rPr>
                  <w:rPr>
                    <w:rFonts w:ascii="Cambria Math" w:hAnsi="Cambria Math"/>
                  </w:rPr>
                  <m:t>d</m:t>
                </m:r>
              </m:e>
            </m:d>
          </m:e>
          <m:sup>
            <m:r>
              <m:rPr>
                <m:sty m:val="bi"/>
              </m:rPr>
              <w:rPr>
                <w:rFonts w:ascii="Cambria Math" w:hAnsi="Cambria Math"/>
              </w:rPr>
              <m:t>T</m:t>
            </m:r>
          </m:sup>
        </m:sSup>
      </m:oMath>
      <w:r w:rsidRPr="00366C87">
        <w:rPr>
          <w:b/>
        </w:rPr>
        <w:t>，且</w:t>
      </w:r>
      <m:oMath>
        <m:r>
          <m:rPr>
            <m:sty m:val="bi"/>
          </m:rPr>
          <w:rPr>
            <w:rFonts w:ascii="Cambria Math" w:hAnsi="Cambria Math"/>
          </w:rPr>
          <m:t>a,b,c,d</m:t>
        </m:r>
      </m:oMath>
      <w:r w:rsidRPr="00366C87">
        <w:rPr>
          <w:b/>
        </w:rPr>
        <w:t>中仅有一个为</w:t>
      </w:r>
      <w:r w:rsidRPr="00366C87">
        <w:rPr>
          <w:b/>
        </w:rPr>
        <w:t>1</w:t>
      </w:r>
      <w:r w:rsidRPr="00366C87">
        <w:rPr>
          <w:b/>
        </w:rPr>
        <w:t>，表示当前类</w:t>
      </w:r>
      <w:r>
        <w:t>。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14"/>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5"/>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6"/>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59" w:name="_Toc522961538"/>
      <w:r>
        <w:lastRenderedPageBreak/>
        <w:t>第</w:t>
      </w:r>
      <w:r>
        <w:t>5</w:t>
      </w:r>
      <w:r>
        <w:t>周</w:t>
      </w:r>
      <w:bookmarkEnd w:id="159"/>
    </w:p>
    <w:p w14:paraId="430DCA02" w14:textId="1BE2A4D0" w:rsidR="006C77B1" w:rsidRDefault="006C77B1" w:rsidP="00D15056">
      <w:pPr>
        <w:pStyle w:val="MMTopic2"/>
        <w:numPr>
          <w:ilvl w:val="0"/>
          <w:numId w:val="2"/>
        </w:numPr>
      </w:pPr>
      <w:bookmarkStart w:id="160" w:name="_Toc522961539"/>
      <w:r>
        <w:t>神经网络的学习</w:t>
      </w:r>
      <w:r>
        <w:t>(Neural Networks: Learning)</w:t>
      </w:r>
      <w:bookmarkEnd w:id="160"/>
    </w:p>
    <w:p w14:paraId="030B8B31" w14:textId="77777777" w:rsidR="006C77B1" w:rsidRDefault="006C77B1">
      <w:pPr>
        <w:pStyle w:val="3"/>
      </w:pPr>
      <w:bookmarkStart w:id="161" w:name="_Toc522961540"/>
      <w:r>
        <w:t xml:space="preserve">9.1 </w:t>
      </w:r>
      <w:r>
        <w:t>代价函数</w:t>
      </w:r>
      <w:bookmarkEnd w:id="161"/>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5D7CDB3B" w:rsidR="006C77B1" w:rsidRDefault="006C77B1" w:rsidP="00CD34C7">
      <w:pPr>
        <w:pStyle w:val="af"/>
        <w:ind w:firstLine="422"/>
      </w:pPr>
      <w:r w:rsidRPr="00AA6622">
        <w:rPr>
          <w:b/>
        </w:rPr>
        <w:t>将神经网络的分类定义为两种情况：二类分类和多类分类</w:t>
      </w:r>
      <w:r w:rsidR="00AA6622">
        <w:rPr>
          <w:rFonts w:hint="eastAsia"/>
        </w:rPr>
        <w:t>。</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7"/>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20E806AA" w:rsidR="006C77B1" w:rsidRDefault="006C77B1" w:rsidP="005418DA">
      <w:pPr>
        <w:pStyle w:val="af"/>
      </w:pPr>
      <w:r>
        <w:t>我们回顾</w:t>
      </w:r>
      <w:r w:rsidRPr="00BF1AE5">
        <w:rPr>
          <w:b/>
        </w:rPr>
        <w:t>逻辑回归问题中代价函数为</w:t>
      </w:r>
      <w:r>
        <w:t>：</w:t>
      </w:r>
    </w:p>
    <w:p w14:paraId="1FEA57E3" w14:textId="009B3D90" w:rsidR="005418DA" w:rsidRDefault="008D7367" w:rsidP="008D7367">
      <w:pPr>
        <w:pStyle w:val="af"/>
      </w:pPr>
      <m:oMathPara>
        <m:oMath>
          <m:r>
            <w:rPr>
              <w:rFonts w:ascii="Cambria Math"/>
            </w:rPr>
            <m:t>J</m:t>
          </m:r>
          <m:d>
            <m:dPr>
              <m:ctrlPr>
                <w:rPr>
                  <w:rFonts w:ascii="Cambria Math" w:hAnsi="Cambria Math"/>
                  <w:i/>
                </w:rPr>
              </m:ctrlPr>
            </m:dPr>
            <m:e>
              <m:r>
                <w:rPr>
                  <w:rFonts w:ascii="Cambria Math"/>
                </w:rPr>
                <m:t>θ</m:t>
              </m:r>
            </m:e>
          </m:d>
          <m:r>
            <w:rPr>
              <w:rFonts w:ascii="Cambria Math"/>
            </w:rPr>
            <m:t>=</m:t>
          </m:r>
          <m:r>
            <w:rPr>
              <w:rFonts w:ascii="Cambria Math"/>
            </w:rPr>
            <m:t>-</m:t>
          </m:r>
          <m:f>
            <m:fPr>
              <m:ctrlPr>
                <w:rPr>
                  <w:rFonts w:ascii="Cambria Math" w:hAnsi="Cambria Math"/>
                  <w:i/>
                </w:rPr>
              </m:ctrlPr>
            </m:fPr>
            <m:num>
              <m:r>
                <w:rPr>
                  <w:rFonts w:ascii="Cambria Math"/>
                </w:rPr>
                <m:t>1</m:t>
              </m:r>
            </m:num>
            <m:den>
              <m:r>
                <w:rPr>
                  <w:rFonts w:ascii="Cambria Math"/>
                </w:rPr>
                <m:t>m</m:t>
              </m:r>
            </m:den>
          </m:f>
          <m:d>
            <m:dPr>
              <m:begChr m:val="["/>
              <m:endChr m:val="]"/>
              <m:ctrlPr>
                <w:rPr>
                  <w:rFonts w:ascii="Cambria Math" w:hAnsi="Cambria Math"/>
                  <w:i/>
                </w:rPr>
              </m:ctrlPr>
            </m:dPr>
            <m:e>
              <m:nary>
                <m:naryPr>
                  <m:chr m:val="∑"/>
                  <m:ctrlPr>
                    <w:rPr>
                      <w:rFonts w:ascii="Cambria Math" w:hAnsi="Cambria Math"/>
                      <w:i/>
                    </w:rPr>
                  </m:ctrlPr>
                </m:naryPr>
                <m:sub>
                  <m:r>
                    <w:rPr>
                      <w:rFonts w:ascii="Cambria Math"/>
                    </w:rPr>
                    <m:t>j=1</m:t>
                  </m:r>
                </m:sub>
                <m:sup>
                  <m:r>
                    <w:rPr>
                      <w:rFonts w:ascii="Cambria Math"/>
                    </w:rPr>
                    <m:t>n</m:t>
                  </m:r>
                </m:sup>
                <m:e>
                  <m:r>
                    <w:rPr>
                      <w:rFonts w:ascii="Cambria Math"/>
                    </w:rPr>
                    <m:t>[</m:t>
                  </m:r>
                  <m:sSup>
                    <m:sSupPr>
                      <m:ctrlPr>
                        <w:rPr>
                          <w:rFonts w:ascii="Cambria Math" w:hAnsi="Cambria Math"/>
                          <w:i/>
                        </w:rPr>
                      </m:ctrlPr>
                    </m:sSupPr>
                    <m:e>
                      <m:r>
                        <w:rPr>
                          <w:rFonts w:ascii="Cambria Math"/>
                        </w:rPr>
                        <m:t>y</m:t>
                      </m:r>
                    </m:e>
                    <m:sup>
                      <m:r>
                        <w:rPr>
                          <w:rFonts w:ascii="Cambria Math"/>
                        </w:rPr>
                        <m:t>(i)</m:t>
                      </m:r>
                    </m:sup>
                  </m:sSup>
                  <m:sSub>
                    <m:sSubPr>
                      <m:ctrlPr>
                        <w:rPr>
                          <w:rFonts w:ascii="Cambria Math" w:hAnsi="Cambria Math"/>
                          <w:i/>
                        </w:rPr>
                      </m:ctrlPr>
                    </m:sSubPr>
                    <m:e>
                      <m:func>
                        <m:funcPr>
                          <m:ctrlPr>
                            <w:rPr>
                              <w:rFonts w:ascii="Cambria Math" w:hAnsi="Cambria Math"/>
                              <w:i/>
                            </w:rPr>
                          </m:ctrlPr>
                        </m:funcPr>
                        <m:fName>
                          <m:r>
                            <w:rPr>
                              <w:rFonts w:ascii="Cambria Math"/>
                            </w:rPr>
                            <m:t>log</m:t>
                          </m:r>
                        </m:fName>
                        <m:e>
                          <m:r>
                            <w:rPr>
                              <w:rFonts w:ascii="Cambria Math" w:hAnsi="Cambria Math" w:cs="Cambria Math"/>
                            </w:rPr>
                            <m:t>h</m:t>
                          </m:r>
                        </m:e>
                      </m:func>
                    </m:e>
                    <m:sub>
                      <m:r>
                        <w:rPr>
                          <w:rFonts w:ascii="Cambria Math"/>
                        </w:rPr>
                        <m:t>θ</m:t>
                      </m:r>
                    </m:sub>
                  </m:sSub>
                  <m:r>
                    <w:rPr>
                      <w:rFonts w:ascii="Cambria Math"/>
                    </w:rPr>
                    <m:t>(</m:t>
                  </m:r>
                  <m:sSup>
                    <m:sSupPr>
                      <m:ctrlPr>
                        <w:rPr>
                          <w:rFonts w:ascii="Cambria Math" w:hAnsi="Cambria Math"/>
                          <w:i/>
                        </w:rPr>
                      </m:ctrlPr>
                    </m:sSupPr>
                    <m:e>
                      <m:r>
                        <w:rPr>
                          <w:rFonts w:ascii="Cambria Math"/>
                        </w:rPr>
                        <m:t>x</m:t>
                      </m:r>
                    </m:e>
                    <m:sup>
                      <m:r>
                        <w:rPr>
                          <w:rFonts w:ascii="Cambria Math"/>
                        </w:rPr>
                        <m:t>(i)</m:t>
                      </m:r>
                    </m:sup>
                  </m:sSup>
                  <m:r>
                    <w:rPr>
                      <w:rFonts w:ascii="Cambria Math"/>
                    </w:rPr>
                    <m:t>)+</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y</m:t>
                          </m:r>
                        </m:e>
                        <m:sup>
                          <m:r>
                            <w:rPr>
                              <w:rFonts w:ascii="Cambria Math"/>
                            </w:rPr>
                            <m:t>(i)</m:t>
                          </m:r>
                        </m:sup>
                      </m:sSup>
                    </m:e>
                  </m:d>
                  <m:r>
                    <w:rPr>
                      <w:rFonts w:ascii="Cambria Math"/>
                    </w:rPr>
                    <m:t>log</m:t>
                  </m:r>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hAnsi="Cambria Math" w:cs="Cambria Math"/>
                            </w:rPr>
                            <m:t>h</m:t>
                          </m:r>
                        </m:e>
                        <m:sub>
                          <m:r>
                            <w:rPr>
                              <w:rFonts w:ascii="Cambria Math"/>
                            </w:rPr>
                            <m:t>θ</m:t>
                          </m:r>
                        </m:sub>
                      </m:sSub>
                      <m:d>
                        <m:dPr>
                          <m:ctrlPr>
                            <w:rPr>
                              <w:rFonts w:ascii="Cambria Math" w:hAnsi="Cambria Math"/>
                              <w:i/>
                            </w:rPr>
                          </m:ctrlPr>
                        </m:dPr>
                        <m:e>
                          <m:sSup>
                            <m:sSupPr>
                              <m:ctrlPr>
                                <w:rPr>
                                  <w:rFonts w:ascii="Cambria Math" w:hAnsi="Cambria Math"/>
                                  <w:i/>
                                </w:rPr>
                              </m:ctrlPr>
                            </m:sSupPr>
                            <m:e>
                              <m:r>
                                <w:rPr>
                                  <w:rFonts w:ascii="Cambria Math"/>
                                </w:rPr>
                                <m:t>x</m:t>
                              </m:r>
                            </m:e>
                            <m:sup>
                              <m:r>
                                <w:rPr>
                                  <w:rFonts w:ascii="Cambria Math"/>
                                </w:rPr>
                                <m:t>(i)</m:t>
                              </m:r>
                            </m:sup>
                          </m:sSup>
                        </m:e>
                      </m:d>
                    </m:e>
                  </m:d>
                </m:e>
              </m:nary>
              <m:r>
                <w:rPr>
                  <w:rFonts w:ascii="Cambria Math" w:hAnsi="Cambria Math"/>
                </w:rPr>
                <m:t>]</m:t>
              </m:r>
            </m:e>
          </m:d>
          <m:r>
            <w:rPr>
              <w:rFonts w:ascii="Cambria Math"/>
            </w:rPr>
            <m:t>+</m:t>
          </m:r>
          <m:f>
            <m:fPr>
              <m:ctrlPr>
                <w:rPr>
                  <w:rFonts w:ascii="Cambria Math" w:hAnsi="Cambria Math"/>
                  <w:i/>
                </w:rPr>
              </m:ctrlPr>
            </m:fPr>
            <m:num>
              <m:r>
                <w:rPr>
                  <w:rFonts w:ascii="Cambria Math"/>
                </w:rPr>
                <m:t>λ</m:t>
              </m:r>
            </m:num>
            <m:den>
              <m:r>
                <w:rPr>
                  <w:rFonts w:ascii="Cambria Math"/>
                </w:rPr>
                <m:t>2m</m:t>
              </m:r>
            </m:den>
          </m:f>
          <m:nary>
            <m:naryPr>
              <m:chr m:val="∑"/>
              <m:ctrlPr>
                <w:rPr>
                  <w:rFonts w:ascii="Cambria Math" w:hAnsi="Cambria Math"/>
                  <w:i/>
                </w:rPr>
              </m:ctrlPr>
            </m:naryPr>
            <m:sub>
              <m:r>
                <w:rPr>
                  <w:rFonts w:ascii="Cambria Math"/>
                </w:rPr>
                <m:t>j=1</m:t>
              </m:r>
            </m:sub>
            <m:sup>
              <m:r>
                <w:rPr>
                  <w:rFonts w:ascii="Cambria Math"/>
                </w:rPr>
                <m:t>n</m:t>
              </m:r>
            </m:sup>
            <m:e>
              <m:sSup>
                <m:sSupPr>
                  <m:ctrlPr>
                    <w:rPr>
                      <w:rFonts w:ascii="Cambria Math" w:hAnsi="Cambria Math"/>
                      <w:i/>
                    </w:rPr>
                  </m:ctrlPr>
                </m:sSupPr>
                <m:e>
                  <m:sSub>
                    <m:sSubPr>
                      <m:ctrlPr>
                        <w:rPr>
                          <w:rFonts w:ascii="Cambria Math" w:hAnsi="Cambria Math"/>
                          <w:i/>
                        </w:rPr>
                      </m:ctrlPr>
                    </m:sSubPr>
                    <m:e>
                      <m:r>
                        <w:rPr>
                          <w:rFonts w:ascii="Cambria Math"/>
                        </w:rPr>
                        <m:t>θ</m:t>
                      </m:r>
                    </m:e>
                    <m:sub>
                      <m:r>
                        <w:rPr>
                          <w:rFonts w:ascii="Cambria Math"/>
                        </w:rPr>
                        <m:t>j</m:t>
                      </m:r>
                    </m:sub>
                  </m:sSub>
                </m:e>
                <m:sup>
                  <m:r>
                    <w:rPr>
                      <w:rFonts w:ascii="Cambria Math"/>
                    </w:rPr>
                    <m:t>2</m:t>
                  </m:r>
                </m:sup>
              </m:sSup>
            </m:e>
          </m:nary>
        </m:oMath>
      </m:oMathPara>
    </w:p>
    <w:p w14:paraId="4FA09B25" w14:textId="5F7A3F4D"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w:t>
      </w:r>
      <w:r w:rsidRPr="00B3237D">
        <w:rPr>
          <w:b/>
        </w:rPr>
        <w:t>神经网络中，可以有很多输出变量，</w:t>
      </w:r>
      <m:oMath>
        <m:sSub>
          <m:sSubPr>
            <m:ctrlPr>
              <w:rPr>
                <w:rFonts w:ascii="Cambria Math" w:hAnsi="Cambria Math"/>
                <w:b/>
              </w:rPr>
            </m:ctrlPr>
          </m:sSubPr>
          <m:e>
            <m:r>
              <m:rPr>
                <m:sty m:val="bi"/>
              </m:rPr>
              <w:rPr>
                <w:rFonts w:ascii="Cambria Math" w:hAnsi="Cambria Math"/>
              </w:rPr>
              <m:t>h</m:t>
            </m:r>
          </m:e>
          <m:sub>
            <m:r>
              <m:rPr>
                <m:sty m:val="bi"/>
              </m:rPr>
              <w:rPr>
                <w:rFonts w:ascii="Cambria Math" w:hAnsi="Cambria Math"/>
              </w:rPr>
              <m:t>θ</m:t>
            </m:r>
          </m:sub>
        </m:sSub>
        <m:r>
          <m:rPr>
            <m:sty m:val="bi"/>
          </m:rPr>
          <w:rPr>
            <w:rFonts w:ascii="Cambria Math" w:hAnsi="Cambria Math"/>
          </w:rPr>
          <m:t>(x)</m:t>
        </m:r>
      </m:oMath>
      <w:r w:rsidRPr="00B3237D">
        <w:rPr>
          <w:b/>
        </w:rPr>
        <w:t>是一个维度为</w:t>
      </w:r>
      <m:oMath>
        <m:r>
          <m:rPr>
            <m:sty m:val="bi"/>
          </m:rPr>
          <w:rPr>
            <w:rFonts w:ascii="Cambria Math" w:hAnsi="Cambria Math"/>
          </w:rPr>
          <m:t>K</m:t>
        </m:r>
      </m:oMath>
      <w:r w:rsidRPr="00B3237D">
        <w:rPr>
          <w:b/>
        </w:rPr>
        <w:t>的向量</w:t>
      </w:r>
      <w:r>
        <w:t>，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786F52E" w:rsidR="005418DA" w:rsidRDefault="003F7B9B" w:rsidP="003F7B9B">
      <w:pPr>
        <w:pStyle w:val="a0"/>
      </w:pPr>
      <m:oMathPara>
        <m:oMath>
          <m:r>
            <w:rPr>
              <w:rFonts w:ascii="Cambria Math"/>
            </w:rPr>
            <w:lastRenderedPageBreak/>
            <m:t>J(Θ)=</m:t>
          </m:r>
          <m:r>
            <w:rPr>
              <w:rFonts w:ascii="Cambria Math"/>
            </w:rPr>
            <m:t>-</m:t>
          </m:r>
          <m:f>
            <m:fPr>
              <m:ctrlPr>
                <w:rPr>
                  <w:rFonts w:ascii="Cambria Math" w:hAnsi="Cambria Math"/>
                  <w:i/>
                </w:rPr>
              </m:ctrlPr>
            </m:fPr>
            <m:num>
              <m:r>
                <w:rPr>
                  <w:rFonts w:ascii="Cambria Math"/>
                </w:rPr>
                <m:t>1</m:t>
              </m:r>
            </m:num>
            <m:den>
              <m:r>
                <w:rPr>
                  <w:rFonts w:ascii="Cambria Math"/>
                </w:rPr>
                <m:t>m</m:t>
              </m:r>
            </m:den>
          </m:f>
          <m:d>
            <m:dPr>
              <m:begChr m:val="["/>
              <m:endChr m:val="]"/>
              <m:ctrlPr>
                <w:rPr>
                  <w:rFonts w:ascii="Cambria Math" w:hAnsi="Cambria Math"/>
                  <w:i/>
                </w:rPr>
              </m:ctrlPr>
            </m:dPr>
            <m:e>
              <m:nary>
                <m:naryPr>
                  <m:chr m:val="∑"/>
                  <m:ctrlPr>
                    <w:rPr>
                      <w:rFonts w:ascii="Cambria Math" w:hAnsi="Cambria Math"/>
                      <w:i/>
                    </w:rPr>
                  </m:ctrlPr>
                </m:naryPr>
                <m:sub>
                  <m:r>
                    <w:rPr>
                      <w:rFonts w:ascii="Cambria Math"/>
                    </w:rPr>
                    <m:t>i=1</m:t>
                  </m:r>
                </m:sub>
                <m:sup>
                  <m:r>
                    <w:rPr>
                      <w:rFonts w:ascii="Cambria Math"/>
                    </w:rPr>
                    <m:t>m</m:t>
                  </m:r>
                </m:sup>
                <m:e>
                  <m:nary>
                    <m:naryPr>
                      <m:chr m:val="∑"/>
                      <m:ctrlPr>
                        <w:rPr>
                          <w:rFonts w:ascii="Cambria Math" w:hAnsi="Cambria Math"/>
                          <w:i/>
                        </w:rPr>
                      </m:ctrlPr>
                    </m:naryPr>
                    <m:sub>
                      <m:r>
                        <w:rPr>
                          <w:rFonts w:ascii="Cambria Math"/>
                        </w:rPr>
                        <m:t>k=1</m:t>
                      </m:r>
                    </m:sub>
                    <m:sup>
                      <m:r>
                        <w:rPr>
                          <w:rFonts w:ascii="Cambria Math"/>
                        </w:rPr>
                        <m:t>k</m:t>
                      </m:r>
                    </m:sup>
                    <m:e>
                      <m:sSup>
                        <m:sSupPr>
                          <m:ctrlPr>
                            <w:rPr>
                              <w:rFonts w:ascii="Cambria Math" w:hAnsi="Cambria Math"/>
                              <w:i/>
                            </w:rPr>
                          </m:ctrlPr>
                        </m:sSupPr>
                        <m:e>
                          <m:sSub>
                            <m:sSubPr>
                              <m:ctrlPr>
                                <w:rPr>
                                  <w:rFonts w:ascii="Cambria Math" w:hAnsi="Cambria Math"/>
                                  <w:i/>
                                </w:rPr>
                              </m:ctrlPr>
                            </m:sSubPr>
                            <m:e>
                              <m:r>
                                <w:rPr>
                                  <w:rFonts w:ascii="Cambria Math"/>
                                </w:rPr>
                                <m:t>[y</m:t>
                              </m:r>
                            </m:e>
                            <m:sub>
                              <m:r>
                                <w:rPr>
                                  <w:rFonts w:ascii="Cambria Math"/>
                                </w:rPr>
                                <m:t>k</m:t>
                              </m:r>
                            </m:sub>
                          </m:sSub>
                        </m:e>
                        <m:sup>
                          <m:r>
                            <w:rPr>
                              <w:rFonts w:ascii="Cambria Math"/>
                            </w:rPr>
                            <m:t>(i)</m:t>
                          </m:r>
                        </m:sup>
                      </m:sSup>
                    </m:e>
                  </m:nary>
                </m:e>
              </m:nary>
              <m:sSub>
                <m:sSubPr>
                  <m:ctrlPr>
                    <w:rPr>
                      <w:rFonts w:ascii="Cambria Math" w:hAnsi="Cambria Math"/>
                      <w:i/>
                    </w:rPr>
                  </m:ctrlPr>
                </m:sSubPr>
                <m:e>
                  <m:func>
                    <m:funcPr>
                      <m:ctrlPr>
                        <w:rPr>
                          <w:rFonts w:ascii="Cambria Math" w:hAnsi="Cambria Math"/>
                          <w:i/>
                        </w:rPr>
                      </m:ctrlPr>
                    </m:funcPr>
                    <m:fName>
                      <m:r>
                        <w:rPr>
                          <w:rFonts w:ascii="Cambria Math"/>
                        </w:rPr>
                        <m:t>log</m:t>
                      </m:r>
                    </m:fName>
                    <m:e>
                      <m:d>
                        <m:dPr>
                          <m:ctrlPr>
                            <w:rPr>
                              <w:rFonts w:ascii="Cambria Math" w:hAnsi="Cambria Math"/>
                              <w:i/>
                            </w:rPr>
                          </m:ctrlPr>
                        </m:dPr>
                        <m:e>
                          <m:sSub>
                            <m:sSubPr>
                              <m:ctrlPr>
                                <w:rPr>
                                  <w:rFonts w:ascii="Cambria Math" w:hAnsi="Cambria Math"/>
                                  <w:i/>
                                </w:rPr>
                              </m:ctrlPr>
                            </m:sSubPr>
                            <m:e>
                              <m:r>
                                <w:rPr>
                                  <w:rFonts w:ascii="Cambria Math"/>
                                </w:rPr>
                                <m:t>h</m:t>
                              </m:r>
                            </m:e>
                            <m:sub>
                              <m:r>
                                <w:rPr>
                                  <w:rFonts w:ascii="Cambria Math"/>
                                </w:rPr>
                                <m:t>Θ</m:t>
                              </m:r>
                            </m:sub>
                          </m:sSub>
                          <m:d>
                            <m:dPr>
                              <m:ctrlPr>
                                <w:rPr>
                                  <w:rFonts w:ascii="Cambria Math" w:hAnsi="Cambria Math"/>
                                  <w:i/>
                                </w:rPr>
                              </m:ctrlPr>
                            </m:dPr>
                            <m:e>
                              <m:sSup>
                                <m:sSupPr>
                                  <m:ctrlPr>
                                    <w:rPr>
                                      <w:rFonts w:ascii="Cambria Math" w:hAnsi="Cambria Math"/>
                                      <w:i/>
                                    </w:rPr>
                                  </m:ctrlPr>
                                </m:sSupPr>
                                <m:e>
                                  <m:r>
                                    <w:rPr>
                                      <w:rFonts w:ascii="Cambria Math"/>
                                    </w:rPr>
                                    <m:t>x</m:t>
                                  </m:r>
                                </m:e>
                                <m:sup>
                                  <m:r>
                                    <w:rPr>
                                      <w:rFonts w:ascii="Cambria Math"/>
                                    </w:rPr>
                                    <m:t>(i)</m:t>
                                  </m:r>
                                </m:sup>
                              </m:sSup>
                            </m:e>
                          </m:d>
                        </m:e>
                      </m:d>
                    </m:e>
                  </m:func>
                </m:e>
                <m:sub>
                  <m:r>
                    <w:rPr>
                      <w:rFonts w:ascii="Cambria Math"/>
                    </w:rPr>
                    <m:t>k</m:t>
                  </m:r>
                </m:sub>
              </m:sSub>
              <m:r>
                <w:rPr>
                  <w:rFonts w:ascii="Cambria Math"/>
                </w:rPr>
                <m:t>+</m:t>
              </m:r>
              <m:d>
                <m:dPr>
                  <m:ctrlPr>
                    <w:rPr>
                      <w:rFonts w:ascii="Cambria Math" w:hAnsi="Cambria Math"/>
                      <w:i/>
                    </w:rPr>
                  </m:ctrlPr>
                </m:dPr>
                <m:e>
                  <m:r>
                    <w:rPr>
                      <w:rFonts w:ascii="Cambria Math"/>
                    </w:rPr>
                    <m:t>1</m:t>
                  </m:r>
                  <m:r>
                    <w:rPr>
                      <w:rFonts w:ascii="Cambria Math"/>
                    </w:rPr>
                    <m:t>-</m:t>
                  </m:r>
                  <m:sSubSup>
                    <m:sSubSupPr>
                      <m:ctrlPr>
                        <w:rPr>
                          <w:rFonts w:ascii="Cambria Math" w:hAnsi="Cambria Math"/>
                          <w:i/>
                        </w:rPr>
                      </m:ctrlPr>
                    </m:sSubSupPr>
                    <m:e>
                      <m:r>
                        <w:rPr>
                          <w:rFonts w:ascii="Cambria Math"/>
                        </w:rPr>
                        <m:t>y</m:t>
                      </m:r>
                    </m:e>
                    <m:sub>
                      <m:r>
                        <w:rPr>
                          <w:rFonts w:ascii="Cambria Math"/>
                        </w:rPr>
                        <m:t>k</m:t>
                      </m:r>
                    </m:sub>
                    <m:sup>
                      <m:r>
                        <w:rPr>
                          <w:rFonts w:ascii="Cambria Math"/>
                        </w:rPr>
                        <m:t>(i)</m:t>
                      </m:r>
                    </m:sup>
                  </m:sSubSup>
                </m:e>
              </m:d>
              <m:func>
                <m:funcPr>
                  <m:ctrlPr>
                    <w:rPr>
                      <w:rFonts w:ascii="Cambria Math" w:hAnsi="Cambria Math"/>
                      <w:i/>
                    </w:rPr>
                  </m:ctrlPr>
                </m:funcPr>
                <m:fName>
                  <m:r>
                    <w:rPr>
                      <w:rFonts w:ascii="Cambria Math"/>
                    </w:rPr>
                    <m:t>log</m:t>
                  </m:r>
                </m:fName>
                <m:e>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rPr>
                                    <m:t>h</m:t>
                                  </m:r>
                                </m:e>
                                <m:sub>
                                  <m:r>
                                    <w:rPr>
                                      <w:rFonts w:ascii="Cambria Math"/>
                                    </w:rPr>
                                    <m:t>Θ</m:t>
                                  </m:r>
                                </m:sub>
                              </m:sSub>
                              <m:d>
                                <m:dPr>
                                  <m:ctrlPr>
                                    <w:rPr>
                                      <w:rFonts w:ascii="Cambria Math" w:hAnsi="Cambria Math"/>
                                      <w:i/>
                                    </w:rPr>
                                  </m:ctrlPr>
                                </m:dPr>
                                <m:e>
                                  <m:sSup>
                                    <m:sSupPr>
                                      <m:ctrlPr>
                                        <w:rPr>
                                          <w:rFonts w:ascii="Cambria Math" w:hAnsi="Cambria Math"/>
                                          <w:i/>
                                        </w:rPr>
                                      </m:ctrlPr>
                                    </m:sSupPr>
                                    <m:e>
                                      <m:r>
                                        <w:rPr>
                                          <w:rFonts w:ascii="Cambria Math"/>
                                        </w:rPr>
                                        <m:t>x</m:t>
                                      </m:r>
                                    </m:e>
                                    <m:sup>
                                      <m:r>
                                        <w:rPr>
                                          <w:rFonts w:ascii="Cambria Math"/>
                                        </w:rPr>
                                        <m:t>(i)</m:t>
                                      </m:r>
                                    </m:sup>
                                  </m:sSup>
                                </m:e>
                              </m:d>
                            </m:e>
                          </m:d>
                        </m:e>
                        <m:sub>
                          <m:r>
                            <w:rPr>
                              <w:rFonts w:ascii="Cambria Math"/>
                            </w:rPr>
                            <m:t>k</m:t>
                          </m:r>
                        </m:sub>
                      </m:sSub>
                    </m:e>
                  </m:d>
                  <m:r>
                    <w:rPr>
                      <w:rFonts w:ascii="Cambria Math" w:hAnsi="Cambria Math"/>
                    </w:rPr>
                    <m:t>]</m:t>
                  </m:r>
                </m:e>
              </m:func>
            </m:e>
          </m:d>
          <m:r>
            <m:rPr>
              <m:sty m:val="p"/>
            </m:rPr>
            <w:rPr>
              <w:rFonts w:ascii="Cambria Math"/>
            </w:rPr>
            <w:br/>
          </m:r>
        </m:oMath>
        <m:oMath>
          <m:r>
            <w:rPr>
              <w:rFonts w:ascii="Cambria Math"/>
            </w:rPr>
            <m:t>+</m:t>
          </m:r>
          <m:f>
            <m:fPr>
              <m:ctrlPr>
                <w:rPr>
                  <w:rFonts w:ascii="Cambria Math" w:hAnsi="Cambria Math"/>
                  <w:i/>
                </w:rPr>
              </m:ctrlPr>
            </m:fPr>
            <m:num>
              <m:r>
                <w:rPr>
                  <w:rFonts w:ascii="Cambria Math"/>
                </w:rPr>
                <m:t>λ</m:t>
              </m:r>
            </m:num>
            <m:den>
              <m:r>
                <w:rPr>
                  <w:rFonts w:ascii="Cambria Math"/>
                </w:rPr>
                <m:t>2m</m:t>
              </m:r>
            </m:den>
          </m:f>
          <m:nary>
            <m:naryPr>
              <m:chr m:val="∑"/>
              <m:ctrlPr>
                <w:rPr>
                  <w:rFonts w:ascii="Cambria Math" w:hAnsi="Cambria Math"/>
                  <w:i/>
                </w:rPr>
              </m:ctrlPr>
            </m:naryPr>
            <m:sub>
              <m:r>
                <w:rPr>
                  <w:rFonts w:ascii="Cambria Math"/>
                </w:rPr>
                <m:t>l=1</m:t>
              </m:r>
            </m:sub>
            <m:sup>
              <m:r>
                <w:rPr>
                  <w:rFonts w:ascii="Cambria Math"/>
                </w:rPr>
                <m:t>L</m:t>
              </m:r>
              <m:r>
                <w:rPr>
                  <w:rFonts w:ascii="Cambria Math"/>
                </w:rPr>
                <m:t>-</m:t>
              </m:r>
              <m:r>
                <w:rPr>
                  <w:rFonts w:ascii="Cambria Math"/>
                </w:rPr>
                <m:t>1</m:t>
              </m:r>
            </m:sup>
            <m:e>
              <m:nary>
                <m:naryPr>
                  <m:chr m:val="∑"/>
                  <m:ctrlPr>
                    <w:rPr>
                      <w:rFonts w:ascii="Cambria Math" w:hAnsi="Cambria Math"/>
                      <w:i/>
                    </w:rPr>
                  </m:ctrlPr>
                </m:naryPr>
                <m:sub>
                  <m:r>
                    <w:rPr>
                      <w:rFonts w:ascii="Cambria Math"/>
                    </w:rPr>
                    <m:t>i=1</m:t>
                  </m:r>
                </m:sub>
                <m:sup>
                  <m:sSub>
                    <m:sSubPr>
                      <m:ctrlPr>
                        <w:rPr>
                          <w:rFonts w:ascii="Cambria Math" w:hAnsi="Cambria Math"/>
                          <w:i/>
                        </w:rPr>
                      </m:ctrlPr>
                    </m:sSubPr>
                    <m:e>
                      <m:r>
                        <w:rPr>
                          <w:rFonts w:ascii="Cambria Math"/>
                        </w:rPr>
                        <m:t>s</m:t>
                      </m:r>
                    </m:e>
                    <m:sub>
                      <m:r>
                        <w:rPr>
                          <w:rFonts w:ascii="Cambria Math"/>
                        </w:rPr>
                        <m:t>l</m:t>
                      </m:r>
                    </m:sub>
                  </m:sSub>
                </m:sup>
                <m:e>
                  <m:nary>
                    <m:naryPr>
                      <m:chr m:val="∑"/>
                      <m:ctrlPr>
                        <w:rPr>
                          <w:rFonts w:ascii="Cambria Math" w:hAnsi="Cambria Math"/>
                          <w:i/>
                        </w:rPr>
                      </m:ctrlPr>
                    </m:naryPr>
                    <m:sub>
                      <m:r>
                        <w:rPr>
                          <w:rFonts w:ascii="Cambria Math"/>
                        </w:rPr>
                        <m:t>j=1</m:t>
                      </m:r>
                    </m:sub>
                    <m:sup>
                      <m:sSub>
                        <m:sSubPr>
                          <m:ctrlPr>
                            <w:rPr>
                              <w:rFonts w:ascii="Cambria Math" w:hAnsi="Cambria Math"/>
                              <w:i/>
                            </w:rPr>
                          </m:ctrlPr>
                        </m:sSubPr>
                        <m:e>
                          <m:r>
                            <w:rPr>
                              <w:rFonts w:ascii="Cambria Math"/>
                            </w:rPr>
                            <m:t>s</m:t>
                          </m:r>
                        </m:e>
                        <m:sub>
                          <m:r>
                            <w:rPr>
                              <w:rFonts w:ascii="Cambria Math"/>
                            </w:rPr>
                            <m:t>l</m:t>
                          </m:r>
                        </m:sub>
                      </m:sSub>
                      <m:r>
                        <w:rPr>
                          <w:rFonts w:ascii="Cambria Math"/>
                        </w:rPr>
                        <m:t>+1</m:t>
                      </m:r>
                    </m:sup>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rPr>
                                    <m:t>Θ</m:t>
                                  </m:r>
                                </m:e>
                                <m:sub>
                                  <m:r>
                                    <w:rPr>
                                      <w:rFonts w:ascii="Cambria Math"/>
                                    </w:rPr>
                                    <m:t>ji</m:t>
                                  </m:r>
                                </m:sub>
                                <m:sup>
                                  <m:r>
                                    <w:rPr>
                                      <w:rFonts w:ascii="Cambria Math"/>
                                    </w:rPr>
                                    <m:t>(l)</m:t>
                                  </m:r>
                                </m:sup>
                              </m:sSubSup>
                            </m:e>
                          </m:d>
                        </m:e>
                        <m:sup>
                          <m:r>
                            <w:rPr>
                              <w:rFonts w:ascii="Cambria Math"/>
                            </w:rPr>
                            <m:t>2</m:t>
                          </m:r>
                        </m:sup>
                      </m:sSup>
                    </m:e>
                  </m:nary>
                </m:e>
              </m:nary>
              <w:commentRangeStart w:id="162"/>
              <w:commentRangeEnd w:id="162"/>
              <m:r>
                <m:rPr>
                  <m:sty m:val="p"/>
                </m:rPr>
                <w:rPr>
                  <w:rStyle w:val="affa"/>
                  <w:rFonts w:ascii="Calibri" w:eastAsia="宋体" w:hAnsi="Calibri" w:cs="Times New Roman"/>
                  <w:kern w:val="2"/>
                  <w:lang w:eastAsia="zh-CN"/>
                </w:rPr>
                <w:commentReference w:id="162"/>
              </m:r>
            </m:e>
          </m:nary>
        </m:oMath>
      </m:oMathPara>
    </w:p>
    <w:p w14:paraId="668C9400" w14:textId="52E948A5" w:rsidR="006C77B1" w:rsidRDefault="006C77B1" w:rsidP="005418DA">
      <w:pPr>
        <w:pStyle w:val="af"/>
      </w:pPr>
      <w:r>
        <w:t>这个看起来复杂很多的代价函数背后的思想还是一样的，我们希望通过代价函数来观察算法预测的结果与真实情况的误差有多大，唯一不同的是，</w:t>
      </w:r>
      <w:commentRangeStart w:id="163"/>
      <w:r w:rsidRPr="00065FA6">
        <w:rPr>
          <w:b/>
        </w:rPr>
        <w:t>对于每一行特征，都会给出</w:t>
      </w:r>
      <m:oMath>
        <m:r>
          <m:rPr>
            <m:sty m:val="bi"/>
          </m:rPr>
          <w:rPr>
            <w:rFonts w:ascii="Cambria Math" w:hAnsi="Cambria Math"/>
          </w:rPr>
          <m:t>K</m:t>
        </m:r>
      </m:oMath>
      <w:r w:rsidRPr="00065FA6">
        <w:rPr>
          <w:b/>
        </w:rPr>
        <w:t>个预测，基本上我们可以利用循环，对每一行特征都预测</w:t>
      </w:r>
      <m:oMath>
        <m:r>
          <m:rPr>
            <m:sty m:val="bi"/>
          </m:rPr>
          <w:rPr>
            <w:rFonts w:ascii="Cambria Math" w:hAnsi="Cambria Math"/>
          </w:rPr>
          <m:t>K</m:t>
        </m:r>
      </m:oMath>
      <w:r w:rsidRPr="00065FA6">
        <w:rPr>
          <w:b/>
        </w:rPr>
        <w:t>个不同结果，然后在利用循环在</w:t>
      </w:r>
      <m:oMath>
        <m:r>
          <m:rPr>
            <m:sty m:val="bi"/>
          </m:rPr>
          <w:rPr>
            <w:rFonts w:ascii="Cambria Math" w:hAnsi="Cambria Math"/>
          </w:rPr>
          <m:t>K</m:t>
        </m:r>
      </m:oMath>
      <w:r w:rsidRPr="00065FA6">
        <w:rPr>
          <w:b/>
        </w:rPr>
        <w:t>个预测中选择可能性最高的一个，将其与</w:t>
      </w:r>
      <m:oMath>
        <m:r>
          <m:rPr>
            <m:sty m:val="bi"/>
          </m:rPr>
          <w:rPr>
            <w:rFonts w:ascii="Cambria Math" w:hAnsi="Cambria Math"/>
          </w:rPr>
          <m:t>y</m:t>
        </m:r>
      </m:oMath>
      <w:r w:rsidRPr="00065FA6">
        <w:rPr>
          <w:b/>
        </w:rPr>
        <w:t>中的实际数据进行比较</w:t>
      </w:r>
      <w:commentRangeEnd w:id="163"/>
      <w:r w:rsidR="00A645DA">
        <w:rPr>
          <w:rStyle w:val="affa"/>
        </w:rPr>
        <w:commentReference w:id="163"/>
      </w:r>
      <w:r>
        <w:t>。</w:t>
      </w:r>
    </w:p>
    <w:p w14:paraId="3A16BA76" w14:textId="341E007A"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w:commentRangeStart w:id="164"/>
      <m:oMath>
        <m:sSub>
          <m:sSubPr>
            <m:ctrlPr>
              <w:rPr>
                <w:rFonts w:ascii="Cambria Math" w:hAnsi="Cambria Math"/>
                <w:b/>
              </w:rPr>
            </m:ctrlPr>
          </m:sSubPr>
          <m:e>
            <m:r>
              <m:rPr>
                <m:sty m:val="bi"/>
              </m:rPr>
              <w:rPr>
                <w:rFonts w:ascii="Cambria Math" w:hAnsi="Cambria Math"/>
              </w:rPr>
              <m:t>h</m:t>
            </m:r>
          </m:e>
          <m:sub>
            <m:r>
              <m:rPr>
                <m:sty m:val="bi"/>
              </m:rPr>
              <w:rPr>
                <w:rFonts w:ascii="Cambria Math" w:hAnsi="Cambria Math"/>
              </w:rPr>
              <m:t>θ</m:t>
            </m:r>
          </m:sub>
        </m:sSub>
        <m:r>
          <m:rPr>
            <m:sty m:val="bi"/>
          </m:rPr>
          <w:rPr>
            <w:rFonts w:ascii="Cambria Math" w:hAnsi="Cambria Math"/>
          </w:rPr>
          <m:t>(x)</m:t>
        </m:r>
      </m:oMath>
      <w:r w:rsidRPr="006A08A5">
        <w:rPr>
          <w:b/>
        </w:rPr>
        <w:t>与真实值之间的距离为每个样本</w:t>
      </w:r>
      <w:r w:rsidRPr="006A08A5">
        <w:rPr>
          <w:b/>
        </w:rPr>
        <w:t>-</w:t>
      </w:r>
      <w:r w:rsidRPr="006A08A5">
        <w:rPr>
          <w:b/>
        </w:rPr>
        <w:t>每个类输出的加和，对参数进行</w:t>
      </w:r>
      <w:r w:rsidRPr="006A08A5">
        <w:rPr>
          <w:b/>
        </w:rPr>
        <w:t>regularization</w:t>
      </w:r>
      <w:r w:rsidRPr="006A08A5">
        <w:rPr>
          <w:b/>
        </w:rPr>
        <w:t>的</w:t>
      </w:r>
      <w:r w:rsidRPr="006A08A5">
        <w:rPr>
          <w:b/>
        </w:rPr>
        <w:t>bias</w:t>
      </w:r>
      <w:r w:rsidRPr="006A08A5">
        <w:rPr>
          <w:b/>
        </w:rPr>
        <w:t>项处理所有参数的平方和</w:t>
      </w:r>
      <w:commentRangeEnd w:id="164"/>
      <w:r w:rsidR="001707C9">
        <w:rPr>
          <w:rStyle w:val="affa"/>
        </w:rPr>
        <w:commentReference w:id="164"/>
      </w:r>
      <w:r>
        <w:t>。</w:t>
      </w:r>
    </w:p>
    <w:p w14:paraId="7643E4BC" w14:textId="77777777" w:rsidR="005418DA" w:rsidRDefault="005418DA">
      <w:pPr>
        <w:widowControl/>
        <w:jc w:val="left"/>
        <w:rPr>
          <w:b/>
          <w:bCs/>
          <w:sz w:val="32"/>
          <w:szCs w:val="32"/>
        </w:rPr>
      </w:pPr>
      <w:bookmarkStart w:id="165" w:name="header-n34"/>
      <w:bookmarkEnd w:id="165"/>
      <w:r>
        <w:br w:type="page"/>
      </w:r>
    </w:p>
    <w:p w14:paraId="14FC2161" w14:textId="4652EC66" w:rsidR="006C77B1" w:rsidRDefault="006C77B1">
      <w:pPr>
        <w:pStyle w:val="3"/>
      </w:pPr>
      <w:bookmarkStart w:id="166" w:name="_Toc522961541"/>
      <w:r>
        <w:lastRenderedPageBreak/>
        <w:t xml:space="preserve">9.2 </w:t>
      </w:r>
      <w:r>
        <w:t>反向传播算法</w:t>
      </w:r>
      <w:bookmarkEnd w:id="166"/>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w:t>
      </w:r>
      <w:r w:rsidRPr="001930F9">
        <w:rPr>
          <w:b/>
        </w:rPr>
        <w:t>反向传播算法</w:t>
      </w:r>
      <w:r>
        <w:t>，也就是</w:t>
      </w:r>
      <w:r w:rsidRPr="001930F9">
        <w:rPr>
          <w:b/>
        </w:rPr>
        <w:t>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8"/>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9"/>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6" type="#_x0000_t75" style="width:20.05pt;height:18.8pt" o:ole="">
            <v:imagedata r:id="rId220" o:title=""/>
          </v:shape>
          <o:OLEObject Type="Embed" ProgID="Equation.DSMT4" ShapeID="_x0000_i1026" DrawAspect="Content" ObjectID="_1599464309" r:id="rId221"/>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commentRangeStart w:id="167"/>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32BD47BC"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m:rPr>
            <m:sty m:val="bi"/>
          </m:rPr>
          <w:rPr>
            <w:rFonts w:ascii="Cambria Math" w:hAnsi="Cambria Math"/>
          </w:rPr>
          <m:t>(</m:t>
        </m:r>
        <m:sSup>
          <m:sSupPr>
            <m:ctrlPr>
              <w:rPr>
                <w:rFonts w:ascii="Cambria Math" w:hAnsi="Cambria Math"/>
                <w:b/>
              </w:rPr>
            </m:ctrlPr>
          </m:sSupPr>
          <m:e>
            <m:r>
              <m:rPr>
                <m:sty m:val="bi"/>
              </m:rPr>
              <w:rPr>
                <w:rFonts w:ascii="Cambria Math" w:hAnsi="Cambria Math"/>
              </w:rPr>
              <m:t>θ</m:t>
            </m:r>
          </m:e>
          <m:sup>
            <m:r>
              <m:rPr>
                <m:sty m:val="bi"/>
              </m:rPr>
              <w:rPr>
                <w:rFonts w:ascii="Cambria Math" w:hAnsi="Cambria Math"/>
              </w:rPr>
              <m:t>(3)</m:t>
            </m:r>
          </m:sup>
        </m:sSup>
        <m:sSup>
          <m:sSupPr>
            <m:ctrlPr>
              <w:rPr>
                <w:rFonts w:ascii="Cambria Math" w:hAnsi="Cambria Math"/>
                <w:b/>
              </w:rPr>
            </m:ctrlPr>
          </m:sSupPr>
          <m:e>
            <m:r>
              <m:rPr>
                <m:sty m:val="bi"/>
              </m:rPr>
              <w:rPr>
                <w:rFonts w:ascii="Cambria Math" w:hAnsi="Cambria Math"/>
              </w:rPr>
              <m:t>)</m:t>
            </m:r>
          </m:e>
          <m:sup>
            <m:r>
              <m:rPr>
                <m:sty m:val="bi"/>
              </m:rPr>
              <w:rPr>
                <w:rFonts w:ascii="Cambria Math" w:hAnsi="Cambria Math"/>
              </w:rPr>
              <m:t>T</m:t>
            </m:r>
          </m:sup>
        </m:sSup>
        <m:sSup>
          <m:sSupPr>
            <m:ctrlPr>
              <w:rPr>
                <w:rFonts w:ascii="Cambria Math" w:hAnsi="Cambria Math"/>
                <w:b/>
              </w:rPr>
            </m:ctrlPr>
          </m:sSupPr>
          <m:e>
            <m:r>
              <m:rPr>
                <m:sty m:val="bi"/>
              </m:rPr>
              <w:rPr>
                <w:rFonts w:ascii="Cambria Math" w:hAnsi="Cambria Math"/>
              </w:rPr>
              <m:t>δ</m:t>
            </m:r>
          </m:e>
          <m:sup>
            <m:r>
              <m:rPr>
                <m:sty m:val="bi"/>
              </m:rPr>
              <w:rPr>
                <w:rFonts w:ascii="Cambria Math" w:hAnsi="Cambria Math"/>
              </w:rPr>
              <m:t>(4)</m:t>
            </m:r>
          </m:sup>
        </m:sSup>
      </m:oMath>
      <w:r w:rsidRPr="006841AF">
        <w:rPr>
          <w:b/>
        </w:rPr>
        <w:t>则是权重导致的误差的和</w:t>
      </w:r>
      <w:r>
        <w:t>。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commentRangeEnd w:id="167"/>
      <w:r w:rsidR="009915F4">
        <w:rPr>
          <w:rStyle w:val="affa"/>
        </w:rPr>
        <w:commentReference w:id="167"/>
      </w:r>
    </w:p>
    <w:p w14:paraId="12FC6984" w14:textId="761FA778" w:rsidR="006C77B1" w:rsidRDefault="006C77B1" w:rsidP="005418DA">
      <w:pPr>
        <w:pStyle w:val="af"/>
      </w:pPr>
      <w:r>
        <w:t>因为第一层是输入变量，不存在误差。</w:t>
      </w:r>
      <w:r w:rsidRPr="009915F4">
        <w:rPr>
          <w:b/>
        </w:rPr>
        <w:t>我们有了所有的误差的表达式后，便可以计算代价函数的偏导数了</w:t>
      </w:r>
      <w:r>
        <w:t>，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1036FF2E" w:rsidR="006C77B1" w:rsidRDefault="006C77B1" w:rsidP="005418DA">
      <w:pPr>
        <w:pStyle w:val="af"/>
      </w:pPr>
      <w:r>
        <w:t>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6AE61606" w:rsidR="006C77B1" w:rsidRDefault="006C77B1" w:rsidP="005418DA">
      <w:pPr>
        <w:pStyle w:val="af"/>
      </w:pPr>
      <w:r>
        <w:t>如果我们</w:t>
      </w:r>
      <w:r w:rsidRPr="00DD495A">
        <w:rPr>
          <w:b/>
        </w:rPr>
        <w:t>考虑正则化处理</w:t>
      </w:r>
      <w:r>
        <w:t>，并且我们的训练集是一个特征矩阵而非向量。在上面的特殊情况中，我们</w:t>
      </w:r>
      <w:r w:rsidRPr="00C900D8">
        <w:rPr>
          <w:b/>
        </w:rPr>
        <w:t>需要计算每一层的误差单元来计算代价函数的偏导数</w:t>
      </w:r>
      <w:r>
        <w:t>。在更为一般的情况中，我们同样需要计算每一层的误差单元，但是我们</w:t>
      </w:r>
      <w:r w:rsidRPr="00C900D8">
        <w:rPr>
          <w:b/>
        </w:rPr>
        <w:t>需要为整个训练集计算误差单元，此时的误差单元也是一个矩阵，我们用</w:t>
      </w:r>
      <m:oMath>
        <m:sSubSup>
          <m:sSubSupPr>
            <m:ctrlPr>
              <w:rPr>
                <w:rFonts w:ascii="Cambria Math" w:hAnsi="Cambria Math"/>
                <w:b/>
              </w:rPr>
            </m:ctrlPr>
          </m:sSubSupPr>
          <m:e>
            <m:r>
              <m:rPr>
                <m:sty m:val="bi"/>
              </m:rPr>
              <w:rPr>
                <w:rFonts w:ascii="Cambria Math" w:hAnsi="Cambria Math"/>
              </w:rPr>
              <m:t>Δ</m:t>
            </m:r>
          </m:e>
          <m:sub>
            <m:r>
              <m:rPr>
                <m:sty m:val="bi"/>
              </m:rPr>
              <w:rPr>
                <w:rFonts w:ascii="Cambria Math" w:hAnsi="Cambria Math"/>
              </w:rPr>
              <m:t>ij</m:t>
            </m:r>
          </m:sub>
          <m:sup>
            <m:r>
              <m:rPr>
                <m:sty m:val="bi"/>
              </m:rPr>
              <w:rPr>
                <w:rFonts w:ascii="Cambria Math" w:hAnsi="Cambria Math"/>
              </w:rPr>
              <m:t>(l)</m:t>
            </m:r>
          </m:sup>
        </m:sSubSup>
      </m:oMath>
      <w:r w:rsidRPr="00C900D8">
        <w:rPr>
          <w:b/>
        </w:rPr>
        <w:t>来表示这个误差矩阵</w:t>
      </w:r>
      <w:r>
        <w:t>。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2"/>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w:t>
      </w:r>
      <w:r w:rsidRPr="00C900D8">
        <w:rPr>
          <w:b/>
        </w:rPr>
        <w:t>利用训练集的结果与神经网络预测的结果求出最后一层的误差，然后利用该误差运用反向传播法计算出直至第二层的所有误差</w:t>
      </w:r>
      <w:r>
        <w:t>。</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E0554E"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E0554E"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68" w:name="_Toc522961542"/>
      <w:r>
        <w:lastRenderedPageBreak/>
        <w:t xml:space="preserve">9.3 </w:t>
      </w:r>
      <w:r>
        <w:t>反向传播算法的直观理解</w:t>
      </w:r>
      <w:bookmarkEnd w:id="168"/>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w:t>
      </w:r>
      <w:r w:rsidRPr="00C900D8">
        <w:rPr>
          <w:b/>
        </w:rPr>
        <w:t>这个算法需要那么多繁杂的步骤，简直是太复杂了，实在不知道这些步骤，到底应该如何合在一起使用</w:t>
      </w:r>
      <w:r>
        <w:t>。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w:t>
      </w:r>
      <w:r w:rsidRPr="007F6054">
        <w:rPr>
          <w:b/>
        </w:rPr>
        <w:t>但即便如此，即使是现在，我也经常感觉自己对反向传播算法的理解并不是十分深入，对于反向传播算法究竟是如何执行的，并没有一个很直观的理解。</w:t>
      </w:r>
      <w:r>
        <w:t>做过编程练习的同学应该可以感受到这些练习或多或少能帮助你，将这些复杂的步骤梳理了一遍，巩固了</w:t>
      </w:r>
      <w:r w:rsidRPr="007F6054">
        <w:rPr>
          <w:b/>
        </w:rPr>
        <w:t>反向传播算法具体是如何实现的</w:t>
      </w:r>
      <w:r>
        <w:t>，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w:t>
      </w:r>
      <w:r w:rsidRPr="005236CF">
        <w:rPr>
          <w:b/>
        </w:rPr>
        <w:t>即使是我接触反向传播这么多年了，有时候仍然觉得这是一个难以理解的算法，但还是希望这段视频能有些许帮助，为了更好地理解反向传播算法，我们再来仔细研究一下前向传播的原理</w:t>
      </w:r>
      <w:r>
        <w:t>：</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3"/>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4"/>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5"/>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6"/>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69" w:name="header-n106"/>
      <w:bookmarkStart w:id="170" w:name="_Toc522961543"/>
      <w:bookmarkEnd w:id="169"/>
      <w:r>
        <w:lastRenderedPageBreak/>
        <w:t xml:space="preserve">9.4 </w:t>
      </w:r>
      <w:r>
        <w:t>实现注意：展开参数</w:t>
      </w:r>
      <w:bookmarkEnd w:id="170"/>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w:t>
      </w:r>
      <w:r w:rsidRPr="003E0036">
        <w:rPr>
          <w:b/>
        </w:rPr>
        <w:t>使用反向传播算法计算代价函数的导数</w:t>
      </w:r>
      <w:r>
        <w:t>。在这段视频中，我想快速地向你介绍一个细节的实现过程，怎样</w:t>
      </w:r>
      <w:commentRangeStart w:id="171"/>
      <w:r w:rsidRPr="003E0036">
        <w:rPr>
          <w:b/>
        </w:rPr>
        <w:t>把你的参数从矩阵展开成向量，以便我们在高级最优化步骤中的使用需要</w:t>
      </w:r>
      <w:r>
        <w:t>。</w:t>
      </w:r>
      <w:commentRangeEnd w:id="171"/>
      <w:r w:rsidR="003E0036">
        <w:rPr>
          <w:rStyle w:val="affa"/>
        </w:rPr>
        <w:commentReference w:id="171"/>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7"/>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8"/>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9"/>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72" w:name="_Toc522961544"/>
      <w:r>
        <w:lastRenderedPageBreak/>
        <w:t xml:space="preserve">9.5 </w:t>
      </w:r>
      <w:r>
        <w:t>梯度检验</w:t>
      </w:r>
      <w:bookmarkEnd w:id="172"/>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w:t>
      </w:r>
      <w:commentRangeStart w:id="173"/>
      <w:r w:rsidRPr="0098462A">
        <w:rPr>
          <w:b/>
        </w:rPr>
        <w:t>使用梯度下降算法时，可能会存在一些不容易察觉的错误，意味着，虽然代价看上去在不断减小，但最终的结果可能并不是最优解</w:t>
      </w:r>
      <w:commentRangeEnd w:id="173"/>
      <w:r w:rsidR="00780523" w:rsidRPr="0098462A">
        <w:rPr>
          <w:rStyle w:val="affa"/>
          <w:b/>
        </w:rPr>
        <w:commentReference w:id="173"/>
      </w:r>
      <w:r>
        <w:t>。</w:t>
      </w:r>
    </w:p>
    <w:p w14:paraId="067BAF4B" w14:textId="51D79BB2" w:rsidR="006C77B1" w:rsidRDefault="006C77B1" w:rsidP="005418DA">
      <w:pPr>
        <w:pStyle w:val="af"/>
      </w:pPr>
      <w:r>
        <w:t>为了避免这样的问题，我们采取一种叫做</w:t>
      </w:r>
      <w:commentRangeStart w:id="174"/>
      <w:r w:rsidRPr="0053665B">
        <w:rPr>
          <w:b/>
        </w:rPr>
        <w:t>梯度的数值检验（</w:t>
      </w:r>
      <w:r w:rsidRPr="0053665B">
        <w:rPr>
          <w:b/>
        </w:rPr>
        <w:t>Numerical Gradient Checking</w:t>
      </w:r>
      <w:r w:rsidRPr="0053665B">
        <w:rPr>
          <w:b/>
        </w:rPr>
        <w:t>）</w:t>
      </w:r>
      <w:commentRangeEnd w:id="174"/>
      <w:r w:rsidR="00913B89">
        <w:rPr>
          <w:rStyle w:val="affa"/>
        </w:rPr>
        <w:commentReference w:id="174"/>
      </w:r>
      <w:r>
        <w:t>方法。</w:t>
      </w:r>
      <w:r w:rsidRPr="00913B89">
        <w:rPr>
          <w:b/>
        </w:rPr>
        <w:t>这种方法的思想</w:t>
      </w:r>
      <w:r w:rsidR="002A00D3" w:rsidRPr="00913B89">
        <w:rPr>
          <w:rFonts w:hint="eastAsia"/>
          <w:b/>
        </w:rPr>
        <w:t>：</w:t>
      </w:r>
      <w:r w:rsidRPr="00913B89">
        <w:rPr>
          <w:b/>
        </w:rPr>
        <w:t>通过估计梯度值来检验计算的导数值是否真的是我们要求的</w:t>
      </w:r>
      <w:r>
        <w:t>。</w:t>
      </w:r>
    </w:p>
    <w:p w14:paraId="520088BE" w14:textId="77777777" w:rsidR="006C77B1" w:rsidRDefault="006C77B1" w:rsidP="005418DA">
      <w:pPr>
        <w:pStyle w:val="af"/>
      </w:pPr>
      <w:r>
        <w:t>对</w:t>
      </w:r>
      <w:commentRangeStart w:id="175"/>
      <w:r w:rsidRPr="00762474">
        <w:rPr>
          <w:b/>
        </w:rPr>
        <w:t>梯度的估计</w:t>
      </w:r>
      <w:commentRangeEnd w:id="175"/>
      <w:r w:rsidR="00762474">
        <w:rPr>
          <w:rStyle w:val="affa"/>
        </w:rPr>
        <w:commentReference w:id="175"/>
      </w:r>
      <w:r>
        <w:t>采用的方法是在代价函数上</w:t>
      </w:r>
      <w:r w:rsidRPr="006B4740">
        <w:rPr>
          <w:b/>
        </w:rPr>
        <w:t>沿着切线的方向选择离两个非常近的点然后计算两个点的平均值用以估计梯度</w:t>
      </w:r>
      <w:r>
        <w:t>。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30"/>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w:t>
      </w:r>
      <w:r w:rsidRPr="008536DB">
        <w:rPr>
          <w:b/>
        </w:rPr>
        <w:t>反向传播方法计算出的偏导数</w:t>
      </w:r>
      <w:r>
        <w:t>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1"/>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76" w:name="header-n141"/>
      <w:bookmarkEnd w:id="176"/>
      <w:r>
        <w:br w:type="page"/>
      </w:r>
    </w:p>
    <w:p w14:paraId="43F6BDF1" w14:textId="4227940B" w:rsidR="006C77B1" w:rsidRDefault="006C77B1">
      <w:pPr>
        <w:pStyle w:val="3"/>
      </w:pPr>
      <w:bookmarkStart w:id="177" w:name="_Toc522961545"/>
      <w:r>
        <w:lastRenderedPageBreak/>
        <w:t xml:space="preserve">9.6 </w:t>
      </w:r>
      <w:r>
        <w:t>随机初始化</w:t>
      </w:r>
      <w:bookmarkEnd w:id="177"/>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ind w:firstLine="422"/>
      </w:pPr>
      <w:r w:rsidRPr="00BB4591">
        <w:rPr>
          <w:b/>
        </w:rPr>
        <w:t>任何优化算法都需要一些初始的参数</w:t>
      </w:r>
      <w:r>
        <w:t>。到目前为止我们都是初始所有参数为</w:t>
      </w:r>
      <w:r>
        <w:t>0</w:t>
      </w:r>
      <w:r>
        <w:t>，这样的初始方法对于逻辑回归来说是可行的，</w:t>
      </w:r>
      <w:commentRangeStart w:id="178"/>
      <w:r>
        <w:t>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commentRangeEnd w:id="178"/>
      <w:r w:rsidR="00404D0F">
        <w:rPr>
          <w:rStyle w:val="affa"/>
        </w:rPr>
        <w:commentReference w:id="178"/>
      </w:r>
    </w:p>
    <w:p w14:paraId="463E725A" w14:textId="091DC14D" w:rsidR="006C77B1" w:rsidRDefault="006C77B1" w:rsidP="005418DA">
      <w:pPr>
        <w:pStyle w:val="af"/>
      </w:pPr>
      <w:r>
        <w:t>我们</w:t>
      </w:r>
      <w:r w:rsidRPr="00EA592F">
        <w:rPr>
          <w:b/>
        </w:rPr>
        <w:t>通常初始参数为正负</w:t>
      </w:r>
      <m:oMath>
        <m:r>
          <m:rPr>
            <m:sty m:val="bi"/>
          </m:rPr>
          <w:rPr>
            <w:rFonts w:ascii="Cambria Math" w:hAnsi="Cambria Math"/>
          </w:rPr>
          <m:t>ε</m:t>
        </m:r>
      </m:oMath>
      <w:r w:rsidRPr="00EA592F">
        <w:rPr>
          <w:b/>
        </w:rPr>
        <w:t>之间的随机值</w:t>
      </w:r>
      <w:r>
        <w:t>，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79" w:name="_Toc522961546"/>
      <w:r>
        <w:lastRenderedPageBreak/>
        <w:t xml:space="preserve">9.7 </w:t>
      </w:r>
      <w:r>
        <w:t>综合起来</w:t>
      </w:r>
      <w:bookmarkEnd w:id="179"/>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w:t>
      </w:r>
      <w:r w:rsidRPr="00EA592F">
        <w:rPr>
          <w:b/>
        </w:rPr>
        <w:t>选择网络结构</w:t>
      </w:r>
      <w:r>
        <w:t>，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w:t>
      </w:r>
      <w:r w:rsidRPr="00EA592F">
        <w:rPr>
          <w:b/>
        </w:rPr>
        <w:t>真正要决定的是隐藏层的层数和每个中间层的单元数</w:t>
      </w:r>
      <w:r>
        <w:t>。</w:t>
      </w:r>
    </w:p>
    <w:p w14:paraId="676900D5" w14:textId="77777777" w:rsidR="006C77B1" w:rsidRDefault="006C77B1" w:rsidP="005418DA">
      <w:pPr>
        <w:pStyle w:val="af"/>
        <w:ind w:firstLine="422"/>
      </w:pPr>
      <w:r w:rsidRPr="00EA592F">
        <w:rPr>
          <w:b/>
        </w:rPr>
        <w:t>训练神经网络</w:t>
      </w:r>
      <w:r>
        <w:t>：</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80" w:name="_Toc522961547"/>
      <w:r>
        <w:lastRenderedPageBreak/>
        <w:t xml:space="preserve">9.8 </w:t>
      </w:r>
      <w:r>
        <w:t>自主驾驶</w:t>
      </w:r>
      <w:bookmarkEnd w:id="180"/>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2"/>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3"/>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4"/>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5"/>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81" w:name="_Toc522961548"/>
      <w:r>
        <w:lastRenderedPageBreak/>
        <w:t>第</w:t>
      </w:r>
      <w:r>
        <w:t>6</w:t>
      </w:r>
      <w:r>
        <w:t>周</w:t>
      </w:r>
      <w:bookmarkEnd w:id="181"/>
    </w:p>
    <w:p w14:paraId="71447D5A" w14:textId="78AD31EF" w:rsidR="006C77B1" w:rsidRDefault="006C77B1" w:rsidP="00D15056">
      <w:pPr>
        <w:pStyle w:val="MMTopic2"/>
        <w:numPr>
          <w:ilvl w:val="0"/>
          <w:numId w:val="2"/>
        </w:numPr>
      </w:pPr>
      <w:bookmarkStart w:id="182" w:name="_Toc522961549"/>
      <w:r>
        <w:t>应用机器学习的建议</w:t>
      </w:r>
      <w:r>
        <w:t>(Advice for Applying Machine Learning)</w:t>
      </w:r>
      <w:bookmarkEnd w:id="182"/>
    </w:p>
    <w:p w14:paraId="6B89C8E6" w14:textId="77777777" w:rsidR="006C77B1" w:rsidRDefault="006C77B1">
      <w:pPr>
        <w:pStyle w:val="3"/>
      </w:pPr>
      <w:bookmarkStart w:id="183" w:name="_Toc522961550"/>
      <w:r>
        <w:t xml:space="preserve">10.1 </w:t>
      </w:r>
      <w:r>
        <w:t>决定下一步做什么</w:t>
      </w:r>
      <w:bookmarkEnd w:id="183"/>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783E8605"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w:t>
      </w:r>
      <w:r w:rsidRPr="00D3456B">
        <w:rPr>
          <w:b/>
        </w:rPr>
        <w:t>他们可能没有完全理解怎样运用这些算法</w:t>
      </w:r>
      <w:r w:rsidR="00D3456B">
        <w:rPr>
          <w:rFonts w:hint="eastAsia"/>
          <w:b/>
        </w:rPr>
        <w:t>，</w:t>
      </w:r>
      <w:r w:rsidRPr="00D3456B">
        <w:rPr>
          <w:b/>
        </w:rPr>
        <w:t>因此总是把时间浪费在毫无意义的尝试上</w:t>
      </w:r>
      <w:r>
        <w:t>。我想做的是确保你在设计机器学习的系统时，</w:t>
      </w:r>
      <w:r w:rsidRPr="00F657CF">
        <w:rPr>
          <w:b/>
        </w:rPr>
        <w:t>你能够明白怎样选择一条最合适、最正确的道路。</w:t>
      </w:r>
      <w:r>
        <w:t>因此，在这节视频和之后的几段视频中，我将向你介绍一些实用的建议和指导，帮助你明白怎样进行选择。具体来讲，我将</w:t>
      </w:r>
      <w:r w:rsidRPr="00F657CF">
        <w:rPr>
          <w:b/>
        </w:rPr>
        <w:t>重点关注的问题是假如你在开发一个机器学习系统，或者想试着改进一个机器学习系统的性能，你应如何决定接下来应该选择哪条道路？</w:t>
      </w:r>
      <w:r>
        <w:t>为了解释这一问题，我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w:t>
      </w:r>
      <w:commentRangeStart w:id="184"/>
      <w:r w:rsidRPr="004877EA">
        <w:rPr>
          <w:b/>
        </w:rPr>
        <w:t>假如说你发现在预测房价时产生了巨大的误差，现在你的问题是要想改进这个算法，接下来应该怎么办？</w:t>
      </w:r>
      <w:commentRangeEnd w:id="184"/>
      <w:r w:rsidR="004877EA">
        <w:rPr>
          <w:rStyle w:val="affa"/>
        </w:rPr>
        <w:commentReference w:id="184"/>
      </w:r>
    </w:p>
    <w:p w14:paraId="10495F90" w14:textId="77777777" w:rsidR="006C77B1" w:rsidRDefault="006C77B1" w:rsidP="005418DA">
      <w:pPr>
        <w:pStyle w:val="af"/>
      </w:pPr>
      <w:r>
        <w:t xml:space="preserve"> </w:t>
      </w:r>
      <w:r>
        <w:t>实际上你可以想出很多种方法来改进这个算法的性能，其中</w:t>
      </w:r>
      <w:r w:rsidRPr="005E5D31">
        <w:rPr>
          <w:b/>
        </w:rPr>
        <w:t>一种办法是使用更多的训练样本</w:t>
      </w:r>
      <w:r>
        <w:t>。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w:t>
      </w:r>
      <w:r w:rsidRPr="00DE1F5E">
        <w:rPr>
          <w:b/>
        </w:rPr>
        <w:t>但有时候获得更多的训练数据实际上并没有作用</w:t>
      </w:r>
      <w:r>
        <w:t>。在接下来的几段视频中，我们将解释原因。</w:t>
      </w:r>
    </w:p>
    <w:p w14:paraId="69E3DE6B" w14:textId="4E736BFE" w:rsidR="006C77B1" w:rsidRDefault="006C77B1" w:rsidP="005418DA">
      <w:pPr>
        <w:pStyle w:val="af"/>
      </w:pPr>
      <w:r>
        <w:t xml:space="preserve"> </w:t>
      </w:r>
      <w:r>
        <w:t>我们也将知道怎样避免把过多的时间浪费在收集更多的训练数据上，这实际上是于事无补的。</w:t>
      </w:r>
      <w:r w:rsidRPr="00DE1F5E">
        <w:rPr>
          <w:b/>
        </w:rPr>
        <w:t>另一个方法</w:t>
      </w:r>
      <w:r>
        <w:t>，你也许能想到的是</w:t>
      </w:r>
      <w:r w:rsidRPr="00DE1F5E">
        <w:rPr>
          <w:b/>
        </w:rPr>
        <w:t>尝试选用更少的特征集</w:t>
      </w:r>
      <w:r>
        <w:t>。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w:t>
      </w:r>
      <w:r w:rsidRPr="00DE1F5E">
        <w:rPr>
          <w:b/>
        </w:rPr>
        <w:t>从这些特征中仔细挑选一小部分来防止过拟合</w:t>
      </w:r>
      <w:r>
        <w:t>。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w:t>
      </w:r>
      <w:r w:rsidRPr="0090164F">
        <w:rPr>
          <w:b/>
        </w:rPr>
        <w:t>也可以尝试增加多项式特征的方法</w:t>
      </w:r>
      <w:r>
        <w:t>，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w:t>
      </w:r>
      <w:r w:rsidRPr="00D610B9">
        <w:rPr>
          <w:b/>
        </w:rPr>
        <w:t>以考虑其他方法减小或增大正则化参数</w:t>
      </w:r>
      <m:oMath>
        <m:r>
          <m:rPr>
            <m:sty m:val="bi"/>
          </m:rPr>
          <w:rPr>
            <w:rFonts w:ascii="Cambria Math" w:hAnsi="Cambria Math"/>
          </w:rPr>
          <m:t>λ</m:t>
        </m:r>
      </m:oMath>
      <w:r w:rsidRPr="00D610B9">
        <w:rPr>
          <w:b/>
        </w:rPr>
        <w:t>的值</w:t>
      </w:r>
      <w:r>
        <w:t>。我们列出的这个单子，上面的很多方法都可以展开来扩展成一个六个月或更长时间的项目。遗憾的是，大多数人用来选择这些方法的标准是</w:t>
      </w:r>
      <w:r w:rsidRPr="00D610B9">
        <w:rPr>
          <w:b/>
        </w:rPr>
        <w:t>凭感觉的，也就是说，大多数人的选择方法是随便从这些方法中选择一种</w:t>
      </w:r>
      <w:r>
        <w:t>，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w:t>
      </w:r>
      <w:r w:rsidRPr="00D610B9">
        <w:rPr>
          <w:b/>
        </w:rPr>
        <w:t>幸运的是，有一系列简单的方法能让你事半功倍，排除掉单子上的至少一半的方法，留下那些确实有前途的方法，同时也有一种很简单的方法，只要你使用，就能很轻松地排除掉很多选择，从而为你节省大量不必要花费的时间</w:t>
      </w:r>
      <w:r>
        <w:t>。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ind w:firstLine="422"/>
      </w:pPr>
      <w:r w:rsidRPr="00D610B9">
        <w:rPr>
          <w:b/>
        </w:rPr>
        <w:t>获得更多的训练实例</w:t>
      </w:r>
      <w:r w:rsidRPr="00D610B9">
        <w:rPr>
          <w:b/>
        </w:rPr>
        <w:t>——</w:t>
      </w:r>
      <w:r w:rsidRPr="00D610B9">
        <w:rPr>
          <w:b/>
        </w:rPr>
        <w:t>通常是有效的</w:t>
      </w:r>
      <w:r>
        <w:t>，但代价较大，下面的方法也可能有效，可考虑先采用下面的几种方法。</w:t>
      </w:r>
    </w:p>
    <w:p w14:paraId="412C46D4" w14:textId="3E5FD7D7" w:rsidR="006C77B1" w:rsidRPr="00D610B9" w:rsidRDefault="00EA2301" w:rsidP="005418DA">
      <w:pPr>
        <w:pStyle w:val="af"/>
        <w:ind w:firstLine="422"/>
        <w:rPr>
          <w:b/>
        </w:rPr>
      </w:pPr>
      <w:r w:rsidRPr="00D610B9">
        <w:rPr>
          <w:rFonts w:hint="eastAsia"/>
          <w:b/>
        </w:rPr>
        <w:t>1.</w:t>
      </w:r>
      <w:r w:rsidR="006C77B1" w:rsidRPr="00D610B9">
        <w:rPr>
          <w:b/>
        </w:rPr>
        <w:t>尝试减少特征的数量</w:t>
      </w:r>
    </w:p>
    <w:p w14:paraId="5AA616AB" w14:textId="2AF51527" w:rsidR="006C77B1" w:rsidRPr="00D610B9" w:rsidRDefault="00EA2301" w:rsidP="005418DA">
      <w:pPr>
        <w:pStyle w:val="af"/>
        <w:ind w:firstLine="422"/>
        <w:rPr>
          <w:b/>
        </w:rPr>
      </w:pPr>
      <w:r w:rsidRPr="00D610B9">
        <w:rPr>
          <w:rFonts w:hint="eastAsia"/>
          <w:b/>
        </w:rPr>
        <w:t>2.</w:t>
      </w:r>
      <w:r w:rsidR="006C77B1" w:rsidRPr="00D610B9">
        <w:rPr>
          <w:b/>
        </w:rPr>
        <w:t>尝试获得更多的特征</w:t>
      </w:r>
    </w:p>
    <w:p w14:paraId="30C08E4A" w14:textId="0B228289" w:rsidR="006C77B1" w:rsidRPr="00D610B9" w:rsidRDefault="00EA2301" w:rsidP="005418DA">
      <w:pPr>
        <w:pStyle w:val="af"/>
        <w:ind w:firstLine="422"/>
        <w:rPr>
          <w:b/>
        </w:rPr>
      </w:pPr>
      <w:r w:rsidRPr="00D610B9">
        <w:rPr>
          <w:b/>
        </w:rPr>
        <w:t>3.</w:t>
      </w:r>
      <w:r w:rsidR="006C77B1" w:rsidRPr="00D610B9">
        <w:rPr>
          <w:b/>
        </w:rPr>
        <w:t>尝试增加多项式特征</w:t>
      </w:r>
    </w:p>
    <w:p w14:paraId="661F837F" w14:textId="79B92B99" w:rsidR="006C77B1" w:rsidRPr="00D610B9" w:rsidRDefault="00EA2301" w:rsidP="005418DA">
      <w:pPr>
        <w:pStyle w:val="af"/>
        <w:ind w:firstLine="422"/>
        <w:rPr>
          <w:b/>
        </w:rPr>
      </w:pPr>
      <w:r w:rsidRPr="00D610B9">
        <w:rPr>
          <w:rFonts w:hint="eastAsia"/>
          <w:b/>
        </w:rPr>
        <w:t>4.</w:t>
      </w:r>
      <w:r w:rsidR="006C77B1" w:rsidRPr="00D610B9">
        <w:rPr>
          <w:b/>
        </w:rPr>
        <w:t>尝试减少正则化程度</w:t>
      </w:r>
      <m:oMath>
        <m:r>
          <m:rPr>
            <m:sty m:val="bi"/>
          </m:rPr>
          <w:rPr>
            <w:rFonts w:ascii="Cambria Math" w:hAnsi="Cambria Math"/>
          </w:rPr>
          <m:t>λ</m:t>
        </m:r>
      </m:oMath>
    </w:p>
    <w:p w14:paraId="62049E70" w14:textId="262F07DF" w:rsidR="006C77B1" w:rsidRPr="00D610B9" w:rsidRDefault="00EA2301" w:rsidP="005418DA">
      <w:pPr>
        <w:pStyle w:val="af"/>
        <w:ind w:firstLine="422"/>
        <w:rPr>
          <w:b/>
        </w:rPr>
      </w:pPr>
      <w:r w:rsidRPr="00D610B9">
        <w:rPr>
          <w:b/>
        </w:rPr>
        <w:t>5.</w:t>
      </w:r>
      <w:r w:rsidR="006C77B1" w:rsidRPr="00D610B9">
        <w:rPr>
          <w:b/>
        </w:rPr>
        <w:t>尝试增加正则化程度</w:t>
      </w:r>
      <m:oMath>
        <m:r>
          <m:rPr>
            <m:sty m:val="bi"/>
          </m:rPr>
          <w:rPr>
            <w:rFonts w:ascii="Cambria Math" w:hAnsi="Cambria Math"/>
          </w:rPr>
          <m:t>λ</m:t>
        </m:r>
      </m:oMath>
    </w:p>
    <w:p w14:paraId="663F1FD4" w14:textId="048885B8" w:rsidR="006C77B1" w:rsidRDefault="006C77B1" w:rsidP="00EA2301">
      <w:pPr>
        <w:pStyle w:val="af"/>
      </w:pPr>
      <w:r>
        <w:t>我们不应该随机选择上面的某种方法来改进我们的算法，而是</w:t>
      </w:r>
      <w:r w:rsidRPr="00FA67B0">
        <w:rPr>
          <w:b/>
        </w:rPr>
        <w:t>运用一些机器学习诊断法</w:t>
      </w:r>
      <w:r>
        <w:t>来帮助我们知道上面哪些方法对我们的算法是有效的。</w:t>
      </w:r>
    </w:p>
    <w:p w14:paraId="25454EBB" w14:textId="77777777" w:rsidR="00682ED3" w:rsidRDefault="006C77B1" w:rsidP="00EA2301">
      <w:pPr>
        <w:pStyle w:val="af"/>
      </w:pPr>
      <w:r>
        <w:t>在接下来的两段视频中，我首先介绍</w:t>
      </w:r>
      <w:r w:rsidRPr="00700BBE">
        <w:rPr>
          <w:b/>
        </w:rPr>
        <w:t>怎样评估机器学习算法的性能</w:t>
      </w:r>
      <w:r>
        <w:t>，然后在之后的几段视频中，我将开始讨论这些方法，它们也被称为</w:t>
      </w:r>
      <w:r w:rsidRPr="00700BBE">
        <w:rPr>
          <w:b/>
        </w:rPr>
        <w:t>"</w:t>
      </w:r>
      <w:r w:rsidRPr="00700BBE">
        <w:rPr>
          <w:b/>
        </w:rPr>
        <w:t>机器学习诊断法</w:t>
      </w:r>
      <w:r w:rsidRPr="00700BBE">
        <w:rPr>
          <w:b/>
        </w:rPr>
        <w:t>"</w:t>
      </w:r>
      <w:r w:rsidRPr="00700BBE">
        <w:rPr>
          <w:b/>
        </w:rPr>
        <w:t>。</w:t>
      </w:r>
      <w:r w:rsidRPr="00700BBE">
        <w:rPr>
          <w:b/>
        </w:rPr>
        <w:t>“</w:t>
      </w:r>
      <w:r w:rsidRPr="00700BBE">
        <w:rPr>
          <w:b/>
        </w:rPr>
        <w:t>诊断法</w:t>
      </w:r>
      <w:r w:rsidRPr="00700BBE">
        <w:rPr>
          <w:b/>
        </w:rPr>
        <w:t>”</w:t>
      </w:r>
      <w:r w:rsidRPr="00700BBE">
        <w:rPr>
          <w:b/>
        </w:rPr>
        <w:t>的意思是：这</w:t>
      </w:r>
      <w:r w:rsidRPr="00700BBE">
        <w:rPr>
          <w:b/>
        </w:rPr>
        <w:lastRenderedPageBreak/>
        <w:t>是一种测试法，你通过执行这种测试，能够深入了解某种算法到底是否有用。</w:t>
      </w:r>
      <w:r>
        <w:t>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w:t>
      </w:r>
      <w:r w:rsidRPr="00700BBE">
        <w:rPr>
          <w:b/>
        </w:rPr>
        <w:t>如何评价你的学习算法</w:t>
      </w:r>
      <w:r>
        <w:t>。</w:t>
      </w:r>
    </w:p>
    <w:p w14:paraId="1EB4EC7F" w14:textId="1E25A55B" w:rsidR="006C77B1" w:rsidRDefault="006C77B1" w:rsidP="00EA2301">
      <w:pPr>
        <w:pStyle w:val="af"/>
      </w:pPr>
      <w:r>
        <w:t>在此之后，我将</w:t>
      </w:r>
      <w:r w:rsidRPr="00700BBE">
        <w:rPr>
          <w:b/>
        </w:rPr>
        <w:t>介绍一些诊断法</w:t>
      </w:r>
      <w:r>
        <w:t>，希望能让你更清楚。在接下来的尝试中，如何选择更有意义的方法。</w:t>
      </w:r>
    </w:p>
    <w:p w14:paraId="07AD03B8" w14:textId="77777777" w:rsidR="00EA2301" w:rsidRDefault="00EA2301">
      <w:pPr>
        <w:widowControl/>
        <w:jc w:val="left"/>
        <w:rPr>
          <w:b/>
          <w:bCs/>
          <w:sz w:val="32"/>
          <w:szCs w:val="32"/>
        </w:rPr>
      </w:pPr>
      <w:bookmarkStart w:id="185" w:name="header-n40"/>
      <w:bookmarkEnd w:id="185"/>
      <w:r>
        <w:br w:type="page"/>
      </w:r>
    </w:p>
    <w:p w14:paraId="1DE18DDE" w14:textId="719BF904" w:rsidR="006C77B1" w:rsidRDefault="006C77B1">
      <w:pPr>
        <w:pStyle w:val="3"/>
      </w:pPr>
      <w:bookmarkStart w:id="186" w:name="_Toc522961551"/>
      <w:r>
        <w:lastRenderedPageBreak/>
        <w:t xml:space="preserve">10.2 </w:t>
      </w:r>
      <w:r>
        <w:t>评估一个假设</w:t>
      </w:r>
      <w:bookmarkEnd w:id="186"/>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w:t>
      </w:r>
      <w:r w:rsidRPr="00700BBE">
        <w:rPr>
          <w:b/>
        </w:rPr>
        <w:t>怎样用你学过的算法来评估假设函数</w:t>
      </w:r>
      <w:r>
        <w:t>。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6"/>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w:t>
      </w:r>
      <w:r w:rsidRPr="00700BBE">
        <w:rPr>
          <w:b/>
        </w:rPr>
        <w:t>考虑的是选择参量来使训练误差最小化</w:t>
      </w:r>
      <w:r>
        <w:t>，有人认为得到一个非常小的训练误差一定是一件好事，但我们已经知道，</w:t>
      </w:r>
      <w:r w:rsidRPr="00700BBE">
        <w:rPr>
          <w:b/>
        </w:rPr>
        <w:t>仅仅是因为这个假设具有很小的训练误差，并不能说明它就一定是一个好的假设函数。</w:t>
      </w:r>
      <w:r>
        <w:t>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ind w:firstLine="422"/>
      </w:pPr>
      <w:r w:rsidRPr="00E619A6">
        <w:rPr>
          <w:b/>
        </w:rPr>
        <w:t xml:space="preserve"> </w:t>
      </w:r>
      <w:r w:rsidRPr="00E619A6">
        <w:rPr>
          <w:b/>
        </w:rPr>
        <w:t>为了检验算法是否过拟合，我们将数据分成训练集和测试集，通常用</w:t>
      </w:r>
      <w:r w:rsidRPr="00E619A6">
        <w:rPr>
          <w:b/>
        </w:rPr>
        <w:t>70%</w:t>
      </w:r>
      <w:r w:rsidRPr="00E619A6">
        <w:rPr>
          <w:b/>
        </w:rPr>
        <w:t>的数据作为训练集，用剩下</w:t>
      </w:r>
      <w:r w:rsidRPr="00E619A6">
        <w:rPr>
          <w:b/>
        </w:rPr>
        <w:t>30%</w:t>
      </w:r>
      <w:r w:rsidRPr="00E619A6">
        <w:rPr>
          <w:b/>
        </w:rPr>
        <w:t>的数据作为测试集。</w:t>
      </w:r>
      <w:r>
        <w:t>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7"/>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148E408B" w:rsidR="006C77B1" w:rsidRDefault="006C77B1" w:rsidP="00EA2301">
      <w:pPr>
        <w:pStyle w:val="af"/>
      </w:pPr>
      <w:r>
        <w:t xml:space="preserve"> </w:t>
      </w:r>
      <w:r w:rsidRPr="00797DD6">
        <w:rPr>
          <w:b/>
        </w:rPr>
        <w:t>测试集评估</w:t>
      </w:r>
      <w:r w:rsidR="007F0DE7">
        <w:rPr>
          <w:rFonts w:hint="eastAsia"/>
          <w:b/>
        </w:rPr>
        <w:t>：</w:t>
      </w:r>
      <w:r w:rsidRPr="00797DD6">
        <w:rPr>
          <w:b/>
        </w:rPr>
        <w:t>在通过训练集让我们的模型学习得出其参数后，对测试集运用该模型</w:t>
      </w:r>
      <w:r>
        <w:t>，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7" type="#_x0000_t75" style="width:321.2pt;height:45.7pt" o:ole="">
            <v:imagedata r:id="rId238" o:title=""/>
          </v:shape>
          <o:OLEObject Type="Embed" ProgID="Equation.DSMT4" ShapeID="_x0000_i1027" DrawAspect="Content" ObjectID="_1599464310" r:id="rId239"/>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40"/>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87" w:name="header-n74"/>
      <w:bookmarkEnd w:id="187"/>
      <w:r>
        <w:br w:type="page"/>
      </w:r>
    </w:p>
    <w:p w14:paraId="0F6D7818" w14:textId="577BF0F9" w:rsidR="006C77B1" w:rsidRDefault="006C77B1">
      <w:pPr>
        <w:pStyle w:val="3"/>
      </w:pPr>
      <w:bookmarkStart w:id="188" w:name="_Toc522961552"/>
      <w:r>
        <w:lastRenderedPageBreak/>
        <w:t xml:space="preserve">10.3 </w:t>
      </w:r>
      <w:r>
        <w:t>模型选择和交叉验证集</w:t>
      </w:r>
      <w:bookmarkEnd w:id="188"/>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1"/>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w:t>
      </w:r>
      <w:r w:rsidRPr="008625E1">
        <w:rPr>
          <w:b/>
        </w:rPr>
        <w:t>需要使用交叉验证集来帮助选择模型</w:t>
      </w:r>
      <w:r>
        <w:t>。</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2"/>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28" type="#_x0000_t75" style="width:204.75pt;height:43.2pt" o:ole="">
            <v:imagedata r:id="rId243" o:title=""/>
          </v:shape>
          <o:OLEObject Type="Embed" ProgID="Equation.DSMT4" ShapeID="_x0000_i1028" DrawAspect="Content" ObjectID="_1599464311" r:id="rId244"/>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29" type="#_x0000_t75" style="width:204.75pt;height:45.1pt" o:ole="">
            <v:imagedata r:id="rId245" o:title=""/>
          </v:shape>
          <o:OLEObject Type="Embed" ProgID="Equation.DSMT4" ShapeID="_x0000_i1029" DrawAspect="Content" ObjectID="_1599464312" r:id="rId246"/>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E0554E">
        <w:rPr>
          <w:position w:val="-30"/>
        </w:rPr>
        <w:pict w14:anchorId="0E0CE391">
          <v:shape id="_x0000_i1030" type="#_x0000_t75" style="width:237.3pt;height:50.7pt">
            <v:imagedata r:id="rId247" o:title=""/>
          </v:shape>
        </w:pict>
      </w:r>
    </w:p>
    <w:p w14:paraId="12BD5C04" w14:textId="77777777" w:rsidR="006D5C6C" w:rsidRDefault="006D5C6C">
      <w:pPr>
        <w:widowControl/>
        <w:jc w:val="left"/>
        <w:rPr>
          <w:b/>
          <w:bCs/>
          <w:sz w:val="32"/>
          <w:szCs w:val="32"/>
        </w:rPr>
      </w:pPr>
      <w:bookmarkStart w:id="189" w:name="header-n116"/>
      <w:bookmarkEnd w:id="189"/>
      <w:r>
        <w:br w:type="page"/>
      </w:r>
    </w:p>
    <w:p w14:paraId="570564A7" w14:textId="4D09F9B4" w:rsidR="006C77B1" w:rsidRDefault="006C77B1">
      <w:pPr>
        <w:pStyle w:val="3"/>
      </w:pPr>
      <w:bookmarkStart w:id="190" w:name="_Toc522961553"/>
      <w:r>
        <w:lastRenderedPageBreak/>
        <w:t xml:space="preserve">10.4 </w:t>
      </w:r>
      <w:r>
        <w:t>诊断偏差和方差</w:t>
      </w:r>
      <w:bookmarkEnd w:id="190"/>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w:t>
      </w:r>
      <w:r w:rsidRPr="00E2570C">
        <w:rPr>
          <w:b/>
        </w:rPr>
        <w:t>要么是偏差比较大，要么是方差比较大</w:t>
      </w:r>
      <w:r>
        <w:t>。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sidRPr="00E2570C">
        <w:rPr>
          <w:b/>
        </w:rPr>
        <w:t>高偏差和高方差的问题基本上来说是欠拟合和过拟合的问题</w:t>
      </w:r>
      <w:r>
        <w:t>。</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8"/>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w:t>
      </w:r>
      <w:r w:rsidRPr="00E2570C">
        <w:rPr>
          <w:b/>
        </w:rPr>
        <w:t>训练集和交叉验证集的代价函数误差</w:t>
      </w:r>
      <w:r>
        <w:t>与</w:t>
      </w:r>
      <w:r w:rsidRPr="00E2570C">
        <w:rPr>
          <w:b/>
        </w:rPr>
        <w:t>多项式的次数</w:t>
      </w:r>
      <w:r>
        <w:t>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9"/>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1" type="#_x0000_t75" style="width:204.75pt;height:43.2pt" o:ole="">
            <v:imagedata r:id="rId243" o:title=""/>
          </v:shape>
          <o:OLEObject Type="Embed" ProgID="Equation.DSMT4" ShapeID="_x0000_i1031" DrawAspect="Content" ObjectID="_1599464313" r:id="rId250"/>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2" type="#_x0000_t75" style="width:204.75pt;height:45.1pt" o:ole="">
            <v:imagedata r:id="rId245" o:title=""/>
          </v:shape>
          <o:OLEObject Type="Embed" ProgID="Equation.DSMT4" ShapeID="_x0000_i1032" DrawAspect="Content" ObjectID="_1599464314" r:id="rId251"/>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2"/>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3"/>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Pr="00E2570C" w:rsidRDefault="006C77B1" w:rsidP="006D5C6C">
      <w:pPr>
        <w:pStyle w:val="af"/>
        <w:ind w:firstLine="422"/>
        <w:rPr>
          <w:b/>
        </w:rPr>
      </w:pPr>
      <w:r w:rsidRPr="00E2570C">
        <w:rPr>
          <w:b/>
        </w:rPr>
        <w:t xml:space="preserve"> </w:t>
      </w:r>
      <w:r w:rsidRPr="00E2570C">
        <w:rPr>
          <w:b/>
        </w:rPr>
        <w:t>训练集误差和交叉验证集误差近似时：偏差</w:t>
      </w:r>
      <w:r w:rsidRPr="00E2570C">
        <w:rPr>
          <w:b/>
        </w:rPr>
        <w:t>/</w:t>
      </w:r>
      <w:r w:rsidRPr="00E2570C">
        <w:rPr>
          <w:b/>
        </w:rPr>
        <w:t>欠拟合</w:t>
      </w:r>
    </w:p>
    <w:p w14:paraId="72CC6C8E" w14:textId="46898A79" w:rsidR="006D5C6C" w:rsidRDefault="006C77B1" w:rsidP="004742FA">
      <w:pPr>
        <w:pStyle w:val="af"/>
        <w:ind w:firstLine="422"/>
        <w:rPr>
          <w:b/>
          <w:bCs/>
          <w:sz w:val="32"/>
          <w:szCs w:val="32"/>
        </w:rPr>
      </w:pPr>
      <w:r w:rsidRPr="00E2570C">
        <w:rPr>
          <w:b/>
        </w:rPr>
        <w:t xml:space="preserve"> </w:t>
      </w:r>
      <w:r w:rsidRPr="00E2570C">
        <w:rPr>
          <w:b/>
        </w:rPr>
        <w:t>交叉验证集误差远大于训练集误差时：方差</w:t>
      </w:r>
      <w:r w:rsidRPr="00E2570C">
        <w:rPr>
          <w:b/>
        </w:rPr>
        <w:t>/</w:t>
      </w:r>
      <w:r w:rsidRPr="00E2570C">
        <w:rPr>
          <w:b/>
        </w:rPr>
        <w:t>过拟合</w:t>
      </w:r>
      <w:bookmarkStart w:id="191" w:name="header-n149"/>
      <w:bookmarkEnd w:id="191"/>
      <w:r w:rsidR="006D5C6C">
        <w:br w:type="page"/>
      </w:r>
    </w:p>
    <w:p w14:paraId="670EA64E" w14:textId="2A9D622F" w:rsidR="006C77B1" w:rsidRDefault="006C77B1">
      <w:pPr>
        <w:pStyle w:val="3"/>
      </w:pPr>
      <w:bookmarkStart w:id="192" w:name="_Toc522961554"/>
      <w:r>
        <w:lastRenderedPageBreak/>
        <w:t xml:space="preserve">10.5 </w:t>
      </w:r>
      <w:r>
        <w:t>正则化和偏差</w:t>
      </w:r>
      <w:r>
        <w:t>/</w:t>
      </w:r>
      <w:r>
        <w:t>方差</w:t>
      </w:r>
      <w:bookmarkEnd w:id="192"/>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w:t>
      </w:r>
      <w:r w:rsidRPr="00E2570C">
        <w:rPr>
          <w:b/>
        </w:rPr>
        <w:t>一般会使用一些正则化方法来防止过拟合</w:t>
      </w:r>
      <w:r>
        <w:t>。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4"/>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5"/>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6"/>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93" w:name="header-n181"/>
      <w:bookmarkEnd w:id="193"/>
      <w:r>
        <w:br w:type="page"/>
      </w:r>
    </w:p>
    <w:p w14:paraId="5FBA025D" w14:textId="031A8CB8" w:rsidR="006C77B1" w:rsidRDefault="006C77B1">
      <w:pPr>
        <w:pStyle w:val="3"/>
      </w:pPr>
      <w:bookmarkStart w:id="194" w:name="_Toc522961555"/>
      <w:r>
        <w:lastRenderedPageBreak/>
        <w:t xml:space="preserve">10.6 </w:t>
      </w:r>
      <w:r>
        <w:t>学习曲线</w:t>
      </w:r>
      <w:bookmarkEnd w:id="194"/>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7"/>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8"/>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9"/>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0"/>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95" w:name="header-n204"/>
      <w:bookmarkEnd w:id="195"/>
      <w:r>
        <w:br w:type="page"/>
      </w:r>
    </w:p>
    <w:p w14:paraId="10182DA5" w14:textId="520B624E" w:rsidR="006C77B1" w:rsidRDefault="006C77B1">
      <w:pPr>
        <w:pStyle w:val="3"/>
      </w:pPr>
      <w:bookmarkStart w:id="196" w:name="_Toc522961556"/>
      <w:r>
        <w:lastRenderedPageBreak/>
        <w:t xml:space="preserve">10.7 </w:t>
      </w:r>
      <w:r>
        <w:t>决定下一步做什么</w:t>
      </w:r>
      <w:bookmarkEnd w:id="196"/>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Pr="00E2570C" w:rsidRDefault="006D5C6C" w:rsidP="006D5C6C">
      <w:pPr>
        <w:pStyle w:val="af"/>
        <w:ind w:firstLine="422"/>
        <w:rPr>
          <w:b/>
        </w:rPr>
      </w:pPr>
      <w:r w:rsidRPr="00E2570C">
        <w:rPr>
          <w:rFonts w:hint="eastAsia"/>
          <w:b/>
        </w:rPr>
        <w:t>1.</w:t>
      </w:r>
      <w:r w:rsidR="00C23614" w:rsidRPr="00E2570C">
        <w:rPr>
          <w:b/>
        </w:rPr>
        <w:t xml:space="preserve"> </w:t>
      </w:r>
      <w:r w:rsidR="006C77B1" w:rsidRPr="00E2570C">
        <w:rPr>
          <w:b/>
        </w:rPr>
        <w:t>获得更多的训练实例</w:t>
      </w:r>
      <w:r w:rsidR="006C77B1" w:rsidRPr="00E2570C">
        <w:rPr>
          <w:b/>
        </w:rPr>
        <w:t>——</w:t>
      </w:r>
      <w:r w:rsidR="006C77B1" w:rsidRPr="00E2570C">
        <w:rPr>
          <w:b/>
        </w:rPr>
        <w:t>解决高方差</w:t>
      </w:r>
    </w:p>
    <w:p w14:paraId="2178F72C" w14:textId="0727355B" w:rsidR="006C77B1" w:rsidRPr="00E2570C" w:rsidRDefault="006D5C6C" w:rsidP="006D5C6C">
      <w:pPr>
        <w:pStyle w:val="af"/>
        <w:ind w:firstLine="422"/>
        <w:rPr>
          <w:b/>
        </w:rPr>
      </w:pPr>
      <w:r w:rsidRPr="00E2570C">
        <w:rPr>
          <w:b/>
        </w:rPr>
        <w:t>2.</w:t>
      </w:r>
      <w:r w:rsidR="00C23614" w:rsidRPr="00E2570C">
        <w:rPr>
          <w:b/>
        </w:rPr>
        <w:t xml:space="preserve"> </w:t>
      </w:r>
      <w:r w:rsidR="006C77B1" w:rsidRPr="00E2570C">
        <w:rPr>
          <w:b/>
        </w:rPr>
        <w:t>尝试减少特征的数量</w:t>
      </w:r>
      <w:r w:rsidR="006C77B1" w:rsidRPr="00E2570C">
        <w:rPr>
          <w:b/>
        </w:rPr>
        <w:t>——</w:t>
      </w:r>
      <w:r w:rsidR="006C77B1" w:rsidRPr="00E2570C">
        <w:rPr>
          <w:b/>
        </w:rPr>
        <w:t>解决高方差</w:t>
      </w:r>
    </w:p>
    <w:p w14:paraId="38AF1752" w14:textId="12BCA2CE" w:rsidR="006C77B1" w:rsidRPr="00E2570C" w:rsidRDefault="006D5C6C" w:rsidP="006D5C6C">
      <w:pPr>
        <w:pStyle w:val="af"/>
        <w:ind w:firstLine="422"/>
        <w:rPr>
          <w:b/>
        </w:rPr>
      </w:pPr>
      <w:r w:rsidRPr="00E2570C">
        <w:rPr>
          <w:b/>
        </w:rPr>
        <w:t>3.</w:t>
      </w:r>
      <w:r w:rsidR="00C23614" w:rsidRPr="00E2570C">
        <w:rPr>
          <w:b/>
        </w:rPr>
        <w:t xml:space="preserve"> </w:t>
      </w:r>
      <w:r w:rsidR="006C77B1" w:rsidRPr="00E2570C">
        <w:rPr>
          <w:b/>
        </w:rPr>
        <w:t>尝试获得更多的特征</w:t>
      </w:r>
      <w:r w:rsidR="006C77B1" w:rsidRPr="00E2570C">
        <w:rPr>
          <w:b/>
        </w:rPr>
        <w:t>——</w:t>
      </w:r>
      <w:r w:rsidR="006C77B1" w:rsidRPr="00E2570C">
        <w:rPr>
          <w:b/>
        </w:rPr>
        <w:t>解决高偏差</w:t>
      </w:r>
    </w:p>
    <w:p w14:paraId="301E7171" w14:textId="5A023C91" w:rsidR="006C77B1" w:rsidRPr="00E2570C" w:rsidRDefault="006D5C6C" w:rsidP="006D5C6C">
      <w:pPr>
        <w:pStyle w:val="af"/>
        <w:ind w:firstLine="422"/>
        <w:rPr>
          <w:b/>
        </w:rPr>
      </w:pPr>
      <w:r w:rsidRPr="00E2570C">
        <w:rPr>
          <w:b/>
        </w:rPr>
        <w:t>4.</w:t>
      </w:r>
      <w:r w:rsidR="00C23614" w:rsidRPr="00E2570C">
        <w:rPr>
          <w:b/>
        </w:rPr>
        <w:t xml:space="preserve"> </w:t>
      </w:r>
      <w:r w:rsidR="006C77B1" w:rsidRPr="00E2570C">
        <w:rPr>
          <w:b/>
        </w:rPr>
        <w:t>尝试增加多项式特征</w:t>
      </w:r>
      <w:r w:rsidR="006C77B1" w:rsidRPr="00E2570C">
        <w:rPr>
          <w:b/>
        </w:rPr>
        <w:t>——</w:t>
      </w:r>
      <w:r w:rsidR="006C77B1" w:rsidRPr="00E2570C">
        <w:rPr>
          <w:b/>
        </w:rPr>
        <w:t>解决高偏差</w:t>
      </w:r>
    </w:p>
    <w:p w14:paraId="1AF2CEED" w14:textId="48AD9BE5" w:rsidR="006C77B1" w:rsidRPr="00E2570C" w:rsidRDefault="006D5C6C" w:rsidP="006D5C6C">
      <w:pPr>
        <w:pStyle w:val="af"/>
        <w:ind w:firstLine="422"/>
        <w:rPr>
          <w:b/>
        </w:rPr>
      </w:pPr>
      <w:r w:rsidRPr="00E2570C">
        <w:rPr>
          <w:b/>
        </w:rPr>
        <w:t>5.</w:t>
      </w:r>
      <w:r w:rsidR="00C23614" w:rsidRPr="00E2570C">
        <w:rPr>
          <w:b/>
        </w:rPr>
        <w:t xml:space="preserve"> </w:t>
      </w:r>
      <w:r w:rsidR="006C77B1" w:rsidRPr="00E2570C">
        <w:rPr>
          <w:b/>
        </w:rPr>
        <w:t>尝试减少正则化程度</w:t>
      </w:r>
      <w:r w:rsidR="006C77B1" w:rsidRPr="00E2570C">
        <w:rPr>
          <w:b/>
        </w:rPr>
        <w:t>λ——</w:t>
      </w:r>
      <w:r w:rsidR="006C77B1" w:rsidRPr="00E2570C">
        <w:rPr>
          <w:b/>
        </w:rPr>
        <w:t>解决高偏差</w:t>
      </w:r>
    </w:p>
    <w:p w14:paraId="6FF90986" w14:textId="3953E2A4" w:rsidR="006C77B1" w:rsidRPr="00E2570C" w:rsidRDefault="006D5C6C" w:rsidP="006D5C6C">
      <w:pPr>
        <w:pStyle w:val="af"/>
        <w:ind w:firstLine="422"/>
        <w:rPr>
          <w:b/>
        </w:rPr>
      </w:pPr>
      <w:r w:rsidRPr="00E2570C">
        <w:rPr>
          <w:b/>
        </w:rPr>
        <w:t>6.</w:t>
      </w:r>
      <w:r w:rsidR="00C23614" w:rsidRPr="00E2570C">
        <w:rPr>
          <w:b/>
        </w:rPr>
        <w:t xml:space="preserve"> </w:t>
      </w:r>
      <w:r w:rsidR="006C77B1" w:rsidRPr="00E2570C">
        <w:rPr>
          <w:b/>
        </w:rPr>
        <w:t>尝试增加正则化程度</w:t>
      </w:r>
      <w:r w:rsidR="006C77B1" w:rsidRPr="00E2570C">
        <w:rPr>
          <w:b/>
        </w:rPr>
        <w:t>λ——</w:t>
      </w:r>
      <w:r w:rsidR="006C77B1" w:rsidRPr="00E2570C">
        <w:rPr>
          <w:b/>
        </w:rPr>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1"/>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278DAA2A" w:rsidR="006C77B1" w:rsidRDefault="006C77B1" w:rsidP="006D5C6C">
      <w:pPr>
        <w:pStyle w:val="af"/>
      </w:pPr>
      <w:r>
        <w:t xml:space="preserve"> </w:t>
      </w:r>
      <w:r>
        <w:t>使用较小的神经网络，类似于参数较少的情况，容易导致高偏差和欠拟合，但计算代价较小</w:t>
      </w:r>
      <w:r w:rsidR="00E2570C">
        <w:rPr>
          <w:rFonts w:hint="eastAsia"/>
        </w:rPr>
        <w:t>；</w:t>
      </w:r>
      <w:r>
        <w:t>使用较大的神经网络，类似于参数较多的情况，容易导致高方差和过拟合，虽然计算代价比较大，但是可以通过正则化手段来调整而更加适应数据。</w:t>
      </w:r>
    </w:p>
    <w:p w14:paraId="7AB56C85" w14:textId="77777777" w:rsidR="006C77B1" w:rsidRPr="00E2570C" w:rsidRDefault="006C77B1" w:rsidP="006D5C6C">
      <w:pPr>
        <w:pStyle w:val="af"/>
        <w:rPr>
          <w:b/>
        </w:rPr>
      </w:pPr>
      <w:r>
        <w:t xml:space="preserve"> </w:t>
      </w:r>
      <w:r w:rsidRPr="00E2570C">
        <w:rPr>
          <w:b/>
        </w:rPr>
        <w:t>通常选择较大的神经网络并采用正则化处理会比采用较小的神经网络效果要好。</w:t>
      </w:r>
    </w:p>
    <w:p w14:paraId="1D111AC9" w14:textId="789D1246" w:rsidR="006C77B1" w:rsidRDefault="006C77B1" w:rsidP="006D5C6C">
      <w:pPr>
        <w:pStyle w:val="af"/>
      </w:pPr>
      <w:r>
        <w:t xml:space="preserve"> </w:t>
      </w:r>
      <w:r>
        <w:t>对于神经网络中的隐藏层的层数的选择，通常从</w:t>
      </w:r>
      <w:r w:rsidR="00E2570C">
        <w:rPr>
          <w:rFonts w:hint="eastAsia"/>
        </w:rPr>
        <w:t>第</w:t>
      </w:r>
      <w:r>
        <w:t>一层开始逐渐增加层数，为了更好地作选择，可以把数据分为训练集、交叉验证集和测试集，针对不同隐藏层层数的神经网络</w:t>
      </w:r>
      <w:r>
        <w:lastRenderedPageBreak/>
        <w:t>训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97" w:name="header-n243"/>
      <w:bookmarkEnd w:id="197"/>
      <w:r>
        <w:br w:type="page"/>
      </w:r>
    </w:p>
    <w:p w14:paraId="312E2322" w14:textId="75A255D4" w:rsidR="006C77B1" w:rsidRDefault="006C77B1" w:rsidP="00D15056">
      <w:pPr>
        <w:pStyle w:val="MMTopic2"/>
        <w:numPr>
          <w:ilvl w:val="0"/>
          <w:numId w:val="2"/>
        </w:numPr>
      </w:pPr>
      <w:bookmarkStart w:id="198" w:name="_Toc522961557"/>
      <w:r>
        <w:lastRenderedPageBreak/>
        <w:t>机器学习系统的设计</w:t>
      </w:r>
      <w:r>
        <w:t>(Machine Learning System Design)</w:t>
      </w:r>
      <w:bookmarkEnd w:id="198"/>
    </w:p>
    <w:p w14:paraId="52069782" w14:textId="77777777" w:rsidR="006C77B1" w:rsidRDefault="006C77B1">
      <w:pPr>
        <w:pStyle w:val="3"/>
      </w:pPr>
      <w:bookmarkStart w:id="199" w:name="header-n244"/>
      <w:bookmarkStart w:id="200" w:name="_Toc522961558"/>
      <w:bookmarkEnd w:id="199"/>
      <w:r>
        <w:t xml:space="preserve">11.1 </w:t>
      </w:r>
      <w:r>
        <w:t>首先要做什么</w:t>
      </w:r>
      <w:bookmarkEnd w:id="200"/>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w:t>
      </w:r>
      <w:r w:rsidRPr="003431CB">
        <w:rPr>
          <w:b/>
        </w:rPr>
        <w:t>垃圾邮件分类器算法</w:t>
      </w:r>
      <w:r>
        <w:t>为例进行讨论。</w:t>
      </w:r>
    </w:p>
    <w:p w14:paraId="00309B9F" w14:textId="19160E0A" w:rsidR="006C77B1" w:rsidRDefault="006C77B1" w:rsidP="006D5C6C">
      <w:pPr>
        <w:pStyle w:val="af"/>
      </w:pPr>
      <w:r>
        <w:t>为了解决这样一个问题，我们</w:t>
      </w:r>
      <w:r w:rsidRPr="00786DCC">
        <w:rPr>
          <w:b/>
        </w:rPr>
        <w:t>首先要做的决定是如何选择并表达特征向量</w:t>
      </w:r>
      <m:oMath>
        <m:r>
          <m:rPr>
            <m:sty m:val="bi"/>
          </m:rP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rsidRPr="00E0554E">
        <w:rPr>
          <w:b/>
        </w:rPr>
        <w:t>收集更多的数据</w:t>
      </w:r>
      <w:r>
        <w:t>，让我们有更多的垃圾邮件和非垃圾邮件的样本</w:t>
      </w:r>
    </w:p>
    <w:p w14:paraId="61BED1F5" w14:textId="0BD5326C" w:rsidR="006C77B1" w:rsidRDefault="006C77B1" w:rsidP="00CB5211">
      <w:pPr>
        <w:pStyle w:val="af"/>
        <w:numPr>
          <w:ilvl w:val="1"/>
          <w:numId w:val="6"/>
        </w:numPr>
        <w:ind w:firstLineChars="0"/>
      </w:pPr>
      <w:r>
        <w:t>基于邮件的</w:t>
      </w:r>
      <w:r w:rsidRPr="00E0554E">
        <w:rPr>
          <w:b/>
        </w:rPr>
        <w:t>路由信息开发一系列复杂的特征</w:t>
      </w:r>
    </w:p>
    <w:p w14:paraId="7089931F" w14:textId="6D332E8E" w:rsidR="006C77B1" w:rsidRDefault="006C77B1" w:rsidP="00CB5211">
      <w:pPr>
        <w:pStyle w:val="af"/>
        <w:numPr>
          <w:ilvl w:val="1"/>
          <w:numId w:val="6"/>
        </w:numPr>
        <w:ind w:firstLineChars="0"/>
      </w:pPr>
      <w:r>
        <w:t>基于邮件的</w:t>
      </w:r>
      <w:r w:rsidRPr="00E0554E">
        <w:rPr>
          <w:b/>
        </w:rPr>
        <w:t>正文信息开发一系列复杂的特征</w:t>
      </w:r>
      <w:r>
        <w:t>，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w:t>
      </w:r>
      <w:r w:rsidRPr="00E0554E">
        <w:rPr>
          <w:b/>
        </w:rPr>
        <w:t>作出明智的选择</w:t>
      </w:r>
      <w:r>
        <w:t>，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201" w:name="header-n272"/>
      <w:bookmarkEnd w:id="201"/>
      <w:r>
        <w:br w:type="page"/>
      </w:r>
    </w:p>
    <w:p w14:paraId="7031B49D" w14:textId="2230A0CF" w:rsidR="006C77B1" w:rsidRDefault="006C77B1">
      <w:pPr>
        <w:pStyle w:val="3"/>
      </w:pPr>
      <w:bookmarkStart w:id="202" w:name="_Toc522961559"/>
      <w:r>
        <w:lastRenderedPageBreak/>
        <w:t xml:space="preserve">11.2 </w:t>
      </w:r>
      <w:r>
        <w:t>误差分析</w:t>
      </w:r>
      <w:bookmarkEnd w:id="202"/>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w:t>
      </w:r>
      <w:r w:rsidRPr="00767AD1">
        <w:rPr>
          <w:b/>
        </w:rPr>
        <w:t>误差分析（</w:t>
      </w:r>
      <w:r w:rsidRPr="00767AD1">
        <w:rPr>
          <w:b/>
        </w:rPr>
        <w:t>Error Analysis</w:t>
      </w:r>
      <w:r w:rsidRPr="00767AD1">
        <w:rPr>
          <w:b/>
        </w:rPr>
        <w:t>）</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w:t>
      </w:r>
      <w:r w:rsidRPr="00767AD1">
        <w:rPr>
          <w:b/>
        </w:rPr>
        <w:t>便运行得不完美，但是也把它运行一遍，最后通过交叉验证来检验数据。一旦做完，你可以画出学习曲线，通过画出学习曲线，以及检验误差，来找出你的算法是否有高偏差和高方差的问题，或者别的问题</w:t>
      </w:r>
      <w:r>
        <w:t>。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w:t>
      </w:r>
      <w:r w:rsidRPr="00063FA0">
        <w:rPr>
          <w:b/>
        </w:rPr>
        <w:t>除了画出学习曲线之外，一件非常有用的事是误差分析</w:t>
      </w:r>
      <w:r>
        <w:t>，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Pr="00EC79CB" w:rsidRDefault="006C77B1" w:rsidP="00250E38">
      <w:pPr>
        <w:pStyle w:val="af"/>
        <w:ind w:firstLine="422"/>
        <w:rPr>
          <w:b/>
        </w:rPr>
      </w:pPr>
      <w:r w:rsidRPr="00EC79CB">
        <w:rPr>
          <w:b/>
        </w:rPr>
        <w:t>构建一个学习算法的推荐方法为：</w:t>
      </w:r>
    </w:p>
    <w:p w14:paraId="0E245F95" w14:textId="12EA6B26" w:rsidR="006C77B1" w:rsidRPr="00EC79CB" w:rsidRDefault="006C77B1" w:rsidP="00250E38">
      <w:pPr>
        <w:pStyle w:val="af"/>
        <w:ind w:firstLine="422"/>
        <w:rPr>
          <w:b/>
        </w:rPr>
      </w:pPr>
      <w:r w:rsidRPr="00EC79CB">
        <w:rPr>
          <w:b/>
        </w:rPr>
        <w:t xml:space="preserve">1. </w:t>
      </w:r>
      <w:r w:rsidRPr="00EC79CB">
        <w:rPr>
          <w:b/>
        </w:rPr>
        <w:t>从一个简单的能快速实现的算法开始，实现该算法并用交叉验证集数据测试这个算法</w:t>
      </w:r>
    </w:p>
    <w:p w14:paraId="2473940C" w14:textId="6B2C846B" w:rsidR="006C77B1" w:rsidRPr="00EC79CB" w:rsidRDefault="006C77B1" w:rsidP="00250E38">
      <w:pPr>
        <w:pStyle w:val="af"/>
        <w:ind w:firstLine="422"/>
        <w:rPr>
          <w:b/>
        </w:rPr>
      </w:pPr>
      <w:r w:rsidRPr="00EC79CB">
        <w:rPr>
          <w:b/>
        </w:rPr>
        <w:t>2.</w:t>
      </w:r>
      <w:r w:rsidR="004742FA" w:rsidRPr="00EC79CB">
        <w:rPr>
          <w:b/>
        </w:rPr>
        <w:t xml:space="preserve"> </w:t>
      </w:r>
      <w:r w:rsidRPr="00EC79CB">
        <w:rPr>
          <w:b/>
        </w:rPr>
        <w:t>绘制学习曲线，决定是增加更多数据，或者添加更多特征，还是其他选择</w:t>
      </w:r>
    </w:p>
    <w:p w14:paraId="01035DB1" w14:textId="1737773F" w:rsidR="006C77B1" w:rsidRPr="00EC79CB" w:rsidRDefault="006C77B1" w:rsidP="00250E38">
      <w:pPr>
        <w:pStyle w:val="af"/>
        <w:ind w:firstLine="422"/>
        <w:rPr>
          <w:b/>
        </w:rPr>
      </w:pPr>
      <w:r w:rsidRPr="00EC79CB">
        <w:rPr>
          <w:b/>
        </w:rPr>
        <w:t>3.</w:t>
      </w:r>
      <w:r w:rsidR="004742FA" w:rsidRPr="00EC79CB">
        <w:rPr>
          <w:b/>
        </w:rPr>
        <w:t xml:space="preserve"> </w:t>
      </w:r>
      <w:r w:rsidRPr="00EC79CB">
        <w:rPr>
          <w:b/>
        </w:rPr>
        <w:t>进行误差分析：人工检查交叉验证集中我们算法中产生预测误差的实例，看看这些</w:t>
      </w:r>
      <w:r w:rsidRPr="00EC79CB">
        <w:rPr>
          <w:b/>
        </w:rP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203" w:name="header-n301"/>
      <w:bookmarkEnd w:id="203"/>
      <w:r>
        <w:br w:type="page"/>
      </w:r>
    </w:p>
    <w:p w14:paraId="3B11C539" w14:textId="3D422F94" w:rsidR="006C77B1" w:rsidRDefault="006C77B1">
      <w:pPr>
        <w:pStyle w:val="3"/>
      </w:pPr>
      <w:bookmarkStart w:id="204" w:name="_Toc522961560"/>
      <w:r>
        <w:lastRenderedPageBreak/>
        <w:t xml:space="preserve">11.3 </w:t>
      </w:r>
      <w:r>
        <w:t>类偏斜的误差度量</w:t>
      </w:r>
      <w:bookmarkEnd w:id="204"/>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w:t>
      </w:r>
      <w:r w:rsidRPr="00EC79CB">
        <w:rPr>
          <w:b/>
        </w:rPr>
        <w:t>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w:t>
      </w:r>
      <w:r w:rsidRPr="00C206C9">
        <w:rPr>
          <w:b/>
        </w:rPr>
        <w:t>查准率</w:t>
      </w:r>
      <w:r w:rsidRPr="00C206C9">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rsidRPr="00C206C9">
        <w:rPr>
          <w:b/>
        </w:rPr>
        <w:t>查全率</w:t>
      </w:r>
      <w:r w:rsidRPr="00C206C9">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205" w:name="header-n345"/>
      <w:bookmarkEnd w:id="205"/>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206" w:name="_Toc522961561"/>
      <w:r>
        <w:lastRenderedPageBreak/>
        <w:t xml:space="preserve">11.4 </w:t>
      </w:r>
      <w:r>
        <w:t>查准率和查全率之间的权衡</w:t>
      </w:r>
      <w:bookmarkEnd w:id="206"/>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2"/>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3"/>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E0554E"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207" w:name="header-n373"/>
      <w:bookmarkEnd w:id="207"/>
      <w:r>
        <w:br w:type="page"/>
      </w:r>
    </w:p>
    <w:p w14:paraId="0B143FFA" w14:textId="7B579C77" w:rsidR="006C77B1" w:rsidRDefault="006C77B1">
      <w:pPr>
        <w:pStyle w:val="3"/>
      </w:pPr>
      <w:bookmarkStart w:id="208" w:name="_Toc522961562"/>
      <w:r>
        <w:lastRenderedPageBreak/>
        <w:t xml:space="preserve">11.5 </w:t>
      </w:r>
      <w:r>
        <w:t>机器学习的数据</w:t>
      </w:r>
      <w:bookmarkEnd w:id="208"/>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w:t>
      </w:r>
      <w:r w:rsidRPr="0049726C">
        <w:rPr>
          <w:b/>
        </w:rPr>
        <w:t>评价指标</w:t>
      </w:r>
      <w:r>
        <w:t>。在这个视频中，我要稍微转换一下，讨论一下机器学习系统设计中另一个重要的方面，这往往涉及到</w:t>
      </w:r>
      <w:r w:rsidRPr="0049726C">
        <w:rPr>
          <w:b/>
        </w:rPr>
        <w:t>用来训练的数据有多少</w:t>
      </w:r>
      <w:r>
        <w:t>。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w:t>
      </w:r>
      <w:r w:rsidRPr="0049726C">
        <w:rPr>
          <w:b/>
        </w:rPr>
        <w:t>通过机器学习算法来区分常见的易混淆的单词</w:t>
      </w:r>
      <w:r>
        <w:t>，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4"/>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w:t>
      </w:r>
      <w:r w:rsidRPr="00FE3FDB">
        <w:rPr>
          <w:b/>
        </w:rPr>
        <w:t>当做一类监督学习问题，并尝试将其分类</w:t>
      </w:r>
      <w:r>
        <w:t>，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rsidRPr="00FE3FDB">
        <w:rPr>
          <w:b/>
        </w:rPr>
        <w:t xml:space="preserve"> Winnow</w:t>
      </w:r>
      <w:r w:rsidRPr="00FE3FDB">
        <w:rPr>
          <w:b/>
        </w:rPr>
        <w:t>算法</w:t>
      </w:r>
      <w:r>
        <w:t>，很类似于回归问题，但在一些方面又有所不同，过去用得比较多，但现在用得不太多。还有一种基</w:t>
      </w:r>
      <w:r w:rsidRPr="00FE3FDB">
        <w:rPr>
          <w:b/>
        </w:rPr>
        <w:t>于内存的学习算法</w:t>
      </w:r>
      <w:r>
        <w:t>，现在也用得比较少了，但是我稍后会讨论一点，而且他们用了一个</w:t>
      </w:r>
      <w:r w:rsidRPr="00FE3FDB">
        <w:rPr>
          <w:b/>
        </w:rPr>
        <w:t>朴素算法</w:t>
      </w:r>
      <w:r>
        <w:t>。这些具体算法的细节不那么重要，</w:t>
      </w:r>
      <w:r w:rsidRPr="00FE3FDB">
        <w:rPr>
          <w:b/>
        </w:rPr>
        <w:t>我们下面希望探讨，什么时候我们会希</w:t>
      </w:r>
      <w:r w:rsidRPr="00FE3FDB">
        <w:rPr>
          <w:b/>
        </w:rPr>
        <w:lastRenderedPageBreak/>
        <w:t>望获得更多数据，而非修改算法</w:t>
      </w:r>
      <w:r>
        <w:t>。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5"/>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ind w:firstLine="422"/>
      </w:pPr>
      <w:r w:rsidRPr="00FE3FDB">
        <w:rPr>
          <w:b/>
        </w:rPr>
        <w:t>事实上，如果你选择任意一个算法，可能是选择了一个</w:t>
      </w:r>
      <w:r w:rsidRPr="00FE3FDB">
        <w:rPr>
          <w:b/>
        </w:rPr>
        <w:t>"</w:t>
      </w:r>
      <w:r w:rsidRPr="00FE3FDB">
        <w:rPr>
          <w:b/>
        </w:rPr>
        <w:t>劣等的</w:t>
      </w:r>
      <w:r w:rsidRPr="00FE3FDB">
        <w:rPr>
          <w:b/>
        </w:rPr>
        <w:t>"</w:t>
      </w:r>
      <w:r w:rsidRPr="00FE3FDB">
        <w:rPr>
          <w:b/>
        </w:rPr>
        <w:t>算法，如果你给这个劣等算法更多的数据，那么从这些例子中看起来的话，它看上去很有可能会其他算法更好，甚至会比</w:t>
      </w:r>
      <w:r w:rsidRPr="00FE3FDB">
        <w:rPr>
          <w:b/>
        </w:rPr>
        <w:t>"</w:t>
      </w:r>
      <w:r w:rsidRPr="00FE3FDB">
        <w:rPr>
          <w:b/>
        </w:rPr>
        <w:t>优等算法</w:t>
      </w:r>
      <w:r w:rsidRPr="00FE3FDB">
        <w:rPr>
          <w:b/>
        </w:rPr>
        <w:t>"</w:t>
      </w:r>
      <w:r w:rsidRPr="00FE3FDB">
        <w:rPr>
          <w:b/>
        </w:rPr>
        <w:t>更好</w:t>
      </w:r>
      <w:r>
        <w:t>。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w:t>
      </w:r>
      <w:r w:rsidRPr="00FE3FDB">
        <w:rPr>
          <w:b/>
        </w:rPr>
        <w:t>机器学习中的普遍共识：</w:t>
      </w:r>
      <w:r>
        <w:t>"</w:t>
      </w:r>
      <w:r w:rsidRPr="00FE3FDB">
        <w:rPr>
          <w:b/>
        </w:rPr>
        <w:t>取得成功的人不是拥有最好算法的人，而是拥有最多数据的人</w:t>
      </w:r>
      <w:r w:rsidRPr="00FE3FDB">
        <w:rPr>
          <w:b/>
        </w:rP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6"/>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209" w:name="header-n4"/>
      <w:bookmarkEnd w:id="209"/>
      <w:r>
        <w:br w:type="page"/>
      </w:r>
    </w:p>
    <w:p w14:paraId="474EFA0A" w14:textId="0D1FE3C7" w:rsidR="006C77B1" w:rsidRDefault="006C77B1" w:rsidP="00D15056">
      <w:pPr>
        <w:pStyle w:val="MMTopic1"/>
      </w:pPr>
      <w:bookmarkStart w:id="210" w:name="_Toc522961563"/>
      <w:r>
        <w:lastRenderedPageBreak/>
        <w:t>第</w:t>
      </w:r>
      <w:r>
        <w:t>7</w:t>
      </w:r>
      <w:r>
        <w:t>周</w:t>
      </w:r>
      <w:bookmarkEnd w:id="210"/>
    </w:p>
    <w:p w14:paraId="3BDB264D" w14:textId="14B97EFC" w:rsidR="006C77B1" w:rsidRDefault="006C77B1" w:rsidP="00D15056">
      <w:pPr>
        <w:pStyle w:val="MMTopic2"/>
        <w:numPr>
          <w:ilvl w:val="0"/>
          <w:numId w:val="2"/>
        </w:numPr>
      </w:pPr>
      <w:bookmarkStart w:id="211" w:name="header-n7"/>
      <w:bookmarkStart w:id="212" w:name="_Toc522961564"/>
      <w:bookmarkEnd w:id="211"/>
      <w:r>
        <w:t>支持向量机</w:t>
      </w:r>
      <w:r>
        <w:t>(Support Vector Machines)</w:t>
      </w:r>
      <w:bookmarkEnd w:id="212"/>
    </w:p>
    <w:p w14:paraId="61593B8D" w14:textId="77777777" w:rsidR="006C77B1" w:rsidRDefault="006C77B1">
      <w:pPr>
        <w:pStyle w:val="3"/>
      </w:pPr>
      <w:bookmarkStart w:id="213" w:name="header-n8"/>
      <w:bookmarkStart w:id="214" w:name="_Toc522961565"/>
      <w:bookmarkEnd w:id="213"/>
      <w:r>
        <w:t xml:space="preserve">12.1 </w:t>
      </w:r>
      <w:r>
        <w:t>优化目标</w:t>
      </w:r>
      <w:bookmarkEnd w:id="214"/>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7"/>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8"/>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9"/>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0"/>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1"/>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2"/>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3"/>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215" w:name="header-n69"/>
      <w:bookmarkEnd w:id="215"/>
      <w:r>
        <w:br w:type="page"/>
      </w:r>
    </w:p>
    <w:p w14:paraId="37C38EAE" w14:textId="50E2B371" w:rsidR="006C77B1" w:rsidRDefault="006C77B1">
      <w:pPr>
        <w:pStyle w:val="3"/>
      </w:pPr>
      <w:bookmarkStart w:id="216" w:name="_Toc522961566"/>
      <w:r>
        <w:lastRenderedPageBreak/>
        <w:t xml:space="preserve">12.2 </w:t>
      </w:r>
      <w:r>
        <w:t>大边界的直观理解</w:t>
      </w:r>
      <w:bookmarkEnd w:id="216"/>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4"/>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77777777" w:rsidR="006C77B1" w:rsidRDefault="006C77B1" w:rsidP="00250E38">
      <w:pPr>
        <w:pStyle w:val="af"/>
      </w:pPr>
      <w:r>
        <w:t>这是我的支持向量机模型的代价函数，在左边这里我画出了关于</w:t>
      </w:r>
      <w:r>
        <w:t>z</w:t>
      </w:r>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77777777"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5"/>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3" type="#_x0000_t75" style="width:294.9pt;height:33.8pt" o:ole="">
            <v:imagedata r:id="rId276" o:title=""/>
          </v:shape>
          <o:OLEObject Type="Embed" ProgID="Equation.DSMT4" ShapeID="_x0000_i1033" DrawAspect="Content" ObjectID="_1599464315" r:id="rId277"/>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8"/>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9"/>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0"/>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1"/>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2"/>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3"/>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217" w:name="header-n132"/>
      <w:bookmarkEnd w:id="217"/>
      <w:r>
        <w:br w:type="page"/>
      </w:r>
    </w:p>
    <w:p w14:paraId="5EFF810B" w14:textId="4915A0FE" w:rsidR="006C77B1" w:rsidRDefault="006C77B1">
      <w:pPr>
        <w:pStyle w:val="3"/>
      </w:pPr>
      <w:bookmarkStart w:id="218" w:name="_Toc522961567"/>
      <w:r>
        <w:lastRenderedPageBreak/>
        <w:t>12.3</w:t>
      </w:r>
      <w:r>
        <w:t>大边界分类</w:t>
      </w:r>
      <w:r w:rsidR="00FB41F9">
        <w:rPr>
          <w:rFonts w:hint="eastAsia"/>
        </w:rPr>
        <w:t>背后的数学</w:t>
      </w:r>
      <w:r>
        <w:t>（</w:t>
      </w:r>
      <w:r w:rsidR="00725153">
        <w:rPr>
          <w:rFonts w:hint="eastAsia"/>
        </w:rPr>
        <w:t>选修</w:t>
      </w:r>
      <w:r>
        <w:t>）</w:t>
      </w:r>
      <w:bookmarkEnd w:id="218"/>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4"/>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5"/>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6"/>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7"/>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8"/>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77777777"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x&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9"/>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0"/>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1"/>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2"/>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219" w:name="header-n197"/>
      <w:bookmarkEnd w:id="219"/>
      <w:r>
        <w:br w:type="page"/>
      </w:r>
    </w:p>
    <w:p w14:paraId="51785217" w14:textId="17176B69" w:rsidR="006C77B1" w:rsidRDefault="006C77B1">
      <w:pPr>
        <w:pStyle w:val="3"/>
      </w:pPr>
      <w:bookmarkStart w:id="220" w:name="_Toc522961568"/>
      <w:r>
        <w:lastRenderedPageBreak/>
        <w:t xml:space="preserve">12.4 </w:t>
      </w:r>
      <w:r>
        <w:t>核函数</w:t>
      </w:r>
      <w:r>
        <w:t>1</w:t>
      </w:r>
      <w:bookmarkEnd w:id="220"/>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3"/>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77777777"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4"/>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5"/>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6"/>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221" w:name="header-n233"/>
      <w:bookmarkEnd w:id="221"/>
      <w:r>
        <w:br w:type="page"/>
      </w:r>
    </w:p>
    <w:p w14:paraId="6FD85A46" w14:textId="4B9069D0" w:rsidR="006C77B1" w:rsidRDefault="006C77B1">
      <w:pPr>
        <w:pStyle w:val="3"/>
      </w:pPr>
      <w:bookmarkStart w:id="222" w:name="_Toc522961569"/>
      <w:r>
        <w:lastRenderedPageBreak/>
        <w:t xml:space="preserve">12.5 </w:t>
      </w:r>
      <w:r>
        <w:t>核函数</w:t>
      </w:r>
      <w:r>
        <w:t>2</w:t>
      </w:r>
      <w:bookmarkEnd w:id="222"/>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7"/>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8"/>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223" w:name="header-n275"/>
      <w:bookmarkEnd w:id="223"/>
      <w:r>
        <w:br w:type="page"/>
      </w:r>
    </w:p>
    <w:p w14:paraId="6CB2DF2A" w14:textId="1B27793E" w:rsidR="006C77B1" w:rsidRDefault="006C77B1">
      <w:pPr>
        <w:pStyle w:val="3"/>
      </w:pPr>
      <w:bookmarkStart w:id="224" w:name="_Toc522961570"/>
      <w:r>
        <w:lastRenderedPageBreak/>
        <w:t xml:space="preserve">12.6 </w:t>
      </w:r>
      <w:r>
        <w:t>使用支持向量机</w:t>
      </w:r>
      <w:bookmarkEnd w:id="224"/>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225" w:name="_Toc522961571"/>
      <w:r>
        <w:lastRenderedPageBreak/>
        <w:t>第</w:t>
      </w:r>
      <w:r>
        <w:t>8</w:t>
      </w:r>
      <w:r>
        <w:t>周</w:t>
      </w:r>
      <w:bookmarkEnd w:id="225"/>
    </w:p>
    <w:p w14:paraId="056CD926" w14:textId="22E3188C" w:rsidR="006C77B1" w:rsidRDefault="006C77B1" w:rsidP="00D15056">
      <w:pPr>
        <w:pStyle w:val="MMTopic2"/>
        <w:numPr>
          <w:ilvl w:val="0"/>
          <w:numId w:val="2"/>
        </w:numPr>
      </w:pPr>
      <w:bookmarkStart w:id="226" w:name="_Toc522961572"/>
      <w:r>
        <w:t>聚类</w:t>
      </w:r>
      <w:r>
        <w:t>(Clustering)</w:t>
      </w:r>
      <w:bookmarkEnd w:id="226"/>
    </w:p>
    <w:p w14:paraId="3BD346CB" w14:textId="77777777" w:rsidR="006C77B1" w:rsidRDefault="006C77B1">
      <w:pPr>
        <w:pStyle w:val="3"/>
      </w:pPr>
      <w:bookmarkStart w:id="227" w:name="_Toc522961573"/>
      <w:r>
        <w:t xml:space="preserve">13.1 </w:t>
      </w:r>
      <w:r>
        <w:t>无监督学习：简介</w:t>
      </w:r>
      <w:bookmarkEnd w:id="227"/>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9"/>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9"/>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0"/>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228" w:name="_Toc522961574"/>
      <w:r>
        <w:lastRenderedPageBreak/>
        <w:t>13.2 K-</w:t>
      </w:r>
      <w:r>
        <w:t>均值算法</w:t>
      </w:r>
      <w:bookmarkEnd w:id="228"/>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1"/>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2"/>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3"/>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4"/>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229" w:name="_Toc522961575"/>
      <w:r>
        <w:lastRenderedPageBreak/>
        <w:t xml:space="preserve">13.3 </w:t>
      </w:r>
      <w:r>
        <w:t>优化目标</w:t>
      </w:r>
      <w:bookmarkEnd w:id="229"/>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5"/>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230" w:name="header-n84"/>
      <w:bookmarkEnd w:id="230"/>
      <w:r>
        <w:br w:type="page"/>
      </w:r>
    </w:p>
    <w:p w14:paraId="6E61DAB7" w14:textId="229F976F" w:rsidR="006C77B1" w:rsidRDefault="006C77B1">
      <w:pPr>
        <w:pStyle w:val="3"/>
      </w:pPr>
      <w:bookmarkStart w:id="231" w:name="_Toc522961576"/>
      <w:r>
        <w:lastRenderedPageBreak/>
        <w:t xml:space="preserve">13.4 </w:t>
      </w:r>
      <w:r>
        <w:t>随机初始化</w:t>
      </w:r>
      <w:bookmarkEnd w:id="231"/>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6"/>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232" w:name="_Toc522961577"/>
      <w:r>
        <w:lastRenderedPageBreak/>
        <w:t xml:space="preserve">13.5 </w:t>
      </w:r>
      <w:r>
        <w:t>选择聚类数</w:t>
      </w:r>
      <w:bookmarkEnd w:id="232"/>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7"/>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E0554E"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08"/>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233" w:name="_Toc522961578"/>
      <w:r>
        <w:lastRenderedPageBreak/>
        <w:t>降维</w:t>
      </w:r>
      <w:r>
        <w:t>(Dimensionality Reduction)</w:t>
      </w:r>
      <w:bookmarkEnd w:id="233"/>
    </w:p>
    <w:p w14:paraId="78031DA3" w14:textId="77777777" w:rsidR="006C77B1" w:rsidRDefault="006C77B1">
      <w:pPr>
        <w:pStyle w:val="3"/>
      </w:pPr>
      <w:bookmarkStart w:id="234" w:name="_Toc522961579"/>
      <w:r>
        <w:t xml:space="preserve">14.1 </w:t>
      </w:r>
      <w:r>
        <w:t>动机一：数据压缩</w:t>
      </w:r>
      <w:bookmarkEnd w:id="234"/>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9"/>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0"/>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1"/>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2"/>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235" w:name="_Toc522961580"/>
      <w:r>
        <w:lastRenderedPageBreak/>
        <w:t xml:space="preserve">14.2 </w:t>
      </w:r>
      <w:r>
        <w:t>动机二：数据可视化</w:t>
      </w:r>
      <w:bookmarkEnd w:id="235"/>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3"/>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4"/>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236" w:name="header-n163"/>
      <w:bookmarkEnd w:id="236"/>
      <w:r w:rsidR="00A50418">
        <w:br w:type="page"/>
      </w:r>
    </w:p>
    <w:p w14:paraId="4DD2B4EB" w14:textId="3257EF09" w:rsidR="006C77B1" w:rsidRDefault="006C77B1">
      <w:pPr>
        <w:pStyle w:val="3"/>
      </w:pPr>
      <w:bookmarkStart w:id="237" w:name="_Toc522961581"/>
      <w:r>
        <w:lastRenderedPageBreak/>
        <w:t xml:space="preserve">14.3 </w:t>
      </w:r>
      <w:r>
        <w:t>主成分分析问题</w:t>
      </w:r>
      <w:bookmarkEnd w:id="237"/>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5"/>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6"/>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238" w:name="header-n190"/>
      <w:bookmarkEnd w:id="238"/>
      <w:r>
        <w:br w:type="page"/>
      </w:r>
    </w:p>
    <w:p w14:paraId="3EF01F37" w14:textId="29FC7792" w:rsidR="006C77B1" w:rsidRDefault="006C77B1">
      <w:pPr>
        <w:pStyle w:val="3"/>
      </w:pPr>
      <w:bookmarkStart w:id="239" w:name="_Toc522961582"/>
      <w:r>
        <w:lastRenderedPageBreak/>
        <w:t xml:space="preserve">14.4 </w:t>
      </w:r>
      <w:r>
        <w:t>主成分分析算法</w:t>
      </w:r>
      <w:bookmarkEnd w:id="239"/>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7"/>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8"/>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240" w:name="header-n214"/>
      <w:bookmarkEnd w:id="240"/>
      <w:r>
        <w:br w:type="page"/>
      </w:r>
    </w:p>
    <w:p w14:paraId="70297B15" w14:textId="60167EAE" w:rsidR="006C77B1" w:rsidRDefault="006C77B1">
      <w:pPr>
        <w:pStyle w:val="3"/>
      </w:pPr>
      <w:bookmarkStart w:id="241" w:name="_Toc522961583"/>
      <w:r>
        <w:lastRenderedPageBreak/>
        <w:t xml:space="preserve">14.5 </w:t>
      </w:r>
      <w:r>
        <w:t>选择主成分的数量</w:t>
      </w:r>
      <w:bookmarkEnd w:id="241"/>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9"/>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E0554E"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242" w:name="OLE_LINK3"/>
    <w:bookmarkStart w:id="243" w:name="OLE_LINK4"/>
    <w:p w14:paraId="56A616C3" w14:textId="35EA111D" w:rsidR="006C77B1" w:rsidRDefault="00E0554E"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242"/>
          <w:bookmarkEnd w:id="243"/>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E0554E"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244" w:name="header-n239"/>
      <w:bookmarkEnd w:id="244"/>
      <w:r>
        <w:br w:type="page"/>
      </w:r>
    </w:p>
    <w:p w14:paraId="49113143" w14:textId="25798EB8" w:rsidR="006C77B1" w:rsidRDefault="006C77B1">
      <w:pPr>
        <w:pStyle w:val="3"/>
      </w:pPr>
      <w:bookmarkStart w:id="245" w:name="_Toc522961584"/>
      <w:r>
        <w:lastRenderedPageBreak/>
        <w:t xml:space="preserve">14.6 </w:t>
      </w:r>
      <w:r>
        <w:t>重建的压缩表示</w:t>
      </w:r>
      <w:bookmarkEnd w:id="245"/>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0"/>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E0554E"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1"/>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246" w:name="header-n258"/>
      <w:bookmarkEnd w:id="246"/>
      <w:r>
        <w:br w:type="page"/>
      </w:r>
    </w:p>
    <w:p w14:paraId="45C031A0" w14:textId="3B0512D7" w:rsidR="006C77B1" w:rsidRDefault="006C77B1">
      <w:pPr>
        <w:pStyle w:val="3"/>
      </w:pPr>
      <w:bookmarkStart w:id="247" w:name="_Toc522961585"/>
      <w:r>
        <w:lastRenderedPageBreak/>
        <w:t xml:space="preserve">14.7 </w:t>
      </w:r>
      <w:r>
        <w:t>主成分分析法的应用建议</w:t>
      </w:r>
      <w:bookmarkEnd w:id="247"/>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248" w:name="_Toc522961586"/>
      <w:r>
        <w:lastRenderedPageBreak/>
        <w:t>第</w:t>
      </w:r>
      <w:r>
        <w:t>9</w:t>
      </w:r>
      <w:r>
        <w:t>周</w:t>
      </w:r>
      <w:bookmarkEnd w:id="248"/>
    </w:p>
    <w:p w14:paraId="34524CBD" w14:textId="5FA36216" w:rsidR="006C77B1" w:rsidRDefault="006C77B1" w:rsidP="00D15056">
      <w:pPr>
        <w:pStyle w:val="MMTopic2"/>
        <w:numPr>
          <w:ilvl w:val="0"/>
          <w:numId w:val="2"/>
        </w:numPr>
      </w:pPr>
      <w:bookmarkStart w:id="249" w:name="_Toc522961587"/>
      <w:r>
        <w:t>异常检测</w:t>
      </w:r>
      <w:r>
        <w:t>(Anomaly Detection)</w:t>
      </w:r>
      <w:bookmarkEnd w:id="249"/>
    </w:p>
    <w:p w14:paraId="5456D05E" w14:textId="77777777" w:rsidR="006C77B1" w:rsidRDefault="006C77B1">
      <w:pPr>
        <w:pStyle w:val="3"/>
      </w:pPr>
      <w:bookmarkStart w:id="250" w:name="_Toc522961588"/>
      <w:r>
        <w:t xml:space="preserve">15.1 </w:t>
      </w:r>
      <w:r>
        <w:t>问题的动机</w:t>
      </w:r>
      <w:bookmarkEnd w:id="250"/>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2"/>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3"/>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4"/>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251" w:name="header-n44"/>
      <w:bookmarkEnd w:id="251"/>
      <w:r>
        <w:br w:type="page"/>
      </w:r>
    </w:p>
    <w:p w14:paraId="1D32C3DB" w14:textId="0E2E1DDF" w:rsidR="006C77B1" w:rsidRDefault="006C77B1">
      <w:pPr>
        <w:pStyle w:val="3"/>
      </w:pPr>
      <w:bookmarkStart w:id="252" w:name="_Toc522961589"/>
      <w:r>
        <w:lastRenderedPageBreak/>
        <w:t xml:space="preserve">15.2 </w:t>
      </w:r>
      <w:r>
        <w:t>高斯分布</w:t>
      </w:r>
      <w:bookmarkEnd w:id="252"/>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E0554E"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5"/>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253" w:name="header-n62"/>
      <w:bookmarkEnd w:id="253"/>
      <w:r>
        <w:br w:type="page"/>
      </w:r>
    </w:p>
    <w:p w14:paraId="68A50DE9" w14:textId="1D40C50B" w:rsidR="006C77B1" w:rsidRDefault="006C77B1">
      <w:pPr>
        <w:pStyle w:val="3"/>
      </w:pPr>
      <w:bookmarkStart w:id="254" w:name="_Toc522961590"/>
      <w:r>
        <w:lastRenderedPageBreak/>
        <w:t xml:space="preserve">15.3 </w:t>
      </w:r>
      <w:r>
        <w:t>算法</w:t>
      </w:r>
      <w:bookmarkEnd w:id="254"/>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E0554E"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E0554E"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6"/>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7"/>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55" w:name="header-n95"/>
      <w:bookmarkEnd w:id="255"/>
      <w:r>
        <w:br w:type="page"/>
      </w:r>
    </w:p>
    <w:p w14:paraId="0355C6FB" w14:textId="6AC0253A" w:rsidR="006C77B1" w:rsidRDefault="006C77B1">
      <w:pPr>
        <w:pStyle w:val="3"/>
      </w:pPr>
      <w:bookmarkStart w:id="256" w:name="_Toc522961591"/>
      <w:r>
        <w:lastRenderedPageBreak/>
        <w:t xml:space="preserve">15.4 </w:t>
      </w:r>
      <w:r>
        <w:t>开发和评价一个异常检测系统</w:t>
      </w:r>
      <w:bookmarkEnd w:id="256"/>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57" w:name="header-n120"/>
      <w:bookmarkEnd w:id="257"/>
      <w:r>
        <w:br w:type="page"/>
      </w:r>
    </w:p>
    <w:p w14:paraId="7995AC69" w14:textId="5ABF22D1" w:rsidR="006C77B1" w:rsidRDefault="006C77B1">
      <w:pPr>
        <w:pStyle w:val="3"/>
      </w:pPr>
      <w:bookmarkStart w:id="258" w:name="_Toc522961592"/>
      <w:r>
        <w:lastRenderedPageBreak/>
        <w:t xml:space="preserve">15.5 </w:t>
      </w:r>
      <w:r>
        <w:t>异常检测与监督学习对比</w:t>
      </w:r>
      <w:bookmarkEnd w:id="258"/>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59" w:name="header-n145"/>
      <w:bookmarkEnd w:id="259"/>
      <w:r>
        <w:br w:type="page"/>
      </w:r>
    </w:p>
    <w:p w14:paraId="7C207B72" w14:textId="4680928A" w:rsidR="006C77B1" w:rsidRDefault="006C77B1">
      <w:pPr>
        <w:pStyle w:val="3"/>
      </w:pPr>
      <w:bookmarkStart w:id="260" w:name="_Toc522961593"/>
      <w:r>
        <w:lastRenderedPageBreak/>
        <w:t xml:space="preserve">15.6 </w:t>
      </w:r>
      <w:r>
        <w:t>选择特征</w:t>
      </w:r>
      <w:bookmarkEnd w:id="260"/>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8"/>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29"/>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61" w:name="header-n166"/>
      <w:bookmarkEnd w:id="261"/>
      <w:r>
        <w:br w:type="page"/>
      </w:r>
    </w:p>
    <w:p w14:paraId="50D61C1B" w14:textId="1F83CB10" w:rsidR="006C77B1" w:rsidRDefault="006C77B1">
      <w:pPr>
        <w:pStyle w:val="3"/>
      </w:pPr>
      <w:bookmarkStart w:id="262" w:name="_Toc522961594"/>
      <w:r>
        <w:lastRenderedPageBreak/>
        <w:t xml:space="preserve">15.7 </w:t>
      </w:r>
      <w:r>
        <w:t>多元高斯分布（选修）</w:t>
      </w:r>
      <w:bookmarkEnd w:id="262"/>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0"/>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1"/>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63" w:name="header-n236"/>
      <w:bookmarkEnd w:id="263"/>
      <w:r>
        <w:br w:type="page"/>
      </w:r>
    </w:p>
    <w:p w14:paraId="3B9B2A37" w14:textId="3C571BFA" w:rsidR="006C77B1" w:rsidRDefault="006C77B1">
      <w:pPr>
        <w:pStyle w:val="3"/>
      </w:pPr>
      <w:bookmarkStart w:id="264" w:name="_Toc522961595"/>
      <w:r>
        <w:lastRenderedPageBreak/>
        <w:t xml:space="preserve">15.8 </w:t>
      </w:r>
      <w:r>
        <w:t>使用多元高斯分布进行异常检测（</w:t>
      </w:r>
      <w:r w:rsidR="00F947A2">
        <w:rPr>
          <w:rFonts w:hint="eastAsia"/>
        </w:rPr>
        <w:t>选修</w:t>
      </w:r>
      <w:r>
        <w:t>）</w:t>
      </w:r>
      <w:bookmarkEnd w:id="264"/>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2"/>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3"/>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4"/>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5"/>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6"/>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65" w:name="header-n279"/>
      <w:bookmarkEnd w:id="265"/>
      <w:r>
        <w:br w:type="page"/>
      </w:r>
    </w:p>
    <w:p w14:paraId="710F5A2A" w14:textId="4CB6ACDC" w:rsidR="006C77B1" w:rsidRDefault="006C77B1" w:rsidP="00286346">
      <w:pPr>
        <w:pStyle w:val="MMTopic2"/>
        <w:numPr>
          <w:ilvl w:val="0"/>
          <w:numId w:val="2"/>
        </w:numPr>
      </w:pPr>
      <w:bookmarkStart w:id="266" w:name="_Toc522961596"/>
      <w:r>
        <w:lastRenderedPageBreak/>
        <w:t>推荐系统</w:t>
      </w:r>
      <w:r>
        <w:t>(Recommender Systems)</w:t>
      </w:r>
      <w:bookmarkEnd w:id="266"/>
    </w:p>
    <w:p w14:paraId="7502DE10" w14:textId="77777777" w:rsidR="006C77B1" w:rsidRDefault="006C77B1">
      <w:pPr>
        <w:pStyle w:val="3"/>
      </w:pPr>
      <w:bookmarkStart w:id="267" w:name="header-n280"/>
      <w:bookmarkStart w:id="268" w:name="_Toc522961597"/>
      <w:bookmarkEnd w:id="267"/>
      <w:r>
        <w:t xml:space="preserve">16.1 </w:t>
      </w:r>
      <w:r>
        <w:t>问题形式化</w:t>
      </w:r>
      <w:bookmarkEnd w:id="268"/>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7"/>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E0554E"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E0554E"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E0554E"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E0554E"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69" w:name="header-n311"/>
      <w:bookmarkEnd w:id="269"/>
      <w:r>
        <w:br w:type="page"/>
      </w:r>
    </w:p>
    <w:p w14:paraId="65406E62" w14:textId="70426A34" w:rsidR="006C77B1" w:rsidRDefault="006C77B1">
      <w:pPr>
        <w:pStyle w:val="3"/>
      </w:pPr>
      <w:bookmarkStart w:id="270" w:name="_Toc522961598"/>
      <w:r>
        <w:lastRenderedPageBreak/>
        <w:t xml:space="preserve">16.2 </w:t>
      </w:r>
      <w:r>
        <w:t>基于内容的推荐系统</w:t>
      </w:r>
      <w:bookmarkEnd w:id="270"/>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8"/>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E0554E"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E0554E"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E0554E"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E0554E"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E0554E"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E0554E"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71" w:name="header-n348"/>
      <w:bookmarkEnd w:id="271"/>
      <w:r>
        <w:br w:type="page"/>
      </w:r>
    </w:p>
    <w:p w14:paraId="2C6B626A" w14:textId="2CFE9594" w:rsidR="006C77B1" w:rsidRDefault="006C77B1">
      <w:pPr>
        <w:pStyle w:val="3"/>
      </w:pPr>
      <w:bookmarkStart w:id="272" w:name="_Toc522961599"/>
      <w:r>
        <w:lastRenderedPageBreak/>
        <w:t xml:space="preserve">16.3 </w:t>
      </w:r>
      <w:r>
        <w:t>协同过滤</w:t>
      </w:r>
      <w:bookmarkEnd w:id="272"/>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E0554E"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E0554E"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E0554E"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E0554E"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73" w:name="header-n382"/>
      <w:bookmarkEnd w:id="273"/>
      <w:r>
        <w:br w:type="page"/>
      </w:r>
    </w:p>
    <w:p w14:paraId="7CD68C2A" w14:textId="77FB0574" w:rsidR="006C77B1" w:rsidRDefault="006C77B1">
      <w:pPr>
        <w:pStyle w:val="3"/>
      </w:pPr>
      <w:bookmarkStart w:id="274" w:name="_Toc522961600"/>
      <w:r>
        <w:lastRenderedPageBreak/>
        <w:t xml:space="preserve">16.4 </w:t>
      </w:r>
      <w:r>
        <w:t>协同过滤算法</w:t>
      </w:r>
      <w:bookmarkEnd w:id="274"/>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E0554E"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275" w:name="undefined"/>
    </w:p>
    <w:p w14:paraId="2C6DBFEE" w14:textId="160C81F6" w:rsidR="006C77B1" w:rsidRDefault="006609EB" w:rsidP="00C11A22">
      <w:pPr>
        <w:pStyle w:val="af"/>
        <w:jc w:val="center"/>
      </w:pPr>
      <w:r w:rsidRPr="00A07112">
        <w:rPr>
          <w:position w:val="-24"/>
        </w:rPr>
        <w:object w:dxaOrig="4140" w:dyaOrig="499" w14:anchorId="12754684">
          <v:shape id="_x0000_i1034" type="#_x0000_t75" style="width:317.45pt;height:37.55pt" o:ole="">
            <v:imagedata r:id="rId339" o:title=""/>
          </v:shape>
          <o:OLEObject Type="Embed" ProgID="Equation.DSMT4" ShapeID="_x0000_i1034" DrawAspect="Content" ObjectID="_1599464316" r:id="rId340"/>
        </w:object>
      </w:r>
    </w:p>
    <w:bookmarkEnd w:id="275"/>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76" w:name="_Toc522961601"/>
      <w:r>
        <w:lastRenderedPageBreak/>
        <w:t xml:space="preserve">16.5 </w:t>
      </w:r>
      <w:r>
        <w:t>向量化：低秩矩阵分解</w:t>
      </w:r>
      <w:bookmarkEnd w:id="276"/>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1"/>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2"/>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3"/>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77" w:name="header-n469"/>
      <w:bookmarkEnd w:id="277"/>
      <w:r>
        <w:br w:type="page"/>
      </w:r>
    </w:p>
    <w:p w14:paraId="7D25F84B" w14:textId="0590F518" w:rsidR="006C77B1" w:rsidRDefault="006C77B1">
      <w:pPr>
        <w:pStyle w:val="3"/>
      </w:pPr>
      <w:bookmarkStart w:id="278" w:name="_Toc522961602"/>
      <w:r>
        <w:lastRenderedPageBreak/>
        <w:t xml:space="preserve">16.6 </w:t>
      </w:r>
      <w:r>
        <w:t>推行工作上的细节：均值归一化</w:t>
      </w:r>
      <w:bookmarkEnd w:id="278"/>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4"/>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5"/>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79" w:name="_Toc522961603"/>
      <w:r>
        <w:lastRenderedPageBreak/>
        <w:t>第</w:t>
      </w:r>
      <w:r>
        <w:t>10</w:t>
      </w:r>
      <w:r>
        <w:t>周</w:t>
      </w:r>
      <w:bookmarkEnd w:id="279"/>
    </w:p>
    <w:p w14:paraId="388DC9EA" w14:textId="21E921F2" w:rsidR="006C77B1" w:rsidRDefault="006C77B1" w:rsidP="00286346">
      <w:pPr>
        <w:pStyle w:val="MMTopic2"/>
        <w:numPr>
          <w:ilvl w:val="0"/>
          <w:numId w:val="2"/>
        </w:numPr>
      </w:pPr>
      <w:bookmarkStart w:id="280" w:name="_Toc522961604"/>
      <w:r>
        <w:t>大规模机器学习</w:t>
      </w:r>
      <w:r>
        <w:t>(Large Scale Machine Learning)</w:t>
      </w:r>
      <w:bookmarkEnd w:id="280"/>
    </w:p>
    <w:p w14:paraId="3287F638" w14:textId="77777777" w:rsidR="006C77B1" w:rsidRDefault="006C77B1">
      <w:pPr>
        <w:pStyle w:val="3"/>
      </w:pPr>
      <w:bookmarkStart w:id="281" w:name="_Toc522961605"/>
      <w:r>
        <w:t xml:space="preserve">17.1 </w:t>
      </w:r>
      <w:r>
        <w:t>大型数据集的学习</w:t>
      </w:r>
      <w:bookmarkEnd w:id="281"/>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6"/>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82" w:name="header-n17"/>
      <w:bookmarkEnd w:id="282"/>
      <w:r>
        <w:br w:type="page"/>
      </w:r>
    </w:p>
    <w:p w14:paraId="0BCF3BAD" w14:textId="1583A1D3" w:rsidR="006C77B1" w:rsidRDefault="006C77B1">
      <w:pPr>
        <w:pStyle w:val="3"/>
      </w:pPr>
      <w:bookmarkStart w:id="283" w:name="_Toc522961606"/>
      <w:r>
        <w:lastRenderedPageBreak/>
        <w:t xml:space="preserve">17.2 </w:t>
      </w:r>
      <w:r>
        <w:t>随机梯度下降法</w:t>
      </w:r>
      <w:bookmarkEnd w:id="283"/>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7"/>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84" w:name="header-n42"/>
      <w:bookmarkStart w:id="285" w:name="_Toc522961607"/>
      <w:bookmarkEnd w:id="284"/>
      <w:r>
        <w:lastRenderedPageBreak/>
        <w:t xml:space="preserve">17.3 </w:t>
      </w:r>
      <w:r>
        <w:t>小批量梯度下降</w:t>
      </w:r>
      <w:bookmarkEnd w:id="285"/>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EF81255"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C11A22" w:rsidRPr="00C11A22">
        <w:rPr>
          <w:position w:val="-28"/>
          <w:sz w:val="28"/>
          <w:szCs w:val="28"/>
        </w:rPr>
        <w:object w:dxaOrig="3620" w:dyaOrig="680" w14:anchorId="37059518">
          <v:shape id="_x0000_i1035" type="#_x0000_t75" style="width:209.1pt;height:38.2pt" o:ole="">
            <v:imagedata r:id="rId348" o:title=""/>
          </v:shape>
          <o:OLEObject Type="Embed" ProgID="Equation.DSMT4" ShapeID="_x0000_i1035" DrawAspect="Content" ObjectID="_1599464317" r:id="rId349"/>
        </w:object>
      </w:r>
      <w:r w:rsidRPr="00C11A22">
        <w:rPr>
          <w:sz w:val="28"/>
          <w:szCs w:val="28"/>
        </w:rPr>
        <w:t xml:space="preserve"> </w:t>
      </w:r>
      <w:r w:rsidRPr="00C11A22">
        <w:rPr>
          <w:sz w:val="28"/>
          <w:szCs w:val="28"/>
        </w:rPr>
        <w:br/>
        <w:t xml:space="preserve"> (</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C11A22">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86" w:name="header-n61"/>
      <w:bookmarkEnd w:id="286"/>
      <w:r>
        <w:br w:type="page"/>
      </w:r>
    </w:p>
    <w:p w14:paraId="08EFA72B" w14:textId="56D0528E" w:rsidR="006C77B1" w:rsidRDefault="006C77B1">
      <w:pPr>
        <w:pStyle w:val="3"/>
      </w:pPr>
      <w:bookmarkStart w:id="287" w:name="_Toc522961608"/>
      <w:r>
        <w:lastRenderedPageBreak/>
        <w:t xml:space="preserve">17.4 </w:t>
      </w:r>
      <w:r>
        <w:t>随机梯度下降收敛</w:t>
      </w:r>
      <w:bookmarkEnd w:id="287"/>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50"/>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1"/>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88" w:name="_Toc522961609"/>
      <w:r>
        <w:lastRenderedPageBreak/>
        <w:t xml:space="preserve">17.5 </w:t>
      </w:r>
      <w:r>
        <w:t>在线学习</w:t>
      </w:r>
      <w:bookmarkEnd w:id="288"/>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89" w:name="_Toc522961610"/>
      <w:r>
        <w:lastRenderedPageBreak/>
        <w:t xml:space="preserve">17.6 </w:t>
      </w:r>
      <w:r>
        <w:t>映射化简和数据并行</w:t>
      </w:r>
      <w:bookmarkEnd w:id="289"/>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2"/>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90" w:name="header-n130"/>
      <w:bookmarkEnd w:id="290"/>
      <w:r>
        <w:br w:type="page"/>
      </w:r>
    </w:p>
    <w:p w14:paraId="09E1D56A" w14:textId="66560C05" w:rsidR="006C77B1" w:rsidRDefault="006C77B1" w:rsidP="00286346">
      <w:pPr>
        <w:pStyle w:val="MMTopic2"/>
        <w:numPr>
          <w:ilvl w:val="0"/>
          <w:numId w:val="2"/>
        </w:numPr>
      </w:pPr>
      <w:bookmarkStart w:id="291" w:name="_Toc522961611"/>
      <w:r>
        <w:lastRenderedPageBreak/>
        <w:t>应用实例：图片文字识别</w:t>
      </w:r>
      <w:r>
        <w:t>(Application Example: Photo OCR)</w:t>
      </w:r>
      <w:bookmarkEnd w:id="291"/>
    </w:p>
    <w:p w14:paraId="37C501C6" w14:textId="77777777" w:rsidR="006C77B1" w:rsidRDefault="006C77B1">
      <w:pPr>
        <w:pStyle w:val="3"/>
      </w:pPr>
      <w:bookmarkStart w:id="292" w:name="header-n131"/>
      <w:bookmarkStart w:id="293" w:name="_Toc522961612"/>
      <w:bookmarkEnd w:id="292"/>
      <w:r>
        <w:t xml:space="preserve">18.1 </w:t>
      </w:r>
      <w:r>
        <w:t>问题描述和流程图</w:t>
      </w:r>
      <w:bookmarkEnd w:id="293"/>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3"/>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4"/>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94" w:name="header-n153"/>
      <w:bookmarkStart w:id="295" w:name="_Toc522961613"/>
      <w:bookmarkEnd w:id="294"/>
      <w:r>
        <w:lastRenderedPageBreak/>
        <w:t xml:space="preserve">18.2 </w:t>
      </w:r>
      <w:r>
        <w:t>滑动窗口</w:t>
      </w:r>
      <w:bookmarkEnd w:id="295"/>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5"/>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6"/>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7"/>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8"/>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96" w:name="_Toc522961614"/>
      <w:r>
        <w:lastRenderedPageBreak/>
        <w:t xml:space="preserve">18.3 </w:t>
      </w:r>
      <w:r>
        <w:t>获取大量数据和人工数据</w:t>
      </w:r>
      <w:bookmarkEnd w:id="296"/>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97" w:name="header-n199"/>
      <w:bookmarkEnd w:id="297"/>
      <w:r>
        <w:br w:type="page"/>
      </w:r>
    </w:p>
    <w:p w14:paraId="4B5DD154" w14:textId="70DA6F7E" w:rsidR="006C77B1" w:rsidRDefault="006C77B1">
      <w:pPr>
        <w:pStyle w:val="3"/>
      </w:pPr>
      <w:bookmarkStart w:id="298" w:name="_Toc522961615"/>
      <w:r>
        <w:lastRenderedPageBreak/>
        <w:t xml:space="preserve">18.4 </w:t>
      </w:r>
      <w:r>
        <w:t>上限分析：哪部分管道的接下去做</w:t>
      </w:r>
      <w:bookmarkEnd w:id="298"/>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9"/>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60"/>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99" w:name="header-n220"/>
      <w:bookmarkEnd w:id="299"/>
      <w:r>
        <w:br w:type="page"/>
      </w:r>
    </w:p>
    <w:p w14:paraId="0B60EC08" w14:textId="2F35A648" w:rsidR="006C77B1" w:rsidRDefault="006C77B1" w:rsidP="00286346">
      <w:pPr>
        <w:pStyle w:val="MMTopic2"/>
        <w:numPr>
          <w:ilvl w:val="0"/>
          <w:numId w:val="2"/>
        </w:numPr>
      </w:pPr>
      <w:bookmarkStart w:id="300" w:name="_Toc522961616"/>
      <w:r>
        <w:lastRenderedPageBreak/>
        <w:t>总结</w:t>
      </w:r>
      <w:r>
        <w:t>(Conclusion)</w:t>
      </w:r>
      <w:bookmarkEnd w:id="300"/>
    </w:p>
    <w:p w14:paraId="204BB378" w14:textId="77777777" w:rsidR="006C77B1" w:rsidRDefault="006C77B1">
      <w:pPr>
        <w:pStyle w:val="3"/>
      </w:pPr>
      <w:bookmarkStart w:id="301" w:name="header-n221"/>
      <w:bookmarkStart w:id="302" w:name="_Toc522961617"/>
      <w:bookmarkEnd w:id="301"/>
      <w:r>
        <w:t xml:space="preserve">19.1 </w:t>
      </w:r>
      <w:r>
        <w:t>总结和致谢</w:t>
      </w:r>
      <w:bookmarkEnd w:id="302"/>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10BD3236" w:rsidR="00245AB2" w:rsidRDefault="00245AB2" w:rsidP="00D15056">
      <w:pPr>
        <w:pStyle w:val="MMTopic1"/>
      </w:pPr>
      <w:bookmarkStart w:id="303" w:name="_Toc493188087"/>
      <w:bookmarkStart w:id="304" w:name="_Toc522961618"/>
      <w:r>
        <w:rPr>
          <w:rFonts w:hint="eastAsia"/>
        </w:rPr>
        <w:lastRenderedPageBreak/>
        <w:t>附件</w:t>
      </w:r>
      <w:bookmarkEnd w:id="303"/>
      <w:bookmarkEnd w:id="304"/>
    </w:p>
    <w:p w14:paraId="7C016838" w14:textId="77777777" w:rsidR="00D662EA" w:rsidRDefault="00D662EA" w:rsidP="00D662EA">
      <w:pPr>
        <w:pStyle w:val="MMTopic2"/>
      </w:pPr>
      <w:bookmarkStart w:id="305" w:name="_Toc511915282"/>
      <w:bookmarkStart w:id="306" w:name="_Toc522961619"/>
      <w:r>
        <w:rPr>
          <w:rFonts w:hint="eastAsia"/>
        </w:rPr>
        <w:t>机器学习的数学基础</w:t>
      </w:r>
      <w:bookmarkEnd w:id="305"/>
      <w:bookmarkEnd w:id="306"/>
    </w:p>
    <w:p w14:paraId="5D082BDF" w14:textId="77777777" w:rsidR="00D662EA" w:rsidRDefault="00D662EA" w:rsidP="00D662EA">
      <w:pPr>
        <w:pStyle w:val="3"/>
      </w:pPr>
      <w:bookmarkStart w:id="307" w:name="_Toc511915283"/>
      <w:bookmarkStart w:id="308" w:name="_Toc522961620"/>
      <w:r>
        <w:rPr>
          <w:rFonts w:hint="eastAsia"/>
        </w:rPr>
        <w:t>高等数学</w:t>
      </w:r>
      <w:bookmarkEnd w:id="307"/>
      <w:bookmarkEnd w:id="308"/>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lastRenderedPageBreak/>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1B1950C6" w14:textId="77777777" w:rsidR="00D662EA" w:rsidRDefault="00D662EA" w:rsidP="00D662EA">
      <w:pPr>
        <w:pStyle w:val="aff8"/>
        <w:rPr>
          <w:lang w:eastAsia="zh-CN"/>
        </w:rPr>
      </w:pPr>
      <w:r>
        <w:rPr>
          <w:lang w:eastAsia="zh-CN"/>
        </w:rPr>
        <w:t xml:space="preserve">(4)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w:r>
        <w:rPr>
          <w:rFonts w:hint="eastAsia"/>
          <w:sz w:val="24"/>
          <w:lang w:eastAsia="zh-CN"/>
        </w:rPr>
        <w:t>则：</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lastRenderedPageBreak/>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lastRenderedPageBreak/>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309"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309"/>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E0554E"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E0554E"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310" w:name="header-n246"/>
      <w:bookmarkEnd w:id="310"/>
      <w:r>
        <w:br w:type="page"/>
      </w:r>
    </w:p>
    <w:p w14:paraId="05F71C06" w14:textId="77777777" w:rsidR="00D662EA" w:rsidRPr="003A6485" w:rsidRDefault="00D662EA" w:rsidP="00D662EA">
      <w:pPr>
        <w:pStyle w:val="3"/>
      </w:pPr>
      <w:bookmarkStart w:id="311" w:name="_Toc511915284"/>
      <w:bookmarkStart w:id="312" w:name="_Toc522961621"/>
      <w:r w:rsidRPr="003A6485">
        <w:lastRenderedPageBreak/>
        <w:t>线性代数</w:t>
      </w:r>
      <w:bookmarkEnd w:id="311"/>
      <w:bookmarkEnd w:id="312"/>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E0554E"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E0554E"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313" w:name="_Toc511915285"/>
      <w:bookmarkStart w:id="314" w:name="_Toc522961622"/>
      <w:r>
        <w:rPr>
          <w:rFonts w:hint="eastAsia"/>
        </w:rPr>
        <w:lastRenderedPageBreak/>
        <w:t>概率论和数理统计</w:t>
      </w:r>
      <w:bookmarkEnd w:id="313"/>
      <w:bookmarkEnd w:id="314"/>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E0554E"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E0554E"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315" w:name="_Toc156211742"/>
      <w:bookmarkStart w:id="316" w:name="_Toc156558493"/>
      <w:bookmarkStart w:id="317" w:name="_Toc197137145"/>
      <w:bookmarkStart w:id="318" w:name="_Toc197137307"/>
      <w:bookmarkStart w:id="319" w:name="_Toc156119296"/>
      <w:bookmarkStart w:id="320" w:name="_Toc481497945"/>
      <w:r w:rsidRPr="00201448">
        <w:rPr>
          <w:rFonts w:hint="eastAsia"/>
        </w:rPr>
        <w:t>随机变量及其概率分布</w:t>
      </w:r>
      <w:bookmarkEnd w:id="315"/>
      <w:bookmarkEnd w:id="316"/>
      <w:bookmarkEnd w:id="317"/>
      <w:bookmarkEnd w:id="318"/>
      <w:bookmarkEnd w:id="319"/>
      <w:bookmarkEnd w:id="320"/>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E0554E"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E0554E"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E0554E"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61"/>
      <w:footerReference w:type="default" r:id="rId362"/>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0" w:author="王 海彬" w:date="2018-09-20T08:05:00Z" w:initials="海彬">
    <w:p w14:paraId="53A55210" w14:textId="4E69A0D5" w:rsidR="00E0554E" w:rsidRDefault="00E0554E">
      <w:pPr>
        <w:pStyle w:val="affb"/>
      </w:pPr>
      <w:r>
        <w:rPr>
          <w:rStyle w:val="affa"/>
        </w:rPr>
        <w:annotationRef/>
      </w:r>
      <w:r>
        <w:rPr>
          <w:rFonts w:hint="eastAsia"/>
        </w:rPr>
        <w:t>回归：推测出一系列连续值属性</w:t>
      </w:r>
    </w:p>
  </w:comment>
  <w:comment w:id="11" w:author="王 海彬" w:date="2018-09-20T09:49:00Z" w:initials="海彬">
    <w:p w14:paraId="5A30627D" w14:textId="5113700D" w:rsidR="00E0554E" w:rsidRDefault="00E0554E">
      <w:pPr>
        <w:pStyle w:val="affb"/>
      </w:pPr>
      <w:r>
        <w:rPr>
          <w:rStyle w:val="affa"/>
        </w:rPr>
        <w:annotationRef/>
      </w:r>
      <w:r>
        <w:rPr>
          <w:rFonts w:hint="eastAsia"/>
        </w:rPr>
        <w:t>分类：推测出离散的输出值</w:t>
      </w:r>
    </w:p>
  </w:comment>
  <w:comment w:id="12" w:author="王 海彬" w:date="2018-09-20T10:04:00Z" w:initials="海彬">
    <w:p w14:paraId="04C0B4ED" w14:textId="07590AD1" w:rsidR="00E0554E" w:rsidRDefault="00E0554E">
      <w:pPr>
        <w:pStyle w:val="affb"/>
      </w:pPr>
      <w:r>
        <w:rPr>
          <w:rStyle w:val="affa"/>
        </w:rPr>
        <w:annotationRef/>
      </w:r>
      <w:r>
        <w:rPr>
          <w:rFonts w:hint="eastAsia"/>
        </w:rPr>
        <w:t>特征维度：特征的选取</w:t>
      </w:r>
    </w:p>
  </w:comment>
  <w:comment w:id="13" w:author="王 海彬" w:date="2018-09-20T10:16:00Z" w:initials="海彬">
    <w:p w14:paraId="78114938" w14:textId="6CB7B770" w:rsidR="00E0554E" w:rsidRDefault="00E0554E">
      <w:pPr>
        <w:pStyle w:val="affb"/>
      </w:pPr>
      <w:r>
        <w:rPr>
          <w:rStyle w:val="affa"/>
        </w:rPr>
        <w:annotationRef/>
      </w:r>
      <w:r>
        <w:rPr>
          <w:rFonts w:hint="eastAsia"/>
        </w:rPr>
        <w:t>监督学习：数据集样本中有对应的“正确答案”</w:t>
      </w:r>
    </w:p>
  </w:comment>
  <w:comment w:id="16" w:author="王 海彬" w:date="2018-09-20T13:41:00Z" w:initials="海彬">
    <w:p w14:paraId="3969B2D2" w14:textId="77777777" w:rsidR="00E0554E" w:rsidRDefault="00E0554E">
      <w:pPr>
        <w:pStyle w:val="affb"/>
      </w:pPr>
      <w:r>
        <w:rPr>
          <w:rStyle w:val="affa"/>
        </w:rPr>
        <w:annotationRef/>
      </w:r>
      <w:r>
        <w:rPr>
          <w:rFonts w:hint="eastAsia"/>
        </w:rPr>
        <w:t>让算法从数据中发现这一切</w:t>
      </w:r>
    </w:p>
    <w:p w14:paraId="49FA23EC" w14:textId="77777777" w:rsidR="00E0554E" w:rsidRDefault="00E0554E">
      <w:pPr>
        <w:pStyle w:val="affb"/>
      </w:pPr>
    </w:p>
    <w:p w14:paraId="10D13ACE" w14:textId="141A2495" w:rsidR="00E0554E" w:rsidRDefault="00E0554E">
      <w:pPr>
        <w:pStyle w:val="affb"/>
      </w:pPr>
      <w:r>
        <w:t>它是学习策略，交给算法大量的数据，并让算法为我们从数据中找出某种结构</w:t>
      </w:r>
    </w:p>
  </w:comment>
  <w:comment w:id="17" w:author="王 海彬" w:date="2018-09-20T13:53:00Z" w:initials="海彬">
    <w:p w14:paraId="5078FBF8" w14:textId="0C555847" w:rsidR="00E0554E" w:rsidRDefault="00E0554E">
      <w:pPr>
        <w:pStyle w:val="affb"/>
      </w:pPr>
      <w:r>
        <w:rPr>
          <w:rStyle w:val="affa"/>
        </w:rPr>
        <w:annotationRef/>
      </w:r>
      <w:r>
        <w:rPr>
          <w:rFonts w:hint="eastAsia"/>
        </w:rPr>
        <w:t>下面代码即可，但是还是不明白为神马？？？</w:t>
      </w:r>
    </w:p>
  </w:comment>
  <w:comment w:id="18" w:author="王 海彬" w:date="2018-09-20T14:01:00Z" w:initials="海彬">
    <w:p w14:paraId="010754D0" w14:textId="12A92C97" w:rsidR="00E0554E" w:rsidRDefault="00E0554E">
      <w:pPr>
        <w:pStyle w:val="affb"/>
      </w:pPr>
      <w:r>
        <w:rPr>
          <w:rStyle w:val="affa"/>
        </w:rPr>
        <w:annotationRef/>
      </w:r>
      <w:r>
        <w:rPr>
          <w:rFonts w:hint="eastAsia"/>
        </w:rPr>
        <w:t>主流编程语言：</w:t>
      </w:r>
      <w:r>
        <w:rPr>
          <w:rFonts w:hint="eastAsia"/>
        </w:rPr>
        <w:t>Python</w:t>
      </w:r>
      <w:r>
        <w:rPr>
          <w:rFonts w:hint="eastAsia"/>
        </w:rPr>
        <w:t>。</w:t>
      </w:r>
    </w:p>
    <w:p w14:paraId="3D5989A8" w14:textId="06AEBF12" w:rsidR="00E0554E" w:rsidRDefault="00E0554E">
      <w:pPr>
        <w:pStyle w:val="affb"/>
      </w:pPr>
      <w:r>
        <w:rPr>
          <w:rFonts w:hint="eastAsia"/>
        </w:rPr>
        <w:t>第一步：学习算法的原型搭建（基本建好，或者可以快速实现）</w:t>
      </w:r>
    </w:p>
    <w:p w14:paraId="6D4CFCD6" w14:textId="76BE7E00" w:rsidR="00E0554E" w:rsidRDefault="00E0554E">
      <w:pPr>
        <w:pStyle w:val="affb"/>
      </w:pPr>
      <w:r>
        <w:rPr>
          <w:rFonts w:hint="eastAsia"/>
        </w:rPr>
        <w:t>第二步：利用数据让其工作（输出一个函数）</w:t>
      </w:r>
    </w:p>
    <w:p w14:paraId="3505A521" w14:textId="77777777" w:rsidR="00E0554E" w:rsidRDefault="00E0554E">
      <w:pPr>
        <w:pStyle w:val="affb"/>
      </w:pPr>
      <w:r>
        <w:rPr>
          <w:rFonts w:hint="eastAsia"/>
        </w:rPr>
        <w:t>第三步：移植到</w:t>
      </w:r>
      <w:r>
        <w:rPr>
          <w:rFonts w:hint="eastAsia"/>
        </w:rPr>
        <w:t>C++</w:t>
      </w:r>
      <w:r>
        <w:rPr>
          <w:rFonts w:hint="eastAsia"/>
        </w:rPr>
        <w:t>或</w:t>
      </w:r>
      <w:r>
        <w:rPr>
          <w:rFonts w:hint="eastAsia"/>
        </w:rPr>
        <w:t>Java</w:t>
      </w:r>
      <w:r>
        <w:rPr>
          <w:rFonts w:hint="eastAsia"/>
        </w:rPr>
        <w:t>或别的语言</w:t>
      </w:r>
    </w:p>
    <w:p w14:paraId="7C7FA15B" w14:textId="77777777" w:rsidR="00E0554E" w:rsidRDefault="00E0554E">
      <w:pPr>
        <w:pStyle w:val="affb"/>
      </w:pPr>
    </w:p>
    <w:p w14:paraId="680BCA7F" w14:textId="6C51AAFE" w:rsidR="00E0554E" w:rsidRDefault="00E0554E">
      <w:pPr>
        <w:pStyle w:val="affb"/>
      </w:pPr>
      <w:r>
        <w:rPr>
          <w:rFonts w:hint="eastAsia"/>
        </w:rPr>
        <w:t>探讨特定的学习算法：</w:t>
      </w:r>
    </w:p>
    <w:p w14:paraId="2480EA98" w14:textId="319CE318" w:rsidR="00E0554E" w:rsidRDefault="00E0554E" w:rsidP="0044202D">
      <w:pPr>
        <w:pStyle w:val="affb"/>
        <w:numPr>
          <w:ilvl w:val="0"/>
          <w:numId w:val="24"/>
        </w:numPr>
      </w:pPr>
      <w:r>
        <w:rPr>
          <w:rFonts w:hint="eastAsia"/>
        </w:rPr>
        <w:t>算法是如何工作的</w:t>
      </w:r>
    </w:p>
    <w:p w14:paraId="48C420C0" w14:textId="773BDA8E" w:rsidR="00E0554E" w:rsidRDefault="00E0554E" w:rsidP="0044202D">
      <w:pPr>
        <w:pStyle w:val="affb"/>
        <w:numPr>
          <w:ilvl w:val="0"/>
          <w:numId w:val="24"/>
        </w:numPr>
      </w:pPr>
      <w:r>
        <w:rPr>
          <w:rFonts w:hint="eastAsia"/>
        </w:rPr>
        <w:t>如何实现</w:t>
      </w:r>
    </w:p>
  </w:comment>
  <w:comment w:id="23" w:author="王 海彬" w:date="2018-09-20T15:02:00Z" w:initials="海彬">
    <w:p w14:paraId="0F7D8690" w14:textId="2E6C2101" w:rsidR="00E0554E" w:rsidRDefault="00E0554E">
      <w:pPr>
        <w:pStyle w:val="affb"/>
      </w:pPr>
      <w:r>
        <w:rPr>
          <w:rStyle w:val="affa"/>
        </w:rPr>
        <w:annotationRef/>
      </w:r>
      <w:r>
        <w:rPr>
          <w:rFonts w:hint="eastAsia"/>
        </w:rPr>
        <w:t>训练样本的数目：</w:t>
      </w:r>
      <w:r>
        <w:rPr>
          <w:rFonts w:hint="eastAsia"/>
        </w:rPr>
        <w:t>m</w:t>
      </w:r>
    </w:p>
  </w:comment>
  <w:comment w:id="24" w:author="王 海彬" w:date="2018-09-20T15:14:00Z" w:initials="海彬">
    <w:p w14:paraId="541AEE6F" w14:textId="77777777" w:rsidR="00E0554E" w:rsidRDefault="00E0554E">
      <w:pPr>
        <w:pStyle w:val="affb"/>
      </w:pPr>
      <w:r>
        <w:rPr>
          <w:rStyle w:val="affa"/>
        </w:rPr>
        <w:annotationRef/>
      </w:r>
      <w:r>
        <w:rPr>
          <w:rFonts w:hint="eastAsia"/>
        </w:rPr>
        <w:t>监督学习算法工作方式：</w:t>
      </w:r>
    </w:p>
    <w:p w14:paraId="7C1F1EFE" w14:textId="0CED3056" w:rsidR="00E0554E" w:rsidRDefault="00E0554E" w:rsidP="006C1F40">
      <w:pPr>
        <w:pStyle w:val="affb"/>
        <w:ind w:firstLine="420"/>
      </w:pPr>
      <w:r>
        <w:rPr>
          <w:rFonts w:hint="eastAsia"/>
        </w:rPr>
        <w:t>将训练数据集“喂“给我们的学习算法，进而学习的结果即输出一个函数</w:t>
      </w:r>
      <w:r>
        <w:rPr>
          <w:rFonts w:hint="eastAsia"/>
        </w:rPr>
        <w:t>h</w:t>
      </w:r>
      <w:r>
        <w:rPr>
          <w:rFonts w:hint="eastAsia"/>
        </w:rPr>
        <w:t>，然后再将我们预测的变量输入给函数</w:t>
      </w:r>
      <w:r>
        <w:rPr>
          <w:rFonts w:hint="eastAsia"/>
        </w:rPr>
        <w:t>h</w:t>
      </w:r>
      <w:r>
        <w:rPr>
          <w:rFonts w:hint="eastAsia"/>
        </w:rPr>
        <w:t>，既可以得到输出结果。</w:t>
      </w:r>
    </w:p>
    <w:p w14:paraId="7EE5FD3C" w14:textId="77777777" w:rsidR="00E0554E" w:rsidRDefault="00E0554E" w:rsidP="006C1F40">
      <w:pPr>
        <w:pStyle w:val="affb"/>
        <w:ind w:firstLine="420"/>
      </w:pPr>
    </w:p>
    <w:p w14:paraId="702D31B1" w14:textId="1A1447FA" w:rsidR="00E0554E" w:rsidRPr="006C1F40" w:rsidRDefault="00E0554E" w:rsidP="006C1F40">
      <w:pPr>
        <w:pStyle w:val="affb"/>
        <w:ind w:firstLine="420"/>
      </w:pPr>
      <w:r>
        <w:rPr>
          <w:rFonts w:hint="eastAsia"/>
        </w:rPr>
        <w:t>关键是怎么表达函数</w:t>
      </w:r>
      <w:r>
        <w:rPr>
          <w:rFonts w:hint="eastAsia"/>
        </w:rPr>
        <w:t>h</w:t>
      </w:r>
      <w:r>
        <w:rPr>
          <w:rFonts w:hint="eastAsia"/>
        </w:rPr>
        <w:t>！！！！！！</w:t>
      </w:r>
    </w:p>
  </w:comment>
  <w:comment w:id="27" w:author="王 海彬" w:date="2018-09-20T15:39:00Z" w:initials="海彬">
    <w:p w14:paraId="45C7BA7D" w14:textId="1DE9CBDC" w:rsidR="00E0554E" w:rsidRDefault="00E0554E">
      <w:pPr>
        <w:pStyle w:val="affb"/>
      </w:pPr>
      <w:r>
        <w:rPr>
          <w:rStyle w:val="affa"/>
        </w:rPr>
        <w:annotationRef/>
      </w:r>
      <w:r>
        <w:rPr>
          <w:rFonts w:hint="eastAsia"/>
        </w:rPr>
        <w:t>误差的平方和最小（误差平方代价函数）【可以通过在三维空间中画图加深理解】</w:t>
      </w:r>
    </w:p>
    <w:p w14:paraId="612D76E9" w14:textId="37651F0F" w:rsidR="00E0554E" w:rsidRDefault="00E0554E">
      <w:pPr>
        <w:pStyle w:val="affb"/>
      </w:pPr>
    </w:p>
    <w:p w14:paraId="3D65509A" w14:textId="6CF89DF7" w:rsidR="00E0554E" w:rsidRDefault="00E0554E">
      <w:pPr>
        <w:pStyle w:val="affb"/>
      </w:pPr>
      <w:r>
        <w:rPr>
          <w:rFonts w:hint="eastAsia"/>
        </w:rPr>
        <w:t>【本质上是求代价函数的最小值】</w:t>
      </w:r>
    </w:p>
    <w:p w14:paraId="481FC368" w14:textId="77777777" w:rsidR="00E0554E" w:rsidRPr="003C1DD5" w:rsidRDefault="00E0554E">
      <w:pPr>
        <w:pStyle w:val="affb"/>
      </w:pPr>
    </w:p>
    <w:p w14:paraId="4F13495C" w14:textId="28BC7320" w:rsidR="00E0554E" w:rsidRPr="00944DD6" w:rsidRDefault="00E0554E">
      <w:pPr>
        <w:pStyle w:val="affb"/>
      </w:pPr>
      <w:r w:rsidRPr="00944DD6">
        <w:t>对于大多数问题，特别是回归问题，都是一个合理的选择</w:t>
      </w:r>
    </w:p>
  </w:comment>
  <w:comment w:id="34" w:author="王 海彬" w:date="2018-09-20T16:59:00Z" w:initials="海彬">
    <w:p w14:paraId="420FEE0F" w14:textId="188FB8D5" w:rsidR="00E0554E" w:rsidRDefault="00E0554E">
      <w:pPr>
        <w:pStyle w:val="affb"/>
      </w:pPr>
      <w:r>
        <w:rPr>
          <w:rStyle w:val="affa"/>
        </w:rPr>
        <w:annotationRef/>
      </w:r>
      <w:r>
        <w:rPr>
          <w:rFonts w:hint="eastAsia"/>
        </w:rPr>
        <w:t>局部最小值（</w:t>
      </w:r>
      <w:r>
        <w:rPr>
          <w:rFonts w:hint="eastAsia"/>
        </w:rPr>
        <w:t>Local</w:t>
      </w:r>
      <w:r>
        <w:t xml:space="preserve"> </w:t>
      </w:r>
      <w:r>
        <w:rPr>
          <w:rFonts w:hint="eastAsia"/>
        </w:rPr>
        <w:t>Minimum</w:t>
      </w:r>
      <w:r>
        <w:rPr>
          <w:rFonts w:hint="eastAsia"/>
        </w:rPr>
        <w:t>）、全局最小值（</w:t>
      </w:r>
      <w:r>
        <w:rPr>
          <w:rFonts w:hint="eastAsia"/>
        </w:rPr>
        <w:t>Global</w:t>
      </w:r>
      <w:r>
        <w:t xml:space="preserve"> </w:t>
      </w:r>
      <w:r>
        <w:rPr>
          <w:rFonts w:hint="eastAsia"/>
        </w:rPr>
        <w:t>Minimum</w:t>
      </w:r>
      <w:r>
        <w:rPr>
          <w:rFonts w:hint="eastAsia"/>
        </w:rPr>
        <w:t>）、初始参数（如果初始化的时候，直接是局部最小值，下一步将怎么工作，下面有介绍！！！）</w:t>
      </w:r>
    </w:p>
  </w:comment>
  <w:comment w:id="35" w:author="王 海彬" w:date="2018-09-20T17:02:00Z" w:initials="海彬">
    <w:p w14:paraId="6DF8026A" w14:textId="1AF9257F" w:rsidR="00E0554E" w:rsidRDefault="00E0554E">
      <w:pPr>
        <w:pStyle w:val="affb"/>
      </w:pPr>
      <w:r>
        <w:rPr>
          <w:rStyle w:val="affa"/>
        </w:rPr>
        <w:annotationRef/>
      </w:r>
      <w:r>
        <w:rPr>
          <w:rFonts w:hint="eastAsia"/>
        </w:rPr>
        <w:t>小碎步（幅度、学习率）</w:t>
      </w:r>
    </w:p>
    <w:p w14:paraId="4A84D3F5" w14:textId="77777777" w:rsidR="00E0554E" w:rsidRDefault="00E0554E">
      <w:pPr>
        <w:pStyle w:val="affb"/>
      </w:pPr>
      <w:r>
        <w:rPr>
          <w:rFonts w:hint="eastAsia"/>
        </w:rPr>
        <w:t>方向</w:t>
      </w:r>
    </w:p>
    <w:p w14:paraId="57773670" w14:textId="77777777" w:rsidR="00E0554E" w:rsidRDefault="00E0554E">
      <w:pPr>
        <w:pStyle w:val="affb"/>
      </w:pPr>
    </w:p>
    <w:p w14:paraId="66AB6012" w14:textId="494EF42E" w:rsidR="00E0554E" w:rsidRDefault="00E0554E">
      <w:pPr>
        <w:pStyle w:val="affb"/>
      </w:pPr>
      <w:r>
        <w:rPr>
          <w:rFonts w:hint="eastAsia"/>
        </w:rPr>
        <w:t>参数更新（需要同时更新）：让所有参数减去学习速率乘以代价函数的导数。【导数和训练样本有关系的】</w:t>
      </w:r>
    </w:p>
  </w:comment>
  <w:comment w:id="36" w:author="王 海彬" w:date="2018-09-20T17:26:00Z" w:initials="海彬">
    <w:p w14:paraId="7191A1CE" w14:textId="07B56805" w:rsidR="00E0554E" w:rsidRDefault="00E0554E">
      <w:pPr>
        <w:pStyle w:val="affb"/>
      </w:pPr>
      <w:r>
        <w:rPr>
          <w:rStyle w:val="affa"/>
        </w:rPr>
        <w:annotationRef/>
      </w:r>
      <w:r>
        <w:rPr>
          <w:rFonts w:hint="eastAsia"/>
        </w:rPr>
        <w:t>微积分、导数计算</w:t>
      </w:r>
    </w:p>
  </w:comment>
  <w:comment w:id="39" w:author="王 海彬" w:date="2018-09-20T18:28:00Z" w:initials="海彬">
    <w:p w14:paraId="4E1BCC80" w14:textId="05891F03" w:rsidR="00E0554E" w:rsidRDefault="00E0554E">
      <w:pPr>
        <w:pStyle w:val="affb"/>
      </w:pPr>
      <w:r>
        <w:rPr>
          <w:rStyle w:val="affa"/>
        </w:rPr>
        <w:annotationRef/>
      </w:r>
      <w:r>
        <w:rPr>
          <w:rFonts w:hint="eastAsia"/>
        </w:rPr>
        <w:t>难道越过最低点，就回不来了吗？？？？？？</w:t>
      </w:r>
    </w:p>
  </w:comment>
  <w:comment w:id="40" w:author="王 海彬" w:date="2018-09-20T17:51:00Z" w:initials="海彬">
    <w:p w14:paraId="0296F83D" w14:textId="32A77753" w:rsidR="00E0554E" w:rsidRDefault="00E0554E">
      <w:pPr>
        <w:pStyle w:val="affb"/>
      </w:pPr>
      <w:r>
        <w:rPr>
          <w:rStyle w:val="affa"/>
        </w:rPr>
        <w:annotationRef/>
      </w:r>
      <w:r>
        <w:rPr>
          <w:rFonts w:hint="eastAsia"/>
        </w:rPr>
        <w:t>？？？但是在卷积神经网络中，学习率一般会发生变化的？？？</w:t>
      </w:r>
    </w:p>
  </w:comment>
  <w:comment w:id="43" w:author="王 海彬" w:date="2018-09-20T18:20:00Z" w:initials="海彬">
    <w:p w14:paraId="0F102143" w14:textId="7BEFE9AC" w:rsidR="00E0554E" w:rsidRDefault="00E0554E">
      <w:pPr>
        <w:pStyle w:val="affb"/>
      </w:pPr>
      <w:r>
        <w:rPr>
          <w:rStyle w:val="affa"/>
        </w:rPr>
        <w:annotationRef/>
      </w:r>
      <w:r>
        <w:rPr>
          <w:rFonts w:hint="eastAsia"/>
        </w:rPr>
        <w:t>导数和训练样本有关系的</w:t>
      </w:r>
    </w:p>
  </w:comment>
  <w:comment w:id="44" w:author="王 海彬" w:date="2018-09-20T18:26:00Z" w:initials="海彬">
    <w:p w14:paraId="5C18A491" w14:textId="185A4DF8" w:rsidR="00E0554E" w:rsidRDefault="00E0554E">
      <w:pPr>
        <w:pStyle w:val="affb"/>
      </w:pPr>
      <w:r>
        <w:rPr>
          <w:rStyle w:val="affa"/>
        </w:rPr>
        <w:annotationRef/>
      </w:r>
      <w:r>
        <w:rPr>
          <w:rFonts w:hint="eastAsia"/>
        </w:rPr>
        <w:t>对应于：</w:t>
      </w:r>
      <w:r>
        <w:t>B</w:t>
      </w:r>
      <w:r>
        <w:rPr>
          <w:rFonts w:hint="eastAsia"/>
        </w:rPr>
        <w:t>atch_size</w:t>
      </w:r>
    </w:p>
  </w:comment>
  <w:comment w:id="45" w:author="王 海彬" w:date="2018-09-20T18:40:00Z" w:initials="海彬">
    <w:p w14:paraId="0A73D99E" w14:textId="5F2450CF" w:rsidR="00E0554E" w:rsidRDefault="00E0554E">
      <w:pPr>
        <w:pStyle w:val="affb"/>
      </w:pPr>
      <w:r>
        <w:rPr>
          <w:rStyle w:val="affa"/>
        </w:rPr>
        <w:annotationRef/>
      </w:r>
      <w:r>
        <w:rPr>
          <w:rFonts w:hint="eastAsia"/>
        </w:rPr>
        <w:t>正规方程（</w:t>
      </w:r>
      <w:r>
        <w:rPr>
          <w:rFonts w:hint="eastAsia"/>
        </w:rPr>
        <w:t>n</w:t>
      </w:r>
      <w:r>
        <w:t>ormal equations</w:t>
      </w:r>
      <w:r>
        <w:rPr>
          <w:rFonts w:hint="eastAsia"/>
        </w:rPr>
        <w:t>）不适用于大数据。</w:t>
      </w:r>
    </w:p>
  </w:comment>
  <w:comment w:id="46" w:author="王 海彬" w:date="2018-09-20T18:46:00Z" w:initials="海彬">
    <w:p w14:paraId="0938EDED" w14:textId="60526EA2" w:rsidR="00E0554E" w:rsidRDefault="00E0554E">
      <w:pPr>
        <w:pStyle w:val="affb"/>
      </w:pPr>
      <w:r>
        <w:rPr>
          <w:rStyle w:val="affa"/>
        </w:rPr>
        <w:annotationRef/>
      </w:r>
      <w:r>
        <w:rPr>
          <w:rFonts w:hint="eastAsia"/>
        </w:rPr>
        <w:t>？？？</w:t>
      </w:r>
    </w:p>
  </w:comment>
  <w:comment w:id="68" w:author="王 海彬" w:date="2018-09-21T07:47:00Z" w:initials="海彬">
    <w:p w14:paraId="13744AFA" w14:textId="1496DE3E" w:rsidR="00E0554E" w:rsidRDefault="00E0554E">
      <w:pPr>
        <w:pStyle w:val="affb"/>
      </w:pPr>
      <w:r>
        <w:rPr>
          <w:rStyle w:val="affa"/>
        </w:rPr>
        <w:annotationRef/>
      </w:r>
      <w:r>
        <w:rPr>
          <w:rFonts w:hint="eastAsia"/>
        </w:rPr>
        <w:t>行列关系：</w:t>
      </w:r>
      <w:r>
        <w:rPr>
          <w:rFonts w:hint="eastAsia"/>
        </w:rPr>
        <w:t xml:space="preserve"> </w:t>
      </w:r>
    </w:p>
    <w:p w14:paraId="6A54C6AF" w14:textId="1A0380E3" w:rsidR="00E0554E" w:rsidRDefault="00E0554E">
      <w:pPr>
        <w:pStyle w:val="affb"/>
      </w:pPr>
      <w:r>
        <w:rPr>
          <w:rFonts w:hint="eastAsia"/>
        </w:rPr>
        <w:t>此时</w:t>
      </w:r>
      <w:r>
        <w:rPr>
          <w:rFonts w:hint="eastAsia"/>
        </w:rPr>
        <w:t>X</w:t>
      </w:r>
      <w:r>
        <w:rPr>
          <w:rFonts w:hint="eastAsia"/>
        </w:rPr>
        <w:t>：</w:t>
      </w:r>
      <w:r>
        <w:rPr>
          <w:rFonts w:hint="eastAsia"/>
        </w:rPr>
        <w:t>m</w:t>
      </w:r>
      <w:r>
        <w:t>*(n+1)</w:t>
      </w:r>
    </w:p>
    <w:p w14:paraId="257D8085" w14:textId="77777777" w:rsidR="00E0554E" w:rsidRDefault="00E0554E">
      <w:pPr>
        <w:pStyle w:val="affb"/>
      </w:pPr>
      <w:r>
        <w:rPr>
          <w:rFonts w:hint="eastAsia"/>
        </w:rPr>
        <w:t>参数：</w:t>
      </w:r>
      <w:r>
        <w:rPr>
          <w:rFonts w:hint="eastAsia"/>
        </w:rPr>
        <w:t>(</w:t>
      </w:r>
      <w:r>
        <w:t>n+1)*1</w:t>
      </w:r>
    </w:p>
    <w:p w14:paraId="5A88925C" w14:textId="35371F0E" w:rsidR="00E0554E" w:rsidRPr="00864A47" w:rsidRDefault="00E0554E">
      <w:pPr>
        <w:pStyle w:val="affb"/>
      </w:pPr>
      <w:r>
        <w:t>Y</w:t>
      </w:r>
      <w:r>
        <w:rPr>
          <w:rFonts w:hint="eastAsia"/>
        </w:rPr>
        <w:t>值：</w:t>
      </w:r>
      <w:r>
        <w:rPr>
          <w:rFonts w:hint="eastAsia"/>
        </w:rPr>
        <w:t>m*1</w:t>
      </w:r>
    </w:p>
  </w:comment>
  <w:comment w:id="71" w:author="王 海彬" w:date="2018-09-21T09:54:00Z" w:initials="海彬">
    <w:p w14:paraId="55469440" w14:textId="77777777" w:rsidR="00E0554E" w:rsidRDefault="00E0554E">
      <w:pPr>
        <w:pStyle w:val="affb"/>
      </w:pPr>
      <w:r>
        <w:rPr>
          <w:rStyle w:val="affa"/>
        </w:rPr>
        <w:annotationRef/>
      </w:r>
      <w:r>
        <w:rPr>
          <w:rFonts w:hint="eastAsia"/>
        </w:rPr>
        <w:t>特征归一化：</w:t>
      </w:r>
    </w:p>
    <w:p w14:paraId="15D78736" w14:textId="77777777" w:rsidR="00E0554E" w:rsidRDefault="00E0554E">
      <w:pPr>
        <w:pStyle w:val="affb"/>
      </w:pPr>
      <w:r>
        <w:rPr>
          <w:rFonts w:hint="eastAsia"/>
        </w:rPr>
        <w:t>（</w:t>
      </w:r>
      <w:r>
        <w:rPr>
          <w:rFonts w:hint="eastAsia"/>
        </w:rPr>
        <w:t>1</w:t>
      </w:r>
      <w:r>
        <w:rPr>
          <w:rFonts w:hint="eastAsia"/>
        </w:rPr>
        <w:t>）、所有特征的尺度缩放到</w:t>
      </w:r>
      <w:r>
        <w:rPr>
          <w:rFonts w:hint="eastAsia"/>
        </w:rPr>
        <w:t>-1</w:t>
      </w:r>
      <w:r>
        <w:rPr>
          <w:rFonts w:hint="eastAsia"/>
        </w:rPr>
        <w:t>到</w:t>
      </w:r>
      <w:r>
        <w:rPr>
          <w:rFonts w:hint="eastAsia"/>
        </w:rPr>
        <w:t>1</w:t>
      </w:r>
      <w:r>
        <w:rPr>
          <w:rFonts w:hint="eastAsia"/>
        </w:rPr>
        <w:t>之间</w:t>
      </w:r>
    </w:p>
    <w:p w14:paraId="123ADF67" w14:textId="77777777" w:rsidR="00E0554E" w:rsidRDefault="00E0554E">
      <w:pPr>
        <w:pStyle w:val="affb"/>
      </w:pPr>
      <w:r>
        <w:rPr>
          <w:rFonts w:hint="eastAsia"/>
        </w:rPr>
        <w:t>（</w:t>
      </w:r>
      <w:r>
        <w:rPr>
          <w:rFonts w:hint="eastAsia"/>
        </w:rPr>
        <w:t>2</w:t>
      </w:r>
      <w:r>
        <w:rPr>
          <w:rFonts w:hint="eastAsia"/>
        </w:rPr>
        <w:t>）、最简单的办法：先了解平均值、方差、标准差的概念。</w:t>
      </w:r>
    </w:p>
    <w:p w14:paraId="2FCD5A9E" w14:textId="77777777" w:rsidR="00E0554E" w:rsidRDefault="00E0554E">
      <w:pPr>
        <w:pStyle w:val="affb"/>
      </w:pPr>
    </w:p>
    <w:p w14:paraId="0F70D690" w14:textId="77777777" w:rsidR="00E0554E" w:rsidRDefault="00E0554E">
      <w:pPr>
        <w:pStyle w:val="affb"/>
      </w:pPr>
    </w:p>
    <w:p w14:paraId="207FC88A" w14:textId="46EAAB5A" w:rsidR="00E0554E" w:rsidRDefault="00E0554E">
      <w:pPr>
        <w:pStyle w:val="affb"/>
      </w:pPr>
      <w:r>
        <w:rPr>
          <w:rFonts w:hint="eastAsia"/>
        </w:rPr>
        <w:t>加快收敛！！！</w:t>
      </w:r>
    </w:p>
  </w:comment>
  <w:comment w:id="78" w:author="王 海彬" w:date="2018-09-21T12:01:00Z" w:initials="海彬">
    <w:p w14:paraId="6EC3764D" w14:textId="61356634" w:rsidR="00E0554E" w:rsidRDefault="00E0554E">
      <w:pPr>
        <w:pStyle w:val="affb"/>
      </w:pPr>
      <w:r>
        <w:rPr>
          <w:rStyle w:val="affa"/>
        </w:rPr>
        <w:annotationRef/>
      </w:r>
      <w:r>
        <w:rPr>
          <w:rFonts w:hint="eastAsia"/>
        </w:rPr>
        <w:t>即数学上说的《最小二乘方法》的矩阵形式。</w:t>
      </w:r>
    </w:p>
  </w:comment>
  <w:comment w:id="102" w:author="王 海彬" w:date="2018-09-21T14:42:00Z" w:initials="海彬">
    <w:p w14:paraId="335DF3CC" w14:textId="77777777" w:rsidR="00E0554E" w:rsidRDefault="00E0554E">
      <w:pPr>
        <w:pStyle w:val="affb"/>
      </w:pPr>
      <w:r>
        <w:rPr>
          <w:rStyle w:val="affa"/>
        </w:rPr>
        <w:annotationRef/>
      </w:r>
      <w:r>
        <w:rPr>
          <w:rFonts w:hint="eastAsia"/>
        </w:rPr>
        <w:t>0~~1</w:t>
      </w:r>
      <w:r>
        <w:rPr>
          <w:rFonts w:hint="eastAsia"/>
        </w:rPr>
        <w:t>之间，防止出现大于</w:t>
      </w:r>
      <w:r>
        <w:rPr>
          <w:rFonts w:hint="eastAsia"/>
        </w:rPr>
        <w:t>1</w:t>
      </w:r>
      <w:r>
        <w:rPr>
          <w:rFonts w:hint="eastAsia"/>
        </w:rPr>
        <w:t>或者远小于</w:t>
      </w:r>
      <w:r>
        <w:rPr>
          <w:rFonts w:hint="eastAsia"/>
        </w:rPr>
        <w:t>0</w:t>
      </w:r>
      <w:r>
        <w:rPr>
          <w:rFonts w:hint="eastAsia"/>
        </w:rPr>
        <w:t>的情况</w:t>
      </w:r>
    </w:p>
    <w:p w14:paraId="7FAF7342" w14:textId="2A248AD1" w:rsidR="00E0554E" w:rsidRDefault="00E0554E">
      <w:pPr>
        <w:pStyle w:val="affb"/>
      </w:pPr>
      <w:r>
        <w:rPr>
          <w:rFonts w:hint="eastAsia"/>
        </w:rPr>
        <w:t>可以引入一个逻辑函数。。。</w:t>
      </w:r>
    </w:p>
  </w:comment>
  <w:comment w:id="105" w:author="王 海彬" w:date="2018-09-21T15:38:00Z" w:initials="海彬">
    <w:p w14:paraId="79FD44AF" w14:textId="2A18CB7A" w:rsidR="00E0554E" w:rsidRDefault="00E0554E">
      <w:pPr>
        <w:pStyle w:val="affb"/>
      </w:pPr>
      <w:r>
        <w:rPr>
          <w:rStyle w:val="affa"/>
        </w:rPr>
        <w:annotationRef/>
      </w:r>
      <w:r>
        <w:rPr>
          <w:rFonts w:hint="eastAsia"/>
        </w:rPr>
        <w:t>条件概率表示？？？</w:t>
      </w:r>
    </w:p>
  </w:comment>
  <w:comment w:id="109" w:author="王 海彬" w:date="2018-09-21T15:55:00Z" w:initials="海彬">
    <w:p w14:paraId="3DE22CC6" w14:textId="1B0E9EDF" w:rsidR="00E0554E" w:rsidRDefault="00E0554E">
      <w:pPr>
        <w:pStyle w:val="affb"/>
      </w:pPr>
      <w:r>
        <w:rPr>
          <w:rStyle w:val="affa"/>
        </w:rPr>
        <w:annotationRef/>
      </w:r>
      <w:r>
        <w:rPr>
          <w:rFonts w:hint="eastAsia"/>
        </w:rPr>
        <w:t>保证代价函数是一个凸函数，否则会有很多局部最小值，将影响梯度下降算法寻找全局最小值！！！</w:t>
      </w:r>
    </w:p>
  </w:comment>
  <w:comment w:id="110" w:author="王 海彬" w:date="2018-09-21T16:01:00Z" w:initials="海彬">
    <w:p w14:paraId="3AB3CDA3" w14:textId="7AA62F14" w:rsidR="00E0554E" w:rsidRDefault="00E0554E">
      <w:pPr>
        <w:pStyle w:val="affb"/>
      </w:pPr>
      <w:r>
        <w:rPr>
          <w:rStyle w:val="affa"/>
        </w:rPr>
        <w:annotationRef/>
      </w:r>
      <w:r>
        <w:rPr>
          <w:rFonts w:hint="eastAsia"/>
        </w:rPr>
        <w:t>图怎么来的？？？为什么这么画？？？关键就是</w:t>
      </w:r>
      <w:r>
        <w:rPr>
          <w:rFonts w:hint="eastAsia"/>
        </w:rPr>
        <w:t>Log</w:t>
      </w:r>
      <w:r>
        <w:rPr>
          <w:rFonts w:hint="eastAsia"/>
        </w:rPr>
        <w:t>函数！！！</w:t>
      </w:r>
    </w:p>
  </w:comment>
  <w:comment w:id="111" w:author="王 海彬" w:date="2018-09-21T16:22:00Z" w:initials="海彬">
    <w:p w14:paraId="74D8100E" w14:textId="77777777" w:rsidR="00E0554E" w:rsidRDefault="00E0554E">
      <w:pPr>
        <w:pStyle w:val="affb"/>
      </w:pPr>
      <w:r>
        <w:rPr>
          <w:rStyle w:val="affa"/>
        </w:rPr>
        <w:annotationRef/>
      </w:r>
      <w:r>
        <w:rPr>
          <w:rFonts w:hint="eastAsia"/>
        </w:rPr>
        <w:t>matrix</w:t>
      </w:r>
      <w:r>
        <w:rPr>
          <w:rFonts w:hint="eastAsia"/>
        </w:rPr>
        <w:t>：</w:t>
      </w:r>
    </w:p>
    <w:p w14:paraId="1E45B40E" w14:textId="4697346A" w:rsidR="00E0554E" w:rsidRDefault="00E0554E">
      <w:pPr>
        <w:pStyle w:val="affb"/>
      </w:pPr>
      <w:r>
        <w:rPr>
          <w:rFonts w:hint="eastAsia"/>
        </w:rPr>
        <w:t>mu</w:t>
      </w:r>
      <w:r>
        <w:t>ltiply</w:t>
      </w:r>
      <w:r>
        <w:rPr>
          <w:rFonts w:hint="eastAsia"/>
        </w:rPr>
        <w:t>：相乘</w:t>
      </w:r>
    </w:p>
    <w:p w14:paraId="2FE5C5AF" w14:textId="3C798DE7" w:rsidR="00E0554E" w:rsidRDefault="00E0554E">
      <w:pPr>
        <w:pStyle w:val="affb"/>
      </w:pPr>
    </w:p>
  </w:comment>
  <w:comment w:id="114" w:author="王 海彬" w:date="2018-09-21T17:15:00Z" w:initials="海彬">
    <w:p w14:paraId="41205026" w14:textId="0D9E91EE" w:rsidR="00E0554E" w:rsidRDefault="00E0554E">
      <w:pPr>
        <w:pStyle w:val="affb"/>
      </w:pPr>
      <w:r>
        <w:rPr>
          <w:rStyle w:val="affa"/>
        </w:rPr>
        <w:annotationRef/>
      </w:r>
      <w:r>
        <w:rPr>
          <w:rFonts w:hint="eastAsia"/>
        </w:rPr>
        <w:t>只是更新参数的规则看起来基本相同，还是两个完全不同的东西。</w:t>
      </w:r>
    </w:p>
  </w:comment>
  <w:comment w:id="115" w:author="王 海彬" w:date="2018-09-21T17:29:00Z" w:initials="海彬">
    <w:p w14:paraId="35DEEB79" w14:textId="358C5904" w:rsidR="00E0554E" w:rsidRDefault="00E0554E">
      <w:pPr>
        <w:pStyle w:val="affb"/>
      </w:pPr>
      <w:r>
        <w:rPr>
          <w:rStyle w:val="affa"/>
        </w:rPr>
        <w:annotationRef/>
      </w:r>
      <w:r>
        <w:rPr>
          <w:rFonts w:hint="eastAsia"/>
        </w:rPr>
        <w:t>？？？？？？</w:t>
      </w:r>
    </w:p>
  </w:comment>
  <w:comment w:id="118" w:author="王 海彬" w:date="2018-09-21T17:53:00Z" w:initials="海彬">
    <w:p w14:paraId="079B4AA8" w14:textId="24CE63D8" w:rsidR="00E0554E" w:rsidRDefault="00E0554E">
      <w:pPr>
        <w:pStyle w:val="affb"/>
      </w:pPr>
      <w:r>
        <w:rPr>
          <w:rStyle w:val="affa"/>
        </w:rPr>
        <w:annotationRef/>
      </w:r>
      <w:r>
        <w:rPr>
          <w:rFonts w:hint="eastAsia"/>
        </w:rPr>
        <w:t>思路一</w:t>
      </w:r>
    </w:p>
  </w:comment>
  <w:comment w:id="119" w:author="王 海彬" w:date="2018-09-21T17:53:00Z" w:initials="海彬">
    <w:p w14:paraId="476B4872" w14:textId="17D59000" w:rsidR="00E0554E" w:rsidRDefault="00E0554E">
      <w:pPr>
        <w:pStyle w:val="affb"/>
      </w:pPr>
      <w:r>
        <w:rPr>
          <w:rStyle w:val="affa"/>
        </w:rPr>
        <w:annotationRef/>
      </w:r>
      <w:r>
        <w:rPr>
          <w:rFonts w:hint="eastAsia"/>
        </w:rPr>
        <w:t>思路二</w:t>
      </w:r>
    </w:p>
  </w:comment>
  <w:comment w:id="126" w:author="王 海彬" w:date="2018-09-21T18:27:00Z" w:initials="海彬">
    <w:p w14:paraId="402FA42F" w14:textId="1E0713C8" w:rsidR="00E0554E" w:rsidRDefault="00E0554E">
      <w:pPr>
        <w:pStyle w:val="affb"/>
      </w:pPr>
      <w:r>
        <w:rPr>
          <w:rStyle w:val="affa"/>
        </w:rPr>
        <w:annotationRef/>
      </w:r>
      <w:r>
        <w:rPr>
          <w:rFonts w:hint="eastAsia"/>
        </w:rPr>
        <w:t>过拟合：</w:t>
      </w:r>
    </w:p>
    <w:p w14:paraId="55C209E3" w14:textId="3B475D5D" w:rsidR="00E0554E" w:rsidRDefault="00E0554E">
      <w:pPr>
        <w:pStyle w:val="affb"/>
      </w:pPr>
      <w:r>
        <w:t xml:space="preserve">    </w:t>
      </w:r>
      <w:r>
        <w:rPr>
          <w:rFonts w:hint="eastAsia"/>
        </w:rPr>
        <w:t>适应于训练集，但不能推广到新的数据</w:t>
      </w:r>
    </w:p>
    <w:p w14:paraId="0571BD42" w14:textId="77777777" w:rsidR="00E0554E" w:rsidRDefault="00E0554E">
      <w:pPr>
        <w:pStyle w:val="affb"/>
      </w:pPr>
      <w:r>
        <w:rPr>
          <w:rFonts w:hint="eastAsia"/>
        </w:rPr>
        <w:t>欠拟合：</w:t>
      </w:r>
    </w:p>
    <w:p w14:paraId="59EE795D" w14:textId="120D5112" w:rsidR="00E0554E" w:rsidRDefault="00E0554E" w:rsidP="00F1000A">
      <w:pPr>
        <w:pStyle w:val="affb"/>
        <w:ind w:firstLine="420"/>
      </w:pPr>
      <w:r>
        <w:rPr>
          <w:rFonts w:hint="eastAsia"/>
        </w:rPr>
        <w:t xml:space="preserve"> </w:t>
      </w:r>
      <w:r>
        <w:t xml:space="preserve">   </w:t>
      </w:r>
      <w:r>
        <w:rPr>
          <w:rFonts w:hint="eastAsia"/>
        </w:rPr>
        <w:t>不能很好地适应于我们的训练集</w:t>
      </w:r>
    </w:p>
    <w:p w14:paraId="5788F3A5" w14:textId="77777777" w:rsidR="00E0554E" w:rsidRDefault="00E0554E" w:rsidP="00F1000A">
      <w:pPr>
        <w:pStyle w:val="affb"/>
        <w:ind w:firstLine="420"/>
      </w:pPr>
    </w:p>
    <w:p w14:paraId="00743B32" w14:textId="0C26923A" w:rsidR="00E0554E" w:rsidRPr="00F1000A" w:rsidRDefault="00E0554E" w:rsidP="00F1000A">
      <w:pPr>
        <w:pStyle w:val="affb"/>
        <w:ind w:firstLine="420"/>
      </w:pPr>
      <w:r>
        <w:rPr>
          <w:rFonts w:hint="eastAsia"/>
        </w:rPr>
        <w:t>是否适应于我们的训练集可以通过代价函数来判断。</w:t>
      </w:r>
    </w:p>
  </w:comment>
  <w:comment w:id="127" w:author="王 海彬" w:date="2018-09-21T20:25:00Z" w:initials="海彬">
    <w:p w14:paraId="18483DD1" w14:textId="77777777" w:rsidR="00E0554E" w:rsidRDefault="00E0554E">
      <w:pPr>
        <w:pStyle w:val="affb"/>
      </w:pPr>
      <w:r>
        <w:rPr>
          <w:rStyle w:val="affa"/>
        </w:rPr>
        <w:annotationRef/>
      </w:r>
      <w:r w:rsidRPr="00094EA3">
        <w:rPr>
          <w:rFonts w:hint="eastAsia"/>
        </w:rPr>
        <w:t>在一定</w:t>
      </w:r>
      <w:r w:rsidRPr="00094EA3">
        <w:t>程度上减小这些参数</w:t>
      </w:r>
      <m:oMath>
        <m:r>
          <w:rPr>
            <w:rFonts w:ascii="Cambria Math" w:hAnsi="Cambria Math"/>
          </w:rPr>
          <m:t>θ</m:t>
        </m:r>
      </m:oMath>
      <w:r w:rsidRPr="00094EA3">
        <w:t xml:space="preserve"> </w:t>
      </w:r>
      <w:r w:rsidRPr="00094EA3">
        <w:t>的值</w:t>
      </w:r>
    </w:p>
    <w:p w14:paraId="64207044" w14:textId="77777777" w:rsidR="00E0554E" w:rsidRDefault="00E0554E">
      <w:pPr>
        <w:pStyle w:val="affb"/>
      </w:pPr>
    </w:p>
    <w:p w14:paraId="7664B184" w14:textId="730DAD6D" w:rsidR="00E0554E" w:rsidRPr="008A49CA" w:rsidRDefault="00E0554E">
      <w:pPr>
        <w:pStyle w:val="affb"/>
        <w:rPr>
          <w:b/>
        </w:rPr>
      </w:pPr>
      <w:r w:rsidRPr="0033077E">
        <w:t>正则化线性回归的梯度下降算法的变化在于，每次都在原有算法更新规则的基础上</w:t>
      </w:r>
      <w:r w:rsidRPr="008A49CA">
        <w:rPr>
          <w:b/>
        </w:rPr>
        <w:t>令</w:t>
      </w:r>
      <m:oMath>
        <m:r>
          <m:rPr>
            <m:sty m:val="bi"/>
          </m:rPr>
          <w:rPr>
            <w:rFonts w:ascii="Cambria Math" w:hAnsi="Cambria Math"/>
          </w:rPr>
          <m:t>θ</m:t>
        </m:r>
      </m:oMath>
      <w:r w:rsidRPr="008A49CA">
        <w:rPr>
          <w:b/>
        </w:rPr>
        <w:t>值减少了一个额外的值</w:t>
      </w:r>
    </w:p>
  </w:comment>
  <w:comment w:id="129" w:author="王 海彬" w:date="2018-09-21T22:03:00Z" w:initials="海彬">
    <w:p w14:paraId="6147A525" w14:textId="77777777" w:rsidR="00E0554E" w:rsidRDefault="00E0554E">
      <w:pPr>
        <w:pStyle w:val="affb"/>
      </w:pPr>
      <w:r>
        <w:rPr>
          <w:rStyle w:val="affa"/>
        </w:rPr>
        <w:annotationRef/>
      </w:r>
      <w:r>
        <w:rPr>
          <w:rFonts w:hint="eastAsia"/>
        </w:rPr>
        <w:t>正则化：修改代价函数，增加惩罚因子！！！</w:t>
      </w:r>
    </w:p>
    <w:p w14:paraId="2B90292A" w14:textId="77777777" w:rsidR="00E0554E" w:rsidRDefault="00E0554E">
      <w:pPr>
        <w:pStyle w:val="affb"/>
      </w:pPr>
    </w:p>
    <w:p w14:paraId="414A69FC" w14:textId="4F15EE89" w:rsidR="00E0554E" w:rsidRDefault="00E0554E">
      <w:pPr>
        <w:pStyle w:val="affb"/>
      </w:pPr>
      <w:r>
        <w:rPr>
          <w:rFonts w:hint="eastAsia"/>
        </w:rPr>
        <w:t>但是由于特征较多，并不知道哪些特征需要惩罚，所以对所有的特征参数都进行惩罚！！！</w:t>
      </w:r>
    </w:p>
  </w:comment>
  <w:comment w:id="130" w:author="王 海彬" w:date="2018-09-22T10:04:00Z" w:initials="海彬">
    <w:p w14:paraId="5D7707F4" w14:textId="6574ED0D" w:rsidR="00E0554E" w:rsidRDefault="00E0554E">
      <w:pPr>
        <w:pStyle w:val="affb"/>
      </w:pPr>
      <w:r>
        <w:rPr>
          <w:rStyle w:val="affa"/>
        </w:rPr>
        <w:annotationRef/>
      </w:r>
      <w:r>
        <w:rPr>
          <w:rFonts w:hint="eastAsia"/>
        </w:rPr>
        <w:t>怎么取合理的值？？？</w:t>
      </w:r>
    </w:p>
  </w:comment>
  <w:comment w:id="135" w:author="王 海彬" w:date="2018-09-22T12:54:00Z" w:initials="海彬">
    <w:p w14:paraId="25EDAE5F" w14:textId="752EF052" w:rsidR="00E0554E" w:rsidRDefault="00E0554E">
      <w:pPr>
        <w:pStyle w:val="affb"/>
      </w:pPr>
      <w:r>
        <w:rPr>
          <w:rStyle w:val="affa"/>
        </w:rPr>
        <w:annotationRef/>
      </w:r>
      <w:r>
        <w:rPr>
          <w:rFonts w:hint="eastAsia"/>
        </w:rPr>
        <w:t>？？？？？？</w:t>
      </w:r>
    </w:p>
  </w:comment>
  <w:comment w:id="136" w:author="王 海彬" w:date="2018-09-22T14:03:00Z" w:initials="海彬">
    <w:p w14:paraId="6ECEF9D0" w14:textId="77777777" w:rsidR="00E0554E" w:rsidRDefault="00E0554E">
      <w:pPr>
        <w:pStyle w:val="affb"/>
      </w:pPr>
      <w:r>
        <w:rPr>
          <w:rStyle w:val="affa"/>
        </w:rPr>
        <w:annotationRef/>
      </w:r>
      <w:r>
        <w:rPr>
          <w:rFonts w:hint="eastAsia"/>
        </w:rPr>
        <w:t>正则化的逻辑回归梯度下降公式！！！</w:t>
      </w:r>
    </w:p>
    <w:p w14:paraId="479EC92C" w14:textId="77777777" w:rsidR="00E0554E" w:rsidRDefault="00E0554E">
      <w:pPr>
        <w:pStyle w:val="affb"/>
      </w:pPr>
    </w:p>
    <w:p w14:paraId="5036513A" w14:textId="32D9EAE3" w:rsidR="00E0554E" w:rsidRDefault="00E0554E">
      <w:pPr>
        <w:pStyle w:val="affb"/>
      </w:pPr>
      <w:r>
        <w:t>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rPr>
          <w:rFonts w:hint="eastAsia"/>
        </w:rPr>
        <w:t>！！！</w:t>
      </w:r>
    </w:p>
  </w:comment>
  <w:comment w:id="140" w:author="王 海彬" w:date="2018-09-22T18:15:00Z" w:initials="海彬">
    <w:p w14:paraId="0CDD18A0" w14:textId="171F10C8" w:rsidR="00E0554E" w:rsidRDefault="00E0554E">
      <w:pPr>
        <w:pStyle w:val="affb"/>
      </w:pPr>
      <w:r>
        <w:rPr>
          <w:rStyle w:val="affa"/>
        </w:rPr>
        <w:annotationRef/>
      </w:r>
      <w:r>
        <w:rPr>
          <w:rFonts w:hint="eastAsia"/>
        </w:rPr>
        <w:t>可能是因为每个更新参数都需要大量的梯度下降计算？？？</w:t>
      </w:r>
    </w:p>
  </w:comment>
  <w:comment w:id="141" w:author="王 海彬" w:date="2018-09-22T19:03:00Z" w:initials="海彬">
    <w:p w14:paraId="57352C8A" w14:textId="77777777" w:rsidR="00E0554E" w:rsidRDefault="00E0554E">
      <w:pPr>
        <w:pStyle w:val="affb"/>
      </w:pPr>
      <w:r>
        <w:rPr>
          <w:rStyle w:val="affa"/>
        </w:rPr>
        <w:annotationRef/>
      </w:r>
      <w:r>
        <w:rPr>
          <w:rFonts w:hint="eastAsia"/>
        </w:rPr>
        <w:t>非线性</w:t>
      </w:r>
    </w:p>
    <w:p w14:paraId="62D3A374" w14:textId="3F1BFE09" w:rsidR="00E0554E" w:rsidRDefault="00E0554E">
      <w:pPr>
        <w:pStyle w:val="affb"/>
      </w:pPr>
      <w:r>
        <w:rPr>
          <w:rFonts w:hint="eastAsia"/>
        </w:rPr>
        <w:t>两两特征组合：</w:t>
      </w:r>
      <w:r>
        <w:rPr>
          <w:rFonts w:hint="eastAsia"/>
        </w:rPr>
        <w:t>n*n/2</w:t>
      </w:r>
    </w:p>
    <w:p w14:paraId="180C0C24" w14:textId="399A9C01" w:rsidR="00E0554E" w:rsidRDefault="00E0554E" w:rsidP="00017ABB">
      <w:pPr>
        <w:pStyle w:val="af"/>
      </w:pPr>
      <w:r>
        <w:rPr>
          <w:rFonts w:hint="eastAsia"/>
        </w:rPr>
        <w:t>虽然变量少，但是最后的参数会很多的！！！（</w:t>
      </w:r>
      <w:r w:rsidRPr="00F1057D">
        <w:rPr>
          <w:b/>
        </w:rPr>
        <w:t>普通的逻辑回归模型，不能有效地处理这么多的特征，这时候我们需要神经网络</w:t>
      </w:r>
      <w:r>
        <w:rPr>
          <w:rFonts w:hint="eastAsia"/>
        </w:rPr>
        <w:t>）</w:t>
      </w:r>
    </w:p>
  </w:comment>
  <w:comment w:id="142" w:author="王 海彬" w:date="2018-09-22T19:17:00Z" w:initials="海彬">
    <w:p w14:paraId="7E1286DB" w14:textId="77777777" w:rsidR="00E0554E" w:rsidRDefault="00E0554E">
      <w:pPr>
        <w:pStyle w:val="affb"/>
      </w:pPr>
      <w:r>
        <w:rPr>
          <w:rStyle w:val="affa"/>
        </w:rPr>
        <w:annotationRef/>
      </w:r>
      <w:r>
        <w:rPr>
          <w:rFonts w:hint="eastAsia"/>
        </w:rPr>
        <w:t>两个像素能够判断吗？？？？？？</w:t>
      </w:r>
    </w:p>
    <w:p w14:paraId="3F88CC70" w14:textId="77777777" w:rsidR="00E0554E" w:rsidRDefault="00E0554E">
      <w:pPr>
        <w:pStyle w:val="affb"/>
      </w:pPr>
    </w:p>
    <w:p w14:paraId="7D861035" w14:textId="672DEE72" w:rsidR="00E0554E" w:rsidRDefault="00E0554E">
      <w:pPr>
        <w:pStyle w:val="affb"/>
      </w:pPr>
      <w:r>
        <w:rPr>
          <w:rFonts w:hint="eastAsia"/>
        </w:rPr>
        <w:t>但是看下面的例子解释应该是：取得两个图片信息，这些图片上得一个个像素的值来作为特征。</w:t>
      </w:r>
    </w:p>
  </w:comment>
  <w:comment w:id="147" w:author="王 海彬" w:date="2018-09-22T21:26:00Z" w:initials="海彬">
    <w:p w14:paraId="66F496D3" w14:textId="744313C0" w:rsidR="00E0554E" w:rsidRDefault="00E0554E">
      <w:pPr>
        <w:pStyle w:val="affb"/>
      </w:pPr>
      <w:r>
        <w:rPr>
          <w:rStyle w:val="affa"/>
        </w:rPr>
        <w:annotationRef/>
      </w:r>
      <w:r>
        <w:rPr>
          <w:rFonts w:hint="eastAsia"/>
        </w:rPr>
        <w:t>处理单元（）</w:t>
      </w:r>
    </w:p>
    <w:p w14:paraId="5A904289" w14:textId="77777777" w:rsidR="00E0554E" w:rsidRDefault="00E0554E">
      <w:pPr>
        <w:pStyle w:val="affb"/>
      </w:pPr>
    </w:p>
    <w:p w14:paraId="113991D2" w14:textId="2AFF738D" w:rsidR="00E0554E" w:rsidRDefault="00E0554E">
      <w:pPr>
        <w:pStyle w:val="affb"/>
      </w:pPr>
      <w:r>
        <w:rPr>
          <w:rFonts w:hint="eastAsia"/>
        </w:rPr>
        <w:t>输入（）</w:t>
      </w:r>
    </w:p>
    <w:p w14:paraId="7DEFC23E" w14:textId="77777777" w:rsidR="00E0554E" w:rsidRDefault="00E0554E">
      <w:pPr>
        <w:pStyle w:val="affb"/>
      </w:pPr>
    </w:p>
    <w:p w14:paraId="47014039" w14:textId="413758AA" w:rsidR="00E0554E" w:rsidRDefault="00E0554E">
      <w:pPr>
        <w:pStyle w:val="affb"/>
      </w:pPr>
      <w:r>
        <w:rPr>
          <w:rFonts w:hint="eastAsia"/>
        </w:rPr>
        <w:t>输出（）</w:t>
      </w:r>
    </w:p>
  </w:comment>
  <w:comment w:id="148" w:author="王 海彬" w:date="2018-09-23T10:23:00Z" w:initials="海彬">
    <w:p w14:paraId="6EA0971C" w14:textId="77777777" w:rsidR="00E0554E" w:rsidRDefault="00E0554E">
      <w:pPr>
        <w:pStyle w:val="affb"/>
      </w:pPr>
      <w:r>
        <w:rPr>
          <w:rStyle w:val="affa"/>
        </w:rPr>
        <w:annotationRef/>
      </w:r>
      <w:r>
        <w:rPr>
          <w:rFonts w:hint="eastAsia"/>
        </w:rPr>
        <w:t>第</w:t>
      </w:r>
      <w:r>
        <w:rPr>
          <w:rFonts w:hint="eastAsia"/>
        </w:rPr>
        <w:t>j</w:t>
      </w:r>
      <w:r>
        <w:rPr>
          <w:rFonts w:hint="eastAsia"/>
        </w:rPr>
        <w:t>层到</w:t>
      </w:r>
      <w:r>
        <w:rPr>
          <w:rFonts w:hint="eastAsia"/>
        </w:rPr>
        <w:t>j</w:t>
      </w:r>
      <w:r>
        <w:t xml:space="preserve"> </w:t>
      </w:r>
      <w:r>
        <w:rPr>
          <w:rFonts w:hint="eastAsia"/>
        </w:rPr>
        <w:t>+</w:t>
      </w:r>
      <w:r>
        <w:t xml:space="preserve"> </w:t>
      </w:r>
      <w:r>
        <w:rPr>
          <w:rFonts w:hint="eastAsia"/>
        </w:rPr>
        <w:t>1</w:t>
      </w:r>
      <w:r>
        <w:rPr>
          <w:rFonts w:hint="eastAsia"/>
        </w:rPr>
        <w:t>层之间的矩阵：</w:t>
      </w:r>
    </w:p>
    <w:p w14:paraId="59E42A9F" w14:textId="0D6E36F5" w:rsidR="00E0554E" w:rsidRDefault="00E0554E">
      <w:pPr>
        <w:pStyle w:val="affb"/>
      </w:pPr>
      <w:r>
        <w:rPr>
          <w:rFonts w:hint="eastAsia"/>
        </w:rPr>
        <w:t>行数：</w:t>
      </w:r>
      <w:r>
        <w:rPr>
          <w:rFonts w:hint="eastAsia"/>
        </w:rPr>
        <w:t>j</w:t>
      </w:r>
      <w:r>
        <w:t xml:space="preserve"> </w:t>
      </w:r>
      <w:r>
        <w:rPr>
          <w:rFonts w:hint="eastAsia"/>
        </w:rPr>
        <w:t>+</w:t>
      </w:r>
      <w:r>
        <w:t xml:space="preserve"> </w:t>
      </w:r>
      <w:r>
        <w:rPr>
          <w:rFonts w:hint="eastAsia"/>
        </w:rPr>
        <w:t>1</w:t>
      </w:r>
      <w:r>
        <w:rPr>
          <w:rFonts w:hint="eastAsia"/>
        </w:rPr>
        <w:t>层的神经元个数</w:t>
      </w:r>
    </w:p>
    <w:p w14:paraId="484C7C82" w14:textId="0B771E3C" w:rsidR="00E0554E" w:rsidRDefault="00E0554E">
      <w:pPr>
        <w:pStyle w:val="affb"/>
      </w:pPr>
      <w:r>
        <w:rPr>
          <w:rFonts w:hint="eastAsia"/>
        </w:rPr>
        <w:t>列数：</w:t>
      </w:r>
      <w:r>
        <w:rPr>
          <w:rFonts w:hint="eastAsia"/>
        </w:rPr>
        <w:t>j</w:t>
      </w:r>
      <w:r>
        <w:rPr>
          <w:rFonts w:hint="eastAsia"/>
        </w:rPr>
        <w:t>层神经元个数</w:t>
      </w:r>
      <w:r>
        <w:rPr>
          <w:rFonts w:hint="eastAsia"/>
        </w:rPr>
        <w:t xml:space="preserve"> +</w:t>
      </w:r>
      <w:r>
        <w:t xml:space="preserve"> </w:t>
      </w:r>
      <w:r>
        <w:rPr>
          <w:rFonts w:hint="eastAsia"/>
        </w:rPr>
        <w:t>1</w:t>
      </w:r>
    </w:p>
  </w:comment>
  <w:comment w:id="151" w:author="王 海彬" w:date="2018-09-23T16:30:00Z" w:initials="海彬">
    <w:p w14:paraId="6F9D96E7" w14:textId="31271067" w:rsidR="00E0554E" w:rsidRDefault="00E0554E">
      <w:pPr>
        <w:pStyle w:val="affb"/>
      </w:pPr>
      <w:r>
        <w:rPr>
          <w:rStyle w:val="affa"/>
        </w:rPr>
        <w:annotationRef/>
      </w:r>
      <w:r>
        <w:rPr>
          <w:rFonts w:hint="eastAsia"/>
        </w:rPr>
        <w:t>？？？？？？</w:t>
      </w:r>
    </w:p>
  </w:comment>
  <w:comment w:id="158" w:author="王 海彬" w:date="2018-09-23T22:02:00Z" w:initials="海彬">
    <w:p w14:paraId="7CBC2975" w14:textId="73AD723F" w:rsidR="00E0554E" w:rsidRDefault="00E0554E">
      <w:pPr>
        <w:pStyle w:val="affb"/>
      </w:pPr>
      <w:r>
        <w:rPr>
          <w:rStyle w:val="affa"/>
        </w:rPr>
        <w:annotationRef/>
      </w:r>
      <w:r>
        <w:rPr>
          <w:rFonts w:hint="eastAsia"/>
        </w:rPr>
        <w:t>多类！！！！！！</w:t>
      </w:r>
    </w:p>
  </w:comment>
  <w:comment w:id="162" w:author="王 海彬" w:date="2018-09-24T11:12:00Z" w:initials="海彬">
    <w:p w14:paraId="227C080A" w14:textId="59E68860" w:rsidR="00E0554E" w:rsidRDefault="00E0554E" w:rsidP="00620DB4">
      <w:pPr>
        <w:pStyle w:val="af"/>
      </w:pPr>
      <w:r>
        <w:rPr>
          <w:rStyle w:val="affa"/>
        </w:rPr>
        <w:annotationRef/>
      </w: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comment>
  <w:comment w:id="163" w:author="王 海彬" w:date="2018-09-24T11:30:00Z" w:initials="海彬">
    <w:p w14:paraId="5BC62CB8" w14:textId="0AD177ED" w:rsidR="00E0554E" w:rsidRDefault="00E0554E">
      <w:pPr>
        <w:pStyle w:val="affb"/>
      </w:pPr>
      <w:r>
        <w:rPr>
          <w:rStyle w:val="affa"/>
        </w:rPr>
        <w:annotationRef/>
      </w:r>
      <w:r>
        <w:rPr>
          <w:rFonts w:hint="eastAsia"/>
        </w:rPr>
        <w:t>？？？？？？</w:t>
      </w:r>
    </w:p>
  </w:comment>
  <w:comment w:id="164" w:author="王 海彬" w:date="2018-09-24T14:13:00Z" w:initials="海彬">
    <w:p w14:paraId="31CB23B6" w14:textId="629E7D2A" w:rsidR="00E0554E" w:rsidRDefault="00E0554E">
      <w:pPr>
        <w:pStyle w:val="affb"/>
      </w:pPr>
      <w:r>
        <w:rPr>
          <w:rStyle w:val="affa"/>
        </w:rPr>
        <w:annotationRef/>
      </w:r>
      <w:r>
        <w:rPr>
          <w:rFonts w:hint="eastAsia"/>
        </w:rPr>
        <w:t>？？？？？？</w:t>
      </w:r>
    </w:p>
  </w:comment>
  <w:comment w:id="167" w:author="王 海彬" w:date="2018-09-24T12:57:00Z" w:initials="海彬">
    <w:p w14:paraId="60D479A8" w14:textId="1BBF595D" w:rsidR="00E0554E" w:rsidRDefault="00E0554E">
      <w:pPr>
        <w:pStyle w:val="affb"/>
      </w:pPr>
      <w:r>
        <w:rPr>
          <w:rStyle w:val="affa"/>
        </w:rPr>
        <w:annotationRef/>
      </w:r>
      <w:r>
        <w:rPr>
          <w:rFonts w:hint="eastAsia"/>
        </w:rPr>
        <w:t>误差计算？？？？？？</w:t>
      </w:r>
    </w:p>
  </w:comment>
  <w:comment w:id="171" w:author="王 海彬" w:date="2018-09-24T16:19:00Z" w:initials="海彬">
    <w:p w14:paraId="309D615C" w14:textId="08407603" w:rsidR="00E0554E" w:rsidRDefault="00E0554E">
      <w:pPr>
        <w:pStyle w:val="affb"/>
      </w:pPr>
      <w:r>
        <w:rPr>
          <w:rStyle w:val="affa"/>
        </w:rPr>
        <w:annotationRef/>
      </w:r>
      <w:r>
        <w:rPr>
          <w:rFonts w:hint="eastAsia"/>
        </w:rPr>
        <w:t>？？？？？？</w:t>
      </w:r>
    </w:p>
  </w:comment>
  <w:comment w:id="173" w:author="王 海彬" w:date="2018-09-24T16:20:00Z" w:initials="海彬">
    <w:p w14:paraId="53CCBAEC" w14:textId="01A8F760" w:rsidR="00E0554E" w:rsidRDefault="00E0554E">
      <w:pPr>
        <w:pStyle w:val="affb"/>
      </w:pPr>
      <w:r>
        <w:rPr>
          <w:rStyle w:val="affa"/>
        </w:rPr>
        <w:annotationRef/>
      </w:r>
      <w:r>
        <w:rPr>
          <w:rFonts w:hint="eastAsia"/>
        </w:rPr>
        <w:t>！！！</w:t>
      </w:r>
    </w:p>
  </w:comment>
  <w:comment w:id="174" w:author="王 海彬" w:date="2018-09-24T16:40:00Z" w:initials="海彬">
    <w:p w14:paraId="7B0CA2DE" w14:textId="5A394D3D" w:rsidR="00E0554E" w:rsidRDefault="00E0554E">
      <w:pPr>
        <w:pStyle w:val="affb"/>
      </w:pPr>
      <w:r>
        <w:rPr>
          <w:rStyle w:val="affa"/>
        </w:rPr>
        <w:annotationRef/>
      </w:r>
      <w:r w:rsidRPr="00913B89">
        <w:rPr>
          <w:b/>
        </w:rPr>
        <w:t>这种方法的思想</w:t>
      </w:r>
      <w:r w:rsidRPr="00913B89">
        <w:rPr>
          <w:rFonts w:hint="eastAsia"/>
          <w:b/>
        </w:rPr>
        <w:t>：</w:t>
      </w:r>
      <w:r w:rsidRPr="00913B89">
        <w:rPr>
          <w:b/>
        </w:rPr>
        <w:t>通过估计梯度值来检验计算的导数值是否真的是我们要求的</w:t>
      </w:r>
    </w:p>
  </w:comment>
  <w:comment w:id="175" w:author="王 海彬" w:date="2018-09-24T17:01:00Z" w:initials="海彬">
    <w:p w14:paraId="51ECBFFA" w14:textId="38919E92" w:rsidR="00E0554E" w:rsidRDefault="00E0554E">
      <w:pPr>
        <w:pStyle w:val="affb"/>
      </w:pPr>
      <w:r>
        <w:rPr>
          <w:rStyle w:val="affa"/>
        </w:rPr>
        <w:annotationRef/>
      </w:r>
      <w:r>
        <w:rPr>
          <w:rFonts w:hint="eastAsia"/>
        </w:rPr>
        <w:t>梯度估计</w:t>
      </w:r>
      <w:r>
        <w:rPr>
          <w:rFonts w:hint="eastAsia"/>
        </w:rPr>
        <w:t xml:space="preserve"> </w:t>
      </w:r>
      <w:r>
        <w:rPr>
          <w:rFonts w:hint="eastAsia"/>
        </w:rPr>
        <w:t>和</w:t>
      </w:r>
      <w:r>
        <w:rPr>
          <w:rFonts w:hint="eastAsia"/>
        </w:rPr>
        <w:t xml:space="preserve"> </w:t>
      </w:r>
      <w:r>
        <w:rPr>
          <w:rFonts w:hint="eastAsia"/>
        </w:rPr>
        <w:t>反向传播方法计算出的偏导数</w:t>
      </w:r>
      <w:r>
        <w:rPr>
          <w:rFonts w:hint="eastAsia"/>
        </w:rPr>
        <w:t xml:space="preserve"> </w:t>
      </w:r>
      <w:r>
        <w:t xml:space="preserve"> </w:t>
      </w:r>
      <w:r>
        <w:rPr>
          <w:rFonts w:hint="eastAsia"/>
        </w:rPr>
        <w:t>进行检验。</w:t>
      </w:r>
    </w:p>
  </w:comment>
  <w:comment w:id="178" w:author="王 海彬" w:date="2018-09-24T17:12:00Z" w:initials="海彬">
    <w:p w14:paraId="73847A3C" w14:textId="77777777" w:rsidR="00E0554E" w:rsidRDefault="00E0554E">
      <w:pPr>
        <w:pStyle w:val="affb"/>
      </w:pPr>
      <w:r>
        <w:rPr>
          <w:rStyle w:val="affa"/>
        </w:rPr>
        <w:annotationRef/>
      </w:r>
      <w:r>
        <w:rPr>
          <w:rFonts w:hint="eastAsia"/>
        </w:rPr>
        <w:t>对于初始参数不能都为</w:t>
      </w:r>
      <w:r>
        <w:rPr>
          <w:rFonts w:hint="eastAsia"/>
        </w:rPr>
        <w:t>0</w:t>
      </w:r>
      <w:r>
        <w:rPr>
          <w:rFonts w:hint="eastAsia"/>
        </w:rPr>
        <w:t>、也不能全部相同！</w:t>
      </w:r>
    </w:p>
    <w:p w14:paraId="24F4CF88" w14:textId="77777777" w:rsidR="00E0554E" w:rsidRDefault="00E0554E">
      <w:pPr>
        <w:pStyle w:val="affb"/>
      </w:pPr>
    </w:p>
    <w:p w14:paraId="02363A95" w14:textId="7686A82A" w:rsidR="00E0554E" w:rsidRDefault="00E0554E">
      <w:pPr>
        <w:pStyle w:val="affb"/>
      </w:pPr>
    </w:p>
  </w:comment>
  <w:comment w:id="184" w:author="王 海彬" w:date="2018-09-24T17:49:00Z" w:initials="海彬">
    <w:p w14:paraId="6AD54368" w14:textId="71AB1640" w:rsidR="00E0554E" w:rsidRDefault="00E0554E" w:rsidP="005F0116">
      <w:pPr>
        <w:pStyle w:val="affb"/>
        <w:numPr>
          <w:ilvl w:val="0"/>
          <w:numId w:val="25"/>
        </w:numPr>
      </w:pPr>
      <w:r>
        <w:rPr>
          <w:rStyle w:val="affa"/>
        </w:rPr>
        <w:annotationRef/>
      </w:r>
      <w:r>
        <w:rPr>
          <w:rFonts w:hint="eastAsia"/>
        </w:rPr>
        <w:t>使用更多的训练样本</w:t>
      </w:r>
    </w:p>
    <w:p w14:paraId="3D1D7A24" w14:textId="7FD67813" w:rsidR="00E0554E" w:rsidRDefault="00E0554E" w:rsidP="005F0116">
      <w:pPr>
        <w:pStyle w:val="affb"/>
        <w:numPr>
          <w:ilvl w:val="0"/>
          <w:numId w:val="25"/>
        </w:numPr>
      </w:pPr>
      <w:r>
        <w:rPr>
          <w:rFonts w:hint="eastAsia"/>
        </w:rPr>
        <w:t>使用更少的特征集（降维）（可防止过拟合）</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3A55210" w15:done="0"/>
  <w15:commentEx w15:paraId="5A30627D" w15:done="0"/>
  <w15:commentEx w15:paraId="04C0B4ED" w15:done="0"/>
  <w15:commentEx w15:paraId="78114938" w15:done="0"/>
  <w15:commentEx w15:paraId="10D13ACE" w15:done="0"/>
  <w15:commentEx w15:paraId="5078FBF8" w15:done="0"/>
  <w15:commentEx w15:paraId="48C420C0" w15:done="0"/>
  <w15:commentEx w15:paraId="0F7D8690" w15:done="0"/>
  <w15:commentEx w15:paraId="702D31B1" w15:done="0"/>
  <w15:commentEx w15:paraId="4F13495C" w15:done="0"/>
  <w15:commentEx w15:paraId="420FEE0F" w15:done="0"/>
  <w15:commentEx w15:paraId="66AB6012" w15:done="0"/>
  <w15:commentEx w15:paraId="7191A1CE" w15:done="0"/>
  <w15:commentEx w15:paraId="4E1BCC80" w15:done="0"/>
  <w15:commentEx w15:paraId="0296F83D" w15:done="0"/>
  <w15:commentEx w15:paraId="0F102143" w15:done="0"/>
  <w15:commentEx w15:paraId="5C18A491" w15:done="0"/>
  <w15:commentEx w15:paraId="0A73D99E" w15:done="0"/>
  <w15:commentEx w15:paraId="0938EDED" w15:done="0"/>
  <w15:commentEx w15:paraId="5A88925C" w15:done="0"/>
  <w15:commentEx w15:paraId="207FC88A" w15:done="0"/>
  <w15:commentEx w15:paraId="6EC3764D" w15:done="0"/>
  <w15:commentEx w15:paraId="7FAF7342" w15:done="0"/>
  <w15:commentEx w15:paraId="79FD44AF" w15:done="0"/>
  <w15:commentEx w15:paraId="3DE22CC6" w15:done="0"/>
  <w15:commentEx w15:paraId="3AB3CDA3" w15:done="0"/>
  <w15:commentEx w15:paraId="2FE5C5AF" w15:done="0"/>
  <w15:commentEx w15:paraId="41205026" w15:done="0"/>
  <w15:commentEx w15:paraId="35DEEB79" w15:done="0"/>
  <w15:commentEx w15:paraId="079B4AA8" w15:done="0"/>
  <w15:commentEx w15:paraId="476B4872" w15:done="0"/>
  <w15:commentEx w15:paraId="00743B32" w15:done="0"/>
  <w15:commentEx w15:paraId="7664B184" w15:done="0"/>
  <w15:commentEx w15:paraId="414A69FC" w15:done="0"/>
  <w15:commentEx w15:paraId="5D7707F4" w15:done="0"/>
  <w15:commentEx w15:paraId="25EDAE5F" w15:done="0"/>
  <w15:commentEx w15:paraId="5036513A" w15:done="0"/>
  <w15:commentEx w15:paraId="0CDD18A0" w15:done="0"/>
  <w15:commentEx w15:paraId="180C0C24" w15:done="0"/>
  <w15:commentEx w15:paraId="7D861035" w15:done="0"/>
  <w15:commentEx w15:paraId="47014039" w15:done="0"/>
  <w15:commentEx w15:paraId="484C7C82" w15:done="0"/>
  <w15:commentEx w15:paraId="6F9D96E7" w15:done="0"/>
  <w15:commentEx w15:paraId="7CBC2975" w15:done="0"/>
  <w15:commentEx w15:paraId="227C080A" w15:done="0"/>
  <w15:commentEx w15:paraId="5BC62CB8" w15:done="0"/>
  <w15:commentEx w15:paraId="31CB23B6" w15:done="0"/>
  <w15:commentEx w15:paraId="60D479A8" w15:done="0"/>
  <w15:commentEx w15:paraId="309D615C" w15:done="0"/>
  <w15:commentEx w15:paraId="53CCBAEC" w15:done="0"/>
  <w15:commentEx w15:paraId="7B0CA2DE" w15:done="0"/>
  <w15:commentEx w15:paraId="51ECBFFA" w15:done="0"/>
  <w15:commentEx w15:paraId="02363A95" w15:done="0"/>
  <w15:commentEx w15:paraId="3D1D7A2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3A55210" w16cid:durableId="1F4DD35F"/>
  <w16cid:commentId w16cid:paraId="5A30627D" w16cid:durableId="1F4DEBC2"/>
  <w16cid:commentId w16cid:paraId="04C0B4ED" w16cid:durableId="1F4DEF3F"/>
  <w16cid:commentId w16cid:paraId="78114938" w16cid:durableId="1F4DF210"/>
  <w16cid:commentId w16cid:paraId="10D13ACE" w16cid:durableId="1F4E21F9"/>
  <w16cid:commentId w16cid:paraId="5078FBF8" w16cid:durableId="1F4E24D0"/>
  <w16cid:commentId w16cid:paraId="48C420C0" w16cid:durableId="1F4E26AD"/>
  <w16cid:commentId w16cid:paraId="0F7D8690" w16cid:durableId="1F4E350A"/>
  <w16cid:commentId w16cid:paraId="702D31B1" w16cid:durableId="1F4E37C4"/>
  <w16cid:commentId w16cid:paraId="4F13495C" w16cid:durableId="1F4E3D95"/>
  <w16cid:commentId w16cid:paraId="420FEE0F" w16cid:durableId="1F4E505F"/>
  <w16cid:commentId w16cid:paraId="66AB6012" w16cid:durableId="1F4E512D"/>
  <w16cid:commentId w16cid:paraId="7191A1CE" w16cid:durableId="1F4E56D9"/>
  <w16cid:commentId w16cid:paraId="4E1BCC80" w16cid:durableId="1F4E6550"/>
  <w16cid:commentId w16cid:paraId="0296F83D" w16cid:durableId="1F4E5C8A"/>
  <w16cid:commentId w16cid:paraId="0F102143" w16cid:durableId="1F4E6354"/>
  <w16cid:commentId w16cid:paraId="5C18A491" w16cid:durableId="1F4E64ED"/>
  <w16cid:commentId w16cid:paraId="0A73D99E" w16cid:durableId="1F4E6821"/>
  <w16cid:commentId w16cid:paraId="0938EDED" w16cid:durableId="1F4E697E"/>
  <w16cid:commentId w16cid:paraId="5A88925C" w16cid:durableId="1F4F208F"/>
  <w16cid:commentId w16cid:paraId="207FC88A" w16cid:durableId="1F4F3E4F"/>
  <w16cid:commentId w16cid:paraId="6EC3764D" w16cid:durableId="1F4F5C1E"/>
  <w16cid:commentId w16cid:paraId="7FAF7342" w16cid:durableId="1F4F81E9"/>
  <w16cid:commentId w16cid:paraId="79FD44AF" w16cid:durableId="1F4F8F0F"/>
  <w16cid:commentId w16cid:paraId="3DE22CC6" w16cid:durableId="1F4F92DA"/>
  <w16cid:commentId w16cid:paraId="3AB3CDA3" w16cid:durableId="1F4F9473"/>
  <w16cid:commentId w16cid:paraId="2FE5C5AF" w16cid:durableId="1F4F992C"/>
  <w16cid:commentId w16cid:paraId="41205026" w16cid:durableId="1F4FA5BA"/>
  <w16cid:commentId w16cid:paraId="35DEEB79" w16cid:durableId="1F4FA8EE"/>
  <w16cid:commentId w16cid:paraId="079B4AA8" w16cid:durableId="1F4FAE86"/>
  <w16cid:commentId w16cid:paraId="476B4872" w16cid:durableId="1F4FAE9A"/>
  <w16cid:commentId w16cid:paraId="00743B32" w16cid:durableId="1F4FB6AD"/>
  <w16cid:commentId w16cid:paraId="7664B184" w16cid:durableId="1F4FD21F"/>
  <w16cid:commentId w16cid:paraId="414A69FC" w16cid:durableId="1F4FE930"/>
  <w16cid:commentId w16cid:paraId="5D7707F4" w16cid:durableId="1F509223"/>
  <w16cid:commentId w16cid:paraId="25EDAE5F" w16cid:durableId="1F50BA0D"/>
  <w16cid:commentId w16cid:paraId="5036513A" w16cid:durableId="1F50CA49"/>
  <w16cid:commentId w16cid:paraId="0CDD18A0" w16cid:durableId="1F51052B"/>
  <w16cid:commentId w16cid:paraId="180C0C24" w16cid:durableId="1F511080"/>
  <w16cid:commentId w16cid:paraId="7D861035" w16cid:durableId="1F5113D8"/>
  <w16cid:commentId w16cid:paraId="47014039" w16cid:durableId="1F5131FF"/>
  <w16cid:commentId w16cid:paraId="484C7C82" w16cid:durableId="1F51E82F"/>
  <w16cid:commentId w16cid:paraId="6F9D96E7" w16cid:durableId="1F523E41"/>
  <w16cid:commentId w16cid:paraId="7CBC2975" w16cid:durableId="1F528C04"/>
  <w16cid:commentId w16cid:paraId="227C080A" w16cid:durableId="1F53450E"/>
  <w16cid:commentId w16cid:paraId="5BC62CB8" w16cid:durableId="1F53495A"/>
  <w16cid:commentId w16cid:paraId="31CB23B6" w16cid:durableId="1F536F7A"/>
  <w16cid:commentId w16cid:paraId="60D479A8" w16cid:durableId="1F535DB9"/>
  <w16cid:commentId w16cid:paraId="309D615C" w16cid:durableId="1F538D18"/>
  <w16cid:commentId w16cid:paraId="53CCBAEC" w16cid:durableId="1F538D57"/>
  <w16cid:commentId w16cid:paraId="7B0CA2DE" w16cid:durableId="1F539204"/>
  <w16cid:commentId w16cid:paraId="51ECBFFA" w16cid:durableId="1F5396F1"/>
  <w16cid:commentId w16cid:paraId="02363A95" w16cid:durableId="1F539978"/>
  <w16cid:commentId w16cid:paraId="3D1D7A24" w16cid:durableId="1F53A21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82CC90" w14:textId="77777777" w:rsidR="002D6A1A" w:rsidRDefault="002D6A1A">
      <w:r>
        <w:separator/>
      </w:r>
    </w:p>
  </w:endnote>
  <w:endnote w:type="continuationSeparator" w:id="0">
    <w:p w14:paraId="1F0DB441" w14:textId="77777777" w:rsidR="002D6A1A" w:rsidRDefault="002D6A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altName w:val="Cambria"/>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436D15" w14:textId="77777777" w:rsidR="00E0554E" w:rsidRDefault="00E0554E">
    <w:pPr>
      <w:pStyle w:val="a5"/>
      <w:jc w:val="center"/>
    </w:pPr>
  </w:p>
  <w:p w14:paraId="62BC7F71" w14:textId="77777777" w:rsidR="00E0554E" w:rsidRDefault="00E0554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22B39C" w14:textId="589F1BD6" w:rsidR="00E0554E" w:rsidRDefault="00E0554E">
    <w:pPr>
      <w:pStyle w:val="a5"/>
      <w:jc w:val="center"/>
    </w:pPr>
    <w:r>
      <w:fldChar w:fldCharType="begin"/>
    </w:r>
    <w:r>
      <w:instrText>PAGE   \* MERGEFORMAT</w:instrText>
    </w:r>
    <w:r>
      <w:fldChar w:fldCharType="separate"/>
    </w:r>
    <w:r w:rsidRPr="005D201E">
      <w:rPr>
        <w:noProof/>
        <w:lang w:val="zh-CN"/>
      </w:rPr>
      <w:t>I</w:t>
    </w:r>
    <w:r>
      <w:fldChar w:fldCharType="end"/>
    </w:r>
  </w:p>
  <w:p w14:paraId="1851524C" w14:textId="77777777" w:rsidR="00E0554E" w:rsidRDefault="00E0554E">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585B3D" w14:textId="77777777" w:rsidR="00E0554E" w:rsidRDefault="00E0554E">
    <w:pPr>
      <w:pStyle w:val="a5"/>
      <w:jc w:val="center"/>
    </w:pPr>
    <w:r>
      <w:fldChar w:fldCharType="begin"/>
    </w:r>
    <w:r>
      <w:instrText>PAGE   \* MERGEFORMAT</w:instrText>
    </w:r>
    <w:r>
      <w:fldChar w:fldCharType="separate"/>
    </w:r>
    <w:r>
      <w:rPr>
        <w:lang w:val="zh-CN"/>
      </w:rPr>
      <w:t>I</w:t>
    </w:r>
    <w:r>
      <w:fldChar w:fldCharType="end"/>
    </w:r>
  </w:p>
  <w:p w14:paraId="50B10894" w14:textId="77777777" w:rsidR="00E0554E" w:rsidRDefault="00E0554E">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8D772D" w14:textId="114AD0F6" w:rsidR="00E0554E" w:rsidRDefault="00E0554E">
    <w:pPr>
      <w:pStyle w:val="a5"/>
      <w:jc w:val="center"/>
    </w:pPr>
    <w:r>
      <w:fldChar w:fldCharType="begin"/>
    </w:r>
    <w:r>
      <w:instrText>PAGE   \* MERGEFORMAT</w:instrText>
    </w:r>
    <w:r>
      <w:fldChar w:fldCharType="separate"/>
    </w:r>
    <w:r w:rsidRPr="005D201E">
      <w:rPr>
        <w:noProof/>
        <w:lang w:val="zh-CN"/>
      </w:rPr>
      <w:t>287</w:t>
    </w:r>
    <w:r>
      <w:fldChar w:fldCharType="end"/>
    </w:r>
  </w:p>
  <w:p w14:paraId="3021D8E2" w14:textId="77777777" w:rsidR="00E0554E" w:rsidRDefault="00E0554E">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8801FC" w14:textId="77777777" w:rsidR="002D6A1A" w:rsidRDefault="002D6A1A">
      <w:r>
        <w:separator/>
      </w:r>
    </w:p>
  </w:footnote>
  <w:footnote w:type="continuationSeparator" w:id="0">
    <w:p w14:paraId="06D42AD7" w14:textId="77777777" w:rsidR="002D6A1A" w:rsidRDefault="002D6A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A8D29F" w14:textId="57DEC5C6" w:rsidR="00E0554E" w:rsidRDefault="00E0554E">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8B3B29">
      <w:rPr>
        <w:color w:val="000000"/>
      </w:rPr>
      <w:fldChar w:fldCharType="separate"/>
    </w:r>
    <w:r w:rsidR="008B3B29">
      <w:rPr>
        <w:rFonts w:hint="eastAsia"/>
        <w:noProof/>
        <w:color w:val="000000"/>
      </w:rPr>
      <w:t>第</w:t>
    </w:r>
    <w:r w:rsidR="008B3B29">
      <w:rPr>
        <w:rFonts w:hint="eastAsia"/>
        <w:noProof/>
        <w:color w:val="000000"/>
      </w:rPr>
      <w:t>1</w:t>
    </w:r>
    <w:r w:rsidR="008B3B29">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8B3B29">
      <w:rPr>
        <w:rFonts w:hint="eastAsia"/>
        <w:noProof/>
        <w:color w:val="000000"/>
      </w:rPr>
      <w:t>引言</w:t>
    </w:r>
    <w:r w:rsidR="008B3B29">
      <w:rPr>
        <w:rFonts w:hint="eastAsia"/>
        <w:noProof/>
        <w:color w:val="000000"/>
      </w:rPr>
      <w:t>(Introduc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1"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B804577"/>
    <w:multiLevelType w:val="hybridMultilevel"/>
    <w:tmpl w:val="DB68D93E"/>
    <w:lvl w:ilvl="0" w:tplc="21B0E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5"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6"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7"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8"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AC0053D"/>
    <w:multiLevelType w:val="hybridMultilevel"/>
    <w:tmpl w:val="2F56528C"/>
    <w:lvl w:ilvl="0" w:tplc="F7808F6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2"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4"/>
  </w:num>
  <w:num w:numId="2">
    <w:abstractNumId w:val="14"/>
  </w:num>
  <w:num w:numId="3">
    <w:abstractNumId w:val="18"/>
  </w:num>
  <w:num w:numId="4">
    <w:abstractNumId w:val="22"/>
  </w:num>
  <w:num w:numId="5">
    <w:abstractNumId w:val="6"/>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21"/>
  </w:num>
  <w:num w:numId="8">
    <w:abstractNumId w:val="19"/>
  </w:num>
  <w:num w:numId="9">
    <w:abstractNumId w:val="23"/>
  </w:num>
  <w:num w:numId="10">
    <w:abstractNumId w:val="1"/>
  </w:num>
  <w:num w:numId="11">
    <w:abstractNumId w:val="17"/>
  </w:num>
  <w:num w:numId="12">
    <w:abstractNumId w:val="3"/>
  </w:num>
  <w:num w:numId="13">
    <w:abstractNumId w:val="8"/>
  </w:num>
  <w:num w:numId="14">
    <w:abstractNumId w:val="13"/>
  </w:num>
  <w:num w:numId="15">
    <w:abstractNumId w:val="4"/>
  </w:num>
  <w:num w:numId="16">
    <w:abstractNumId w:val="0"/>
  </w:num>
  <w:num w:numId="17">
    <w:abstractNumId w:val="16"/>
  </w:num>
  <w:num w:numId="18">
    <w:abstractNumId w:val="11"/>
  </w:num>
  <w:num w:numId="19">
    <w:abstractNumId w:val="2"/>
  </w:num>
  <w:num w:numId="20">
    <w:abstractNumId w:val="7"/>
  </w:num>
  <w:num w:numId="21">
    <w:abstractNumId w:val="15"/>
  </w:num>
  <w:num w:numId="22">
    <w:abstractNumId w:val="9"/>
  </w:num>
  <w:num w:numId="23">
    <w:abstractNumId w:val="10"/>
  </w:num>
  <w:num w:numId="24">
    <w:abstractNumId w:val="20"/>
  </w:num>
  <w:num w:numId="25">
    <w:abstractNumId w:val="12"/>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王 海彬">
    <w15:presenceInfo w15:providerId="Windows Live" w15:userId="7197c428fc08592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Ma8FALRnAU4tAAAA"/>
  </w:docVars>
  <w:rsids>
    <w:rsidRoot w:val="00356A16"/>
    <w:rsid w:val="0000027E"/>
    <w:rsid w:val="0000041E"/>
    <w:rsid w:val="000012E0"/>
    <w:rsid w:val="000021D4"/>
    <w:rsid w:val="00004092"/>
    <w:rsid w:val="00004DC5"/>
    <w:rsid w:val="00005D38"/>
    <w:rsid w:val="00006243"/>
    <w:rsid w:val="00006570"/>
    <w:rsid w:val="00007734"/>
    <w:rsid w:val="00007A67"/>
    <w:rsid w:val="00011F98"/>
    <w:rsid w:val="0001451C"/>
    <w:rsid w:val="00015802"/>
    <w:rsid w:val="00015807"/>
    <w:rsid w:val="00015B4E"/>
    <w:rsid w:val="00016963"/>
    <w:rsid w:val="00016D14"/>
    <w:rsid w:val="00016DC7"/>
    <w:rsid w:val="00017916"/>
    <w:rsid w:val="00017ABB"/>
    <w:rsid w:val="000202DF"/>
    <w:rsid w:val="00021CBC"/>
    <w:rsid w:val="000262F2"/>
    <w:rsid w:val="0002631D"/>
    <w:rsid w:val="00026E26"/>
    <w:rsid w:val="0003175F"/>
    <w:rsid w:val="00031786"/>
    <w:rsid w:val="00032147"/>
    <w:rsid w:val="00037652"/>
    <w:rsid w:val="0004655F"/>
    <w:rsid w:val="00046B95"/>
    <w:rsid w:val="00046C9A"/>
    <w:rsid w:val="000478D0"/>
    <w:rsid w:val="00050452"/>
    <w:rsid w:val="00051BB7"/>
    <w:rsid w:val="00053E88"/>
    <w:rsid w:val="00054270"/>
    <w:rsid w:val="00057691"/>
    <w:rsid w:val="000614E6"/>
    <w:rsid w:val="00061FD1"/>
    <w:rsid w:val="00063298"/>
    <w:rsid w:val="00063FA0"/>
    <w:rsid w:val="000655DD"/>
    <w:rsid w:val="00065766"/>
    <w:rsid w:val="00065FA6"/>
    <w:rsid w:val="0006634E"/>
    <w:rsid w:val="000678FA"/>
    <w:rsid w:val="00071121"/>
    <w:rsid w:val="000713AE"/>
    <w:rsid w:val="0007238A"/>
    <w:rsid w:val="00073815"/>
    <w:rsid w:val="00075486"/>
    <w:rsid w:val="00076A8D"/>
    <w:rsid w:val="00077B9F"/>
    <w:rsid w:val="0008179E"/>
    <w:rsid w:val="00082428"/>
    <w:rsid w:val="000844E2"/>
    <w:rsid w:val="000846C7"/>
    <w:rsid w:val="00086F48"/>
    <w:rsid w:val="00091BB1"/>
    <w:rsid w:val="00091D53"/>
    <w:rsid w:val="00092E74"/>
    <w:rsid w:val="000931B2"/>
    <w:rsid w:val="00094EA3"/>
    <w:rsid w:val="00097277"/>
    <w:rsid w:val="000A0B92"/>
    <w:rsid w:val="000A0BD1"/>
    <w:rsid w:val="000A24F7"/>
    <w:rsid w:val="000A35D5"/>
    <w:rsid w:val="000A3AFC"/>
    <w:rsid w:val="000B0D31"/>
    <w:rsid w:val="000B156E"/>
    <w:rsid w:val="000B1B51"/>
    <w:rsid w:val="000B3372"/>
    <w:rsid w:val="000B4C2D"/>
    <w:rsid w:val="000C01BE"/>
    <w:rsid w:val="000C1F34"/>
    <w:rsid w:val="000C23CB"/>
    <w:rsid w:val="000C5594"/>
    <w:rsid w:val="000C5773"/>
    <w:rsid w:val="000C686A"/>
    <w:rsid w:val="000C6B85"/>
    <w:rsid w:val="000D2820"/>
    <w:rsid w:val="000D4573"/>
    <w:rsid w:val="000D5C53"/>
    <w:rsid w:val="000D61FF"/>
    <w:rsid w:val="000D68C1"/>
    <w:rsid w:val="000D747B"/>
    <w:rsid w:val="000D75CA"/>
    <w:rsid w:val="000D7804"/>
    <w:rsid w:val="000D7929"/>
    <w:rsid w:val="000E59B4"/>
    <w:rsid w:val="000E7406"/>
    <w:rsid w:val="000E783D"/>
    <w:rsid w:val="000F06D1"/>
    <w:rsid w:val="000F1DBF"/>
    <w:rsid w:val="000F30A3"/>
    <w:rsid w:val="000F3D2C"/>
    <w:rsid w:val="000F4652"/>
    <w:rsid w:val="000F4E20"/>
    <w:rsid w:val="000F4EA0"/>
    <w:rsid w:val="000F60B6"/>
    <w:rsid w:val="000F749C"/>
    <w:rsid w:val="000F77DD"/>
    <w:rsid w:val="0010115D"/>
    <w:rsid w:val="00102BFE"/>
    <w:rsid w:val="00102E2D"/>
    <w:rsid w:val="00103F36"/>
    <w:rsid w:val="001040AE"/>
    <w:rsid w:val="00106C9C"/>
    <w:rsid w:val="00111ACD"/>
    <w:rsid w:val="00112B05"/>
    <w:rsid w:val="001146C8"/>
    <w:rsid w:val="00115D97"/>
    <w:rsid w:val="00116E44"/>
    <w:rsid w:val="00116F89"/>
    <w:rsid w:val="00117A9D"/>
    <w:rsid w:val="00123A0C"/>
    <w:rsid w:val="00123A87"/>
    <w:rsid w:val="00124EA6"/>
    <w:rsid w:val="001269FC"/>
    <w:rsid w:val="00126C33"/>
    <w:rsid w:val="0013170B"/>
    <w:rsid w:val="00132586"/>
    <w:rsid w:val="00132821"/>
    <w:rsid w:val="0013463A"/>
    <w:rsid w:val="00134A1E"/>
    <w:rsid w:val="00134B4D"/>
    <w:rsid w:val="00135949"/>
    <w:rsid w:val="00136311"/>
    <w:rsid w:val="00136631"/>
    <w:rsid w:val="0014055F"/>
    <w:rsid w:val="001409E7"/>
    <w:rsid w:val="00140C03"/>
    <w:rsid w:val="00141B2D"/>
    <w:rsid w:val="00142E81"/>
    <w:rsid w:val="0014460A"/>
    <w:rsid w:val="001447E7"/>
    <w:rsid w:val="00145175"/>
    <w:rsid w:val="00146F1B"/>
    <w:rsid w:val="001512A2"/>
    <w:rsid w:val="001514BA"/>
    <w:rsid w:val="00152031"/>
    <w:rsid w:val="001522B7"/>
    <w:rsid w:val="00152A2A"/>
    <w:rsid w:val="00153C47"/>
    <w:rsid w:val="00154102"/>
    <w:rsid w:val="001562FD"/>
    <w:rsid w:val="0015782C"/>
    <w:rsid w:val="00160781"/>
    <w:rsid w:val="0016125D"/>
    <w:rsid w:val="00162112"/>
    <w:rsid w:val="001622F1"/>
    <w:rsid w:val="0016247E"/>
    <w:rsid w:val="00165425"/>
    <w:rsid w:val="00165C0F"/>
    <w:rsid w:val="00166673"/>
    <w:rsid w:val="00167427"/>
    <w:rsid w:val="00167950"/>
    <w:rsid w:val="00167C72"/>
    <w:rsid w:val="001702B4"/>
    <w:rsid w:val="001707C9"/>
    <w:rsid w:val="0017096C"/>
    <w:rsid w:val="00171563"/>
    <w:rsid w:val="0017346D"/>
    <w:rsid w:val="00173A0B"/>
    <w:rsid w:val="00174225"/>
    <w:rsid w:val="00174F17"/>
    <w:rsid w:val="00176B11"/>
    <w:rsid w:val="00177D9C"/>
    <w:rsid w:val="00180AFE"/>
    <w:rsid w:val="00181A26"/>
    <w:rsid w:val="00181DD1"/>
    <w:rsid w:val="0018359E"/>
    <w:rsid w:val="001841D5"/>
    <w:rsid w:val="0018459D"/>
    <w:rsid w:val="001845C4"/>
    <w:rsid w:val="00185746"/>
    <w:rsid w:val="00186D2C"/>
    <w:rsid w:val="00186ECB"/>
    <w:rsid w:val="00187FC6"/>
    <w:rsid w:val="001918FA"/>
    <w:rsid w:val="001922EC"/>
    <w:rsid w:val="00192DBE"/>
    <w:rsid w:val="001930F9"/>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C2F6E"/>
    <w:rsid w:val="001C30E4"/>
    <w:rsid w:val="001C391F"/>
    <w:rsid w:val="001D3A54"/>
    <w:rsid w:val="001D3C82"/>
    <w:rsid w:val="001D4915"/>
    <w:rsid w:val="001D4BEA"/>
    <w:rsid w:val="001D5326"/>
    <w:rsid w:val="001D5EF8"/>
    <w:rsid w:val="001D62D2"/>
    <w:rsid w:val="001E1285"/>
    <w:rsid w:val="001E2CB9"/>
    <w:rsid w:val="001E2E25"/>
    <w:rsid w:val="001E3AC7"/>
    <w:rsid w:val="001E3BA2"/>
    <w:rsid w:val="001E3F9E"/>
    <w:rsid w:val="001E5810"/>
    <w:rsid w:val="001E5EB7"/>
    <w:rsid w:val="001E6B82"/>
    <w:rsid w:val="001F0A12"/>
    <w:rsid w:val="001F3228"/>
    <w:rsid w:val="001F4925"/>
    <w:rsid w:val="001F4C44"/>
    <w:rsid w:val="001F4EA0"/>
    <w:rsid w:val="001F5CCA"/>
    <w:rsid w:val="001F6880"/>
    <w:rsid w:val="001F6E5D"/>
    <w:rsid w:val="001F6F9A"/>
    <w:rsid w:val="001F75F7"/>
    <w:rsid w:val="002004BA"/>
    <w:rsid w:val="00201F98"/>
    <w:rsid w:val="00202435"/>
    <w:rsid w:val="0020295C"/>
    <w:rsid w:val="002055E9"/>
    <w:rsid w:val="00210517"/>
    <w:rsid w:val="002107B3"/>
    <w:rsid w:val="002111FA"/>
    <w:rsid w:val="002124A8"/>
    <w:rsid w:val="00214BDF"/>
    <w:rsid w:val="00214CCB"/>
    <w:rsid w:val="00215751"/>
    <w:rsid w:val="0021714A"/>
    <w:rsid w:val="002201FD"/>
    <w:rsid w:val="0022106F"/>
    <w:rsid w:val="002211D3"/>
    <w:rsid w:val="00225B29"/>
    <w:rsid w:val="00225FF1"/>
    <w:rsid w:val="0022607D"/>
    <w:rsid w:val="0022688D"/>
    <w:rsid w:val="00227600"/>
    <w:rsid w:val="0022762D"/>
    <w:rsid w:val="00227792"/>
    <w:rsid w:val="002344A8"/>
    <w:rsid w:val="0023669A"/>
    <w:rsid w:val="0023673F"/>
    <w:rsid w:val="00236C25"/>
    <w:rsid w:val="00236DC4"/>
    <w:rsid w:val="002379D1"/>
    <w:rsid w:val="00241775"/>
    <w:rsid w:val="0024194B"/>
    <w:rsid w:val="00244EA1"/>
    <w:rsid w:val="00245AB2"/>
    <w:rsid w:val="00250E38"/>
    <w:rsid w:val="00252CCC"/>
    <w:rsid w:val="00253766"/>
    <w:rsid w:val="00254A7F"/>
    <w:rsid w:val="0025508A"/>
    <w:rsid w:val="0025611F"/>
    <w:rsid w:val="00257784"/>
    <w:rsid w:val="00262B2D"/>
    <w:rsid w:val="00263522"/>
    <w:rsid w:val="00264F48"/>
    <w:rsid w:val="002769B6"/>
    <w:rsid w:val="002769B8"/>
    <w:rsid w:val="00277C63"/>
    <w:rsid w:val="00277F0E"/>
    <w:rsid w:val="0028052E"/>
    <w:rsid w:val="00280CB9"/>
    <w:rsid w:val="00281D6B"/>
    <w:rsid w:val="00282D93"/>
    <w:rsid w:val="00285507"/>
    <w:rsid w:val="00286346"/>
    <w:rsid w:val="002864C4"/>
    <w:rsid w:val="0029061B"/>
    <w:rsid w:val="002934BA"/>
    <w:rsid w:val="00293895"/>
    <w:rsid w:val="00293C5C"/>
    <w:rsid w:val="00295A37"/>
    <w:rsid w:val="00297559"/>
    <w:rsid w:val="002A00D3"/>
    <w:rsid w:val="002A0AD9"/>
    <w:rsid w:val="002A0C62"/>
    <w:rsid w:val="002A2538"/>
    <w:rsid w:val="002A363D"/>
    <w:rsid w:val="002A5837"/>
    <w:rsid w:val="002A6353"/>
    <w:rsid w:val="002A7ED9"/>
    <w:rsid w:val="002B16BF"/>
    <w:rsid w:val="002B396D"/>
    <w:rsid w:val="002B3C4D"/>
    <w:rsid w:val="002B5A3B"/>
    <w:rsid w:val="002B7528"/>
    <w:rsid w:val="002C43E0"/>
    <w:rsid w:val="002C5731"/>
    <w:rsid w:val="002C645C"/>
    <w:rsid w:val="002D074C"/>
    <w:rsid w:val="002D3085"/>
    <w:rsid w:val="002D3CB0"/>
    <w:rsid w:val="002D3FB8"/>
    <w:rsid w:val="002D6A1A"/>
    <w:rsid w:val="002D7579"/>
    <w:rsid w:val="002D7DC7"/>
    <w:rsid w:val="002E05EE"/>
    <w:rsid w:val="002E2E8E"/>
    <w:rsid w:val="002E42B0"/>
    <w:rsid w:val="002E4735"/>
    <w:rsid w:val="002E4E84"/>
    <w:rsid w:val="002E5565"/>
    <w:rsid w:val="002E57EC"/>
    <w:rsid w:val="002E58BF"/>
    <w:rsid w:val="002E63DA"/>
    <w:rsid w:val="002E78EF"/>
    <w:rsid w:val="002F11D9"/>
    <w:rsid w:val="002F1A1E"/>
    <w:rsid w:val="002F1A67"/>
    <w:rsid w:val="002F27F4"/>
    <w:rsid w:val="002F2984"/>
    <w:rsid w:val="002F3B28"/>
    <w:rsid w:val="002F5C48"/>
    <w:rsid w:val="002F6E77"/>
    <w:rsid w:val="002F7E6B"/>
    <w:rsid w:val="00303057"/>
    <w:rsid w:val="003043A2"/>
    <w:rsid w:val="00305CAF"/>
    <w:rsid w:val="00310CC3"/>
    <w:rsid w:val="0031126F"/>
    <w:rsid w:val="00311552"/>
    <w:rsid w:val="003115BF"/>
    <w:rsid w:val="00314B95"/>
    <w:rsid w:val="00316778"/>
    <w:rsid w:val="0031680A"/>
    <w:rsid w:val="003169B0"/>
    <w:rsid w:val="003169DF"/>
    <w:rsid w:val="00320207"/>
    <w:rsid w:val="00323DA8"/>
    <w:rsid w:val="00323DEA"/>
    <w:rsid w:val="003254F8"/>
    <w:rsid w:val="00325BE8"/>
    <w:rsid w:val="003276C3"/>
    <w:rsid w:val="0033077E"/>
    <w:rsid w:val="00330DF5"/>
    <w:rsid w:val="003333EA"/>
    <w:rsid w:val="00333AAD"/>
    <w:rsid w:val="00334AAA"/>
    <w:rsid w:val="00335D8E"/>
    <w:rsid w:val="00335F6E"/>
    <w:rsid w:val="003364EF"/>
    <w:rsid w:val="00337222"/>
    <w:rsid w:val="00337BF2"/>
    <w:rsid w:val="003408A1"/>
    <w:rsid w:val="00341F8C"/>
    <w:rsid w:val="0034291F"/>
    <w:rsid w:val="003431CB"/>
    <w:rsid w:val="00345242"/>
    <w:rsid w:val="003476E2"/>
    <w:rsid w:val="0035178D"/>
    <w:rsid w:val="00353547"/>
    <w:rsid w:val="00353FC1"/>
    <w:rsid w:val="00354A6E"/>
    <w:rsid w:val="00354A86"/>
    <w:rsid w:val="00354DCF"/>
    <w:rsid w:val="0035518E"/>
    <w:rsid w:val="00356442"/>
    <w:rsid w:val="00356528"/>
    <w:rsid w:val="00356A16"/>
    <w:rsid w:val="00360F4E"/>
    <w:rsid w:val="00362330"/>
    <w:rsid w:val="00362670"/>
    <w:rsid w:val="0036546A"/>
    <w:rsid w:val="00366913"/>
    <w:rsid w:val="00366C21"/>
    <w:rsid w:val="00366C87"/>
    <w:rsid w:val="00367C11"/>
    <w:rsid w:val="00370298"/>
    <w:rsid w:val="0037038E"/>
    <w:rsid w:val="003720DD"/>
    <w:rsid w:val="003721DB"/>
    <w:rsid w:val="00374F89"/>
    <w:rsid w:val="00375400"/>
    <w:rsid w:val="00377D98"/>
    <w:rsid w:val="00381195"/>
    <w:rsid w:val="0038187B"/>
    <w:rsid w:val="00381AA8"/>
    <w:rsid w:val="00381D86"/>
    <w:rsid w:val="00390490"/>
    <w:rsid w:val="00390532"/>
    <w:rsid w:val="00390E0D"/>
    <w:rsid w:val="00392080"/>
    <w:rsid w:val="00392E08"/>
    <w:rsid w:val="00392E16"/>
    <w:rsid w:val="00393143"/>
    <w:rsid w:val="003953A9"/>
    <w:rsid w:val="00395614"/>
    <w:rsid w:val="003975A6"/>
    <w:rsid w:val="00397BBD"/>
    <w:rsid w:val="003A132F"/>
    <w:rsid w:val="003A2EAB"/>
    <w:rsid w:val="003A4B2E"/>
    <w:rsid w:val="003A7992"/>
    <w:rsid w:val="003B3291"/>
    <w:rsid w:val="003B3530"/>
    <w:rsid w:val="003B442F"/>
    <w:rsid w:val="003B625E"/>
    <w:rsid w:val="003C0BC7"/>
    <w:rsid w:val="003C1018"/>
    <w:rsid w:val="003C1624"/>
    <w:rsid w:val="003C1DD5"/>
    <w:rsid w:val="003C4CB5"/>
    <w:rsid w:val="003C740F"/>
    <w:rsid w:val="003D0EE2"/>
    <w:rsid w:val="003D1ADD"/>
    <w:rsid w:val="003D393A"/>
    <w:rsid w:val="003D467D"/>
    <w:rsid w:val="003D4B2A"/>
    <w:rsid w:val="003D4FCF"/>
    <w:rsid w:val="003D7318"/>
    <w:rsid w:val="003E0036"/>
    <w:rsid w:val="003E0DDE"/>
    <w:rsid w:val="003E165D"/>
    <w:rsid w:val="003E194E"/>
    <w:rsid w:val="003E2FC8"/>
    <w:rsid w:val="003E417E"/>
    <w:rsid w:val="003E5AFE"/>
    <w:rsid w:val="003E6B27"/>
    <w:rsid w:val="003E7C9C"/>
    <w:rsid w:val="003E7F83"/>
    <w:rsid w:val="003F163E"/>
    <w:rsid w:val="003F17FB"/>
    <w:rsid w:val="003F2059"/>
    <w:rsid w:val="003F2458"/>
    <w:rsid w:val="003F4E0C"/>
    <w:rsid w:val="003F6F4B"/>
    <w:rsid w:val="003F7B9B"/>
    <w:rsid w:val="004022F4"/>
    <w:rsid w:val="00402FDD"/>
    <w:rsid w:val="00403653"/>
    <w:rsid w:val="00403C9F"/>
    <w:rsid w:val="00404D0F"/>
    <w:rsid w:val="0040620D"/>
    <w:rsid w:val="00411D69"/>
    <w:rsid w:val="0041355A"/>
    <w:rsid w:val="004138FB"/>
    <w:rsid w:val="00413CA5"/>
    <w:rsid w:val="00415953"/>
    <w:rsid w:val="00417118"/>
    <w:rsid w:val="00420F54"/>
    <w:rsid w:val="00421674"/>
    <w:rsid w:val="00421FEF"/>
    <w:rsid w:val="00423EB8"/>
    <w:rsid w:val="00431895"/>
    <w:rsid w:val="00434981"/>
    <w:rsid w:val="00435D92"/>
    <w:rsid w:val="0043715F"/>
    <w:rsid w:val="00437315"/>
    <w:rsid w:val="004377A8"/>
    <w:rsid w:val="004408EF"/>
    <w:rsid w:val="00440C8C"/>
    <w:rsid w:val="00440DAC"/>
    <w:rsid w:val="0044202D"/>
    <w:rsid w:val="00442459"/>
    <w:rsid w:val="00442989"/>
    <w:rsid w:val="00442BFF"/>
    <w:rsid w:val="004432D8"/>
    <w:rsid w:val="004446E6"/>
    <w:rsid w:val="00444B13"/>
    <w:rsid w:val="004456C6"/>
    <w:rsid w:val="00445A79"/>
    <w:rsid w:val="00447C01"/>
    <w:rsid w:val="004507B9"/>
    <w:rsid w:val="00450811"/>
    <w:rsid w:val="00453D71"/>
    <w:rsid w:val="004553B3"/>
    <w:rsid w:val="00455A1E"/>
    <w:rsid w:val="00456FBF"/>
    <w:rsid w:val="00456FDF"/>
    <w:rsid w:val="00457317"/>
    <w:rsid w:val="0046011B"/>
    <w:rsid w:val="00460378"/>
    <w:rsid w:val="00462270"/>
    <w:rsid w:val="0046311C"/>
    <w:rsid w:val="00463C77"/>
    <w:rsid w:val="00466114"/>
    <w:rsid w:val="00466703"/>
    <w:rsid w:val="00470124"/>
    <w:rsid w:val="00470741"/>
    <w:rsid w:val="00470C67"/>
    <w:rsid w:val="0047115E"/>
    <w:rsid w:val="0047303B"/>
    <w:rsid w:val="00474006"/>
    <w:rsid w:val="004742FA"/>
    <w:rsid w:val="00474E0B"/>
    <w:rsid w:val="00475322"/>
    <w:rsid w:val="00475611"/>
    <w:rsid w:val="00476C59"/>
    <w:rsid w:val="0048259B"/>
    <w:rsid w:val="00482F6C"/>
    <w:rsid w:val="004839F4"/>
    <w:rsid w:val="004844B0"/>
    <w:rsid w:val="0048562E"/>
    <w:rsid w:val="00485DB9"/>
    <w:rsid w:val="0048640B"/>
    <w:rsid w:val="00486D79"/>
    <w:rsid w:val="00487614"/>
    <w:rsid w:val="004877A3"/>
    <w:rsid w:val="004877EA"/>
    <w:rsid w:val="004925F5"/>
    <w:rsid w:val="00492DA6"/>
    <w:rsid w:val="00494A36"/>
    <w:rsid w:val="00495D23"/>
    <w:rsid w:val="0049726C"/>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2864"/>
    <w:rsid w:val="004C6047"/>
    <w:rsid w:val="004C692F"/>
    <w:rsid w:val="004C7FCB"/>
    <w:rsid w:val="004D0208"/>
    <w:rsid w:val="004D09C2"/>
    <w:rsid w:val="004D1419"/>
    <w:rsid w:val="004D2C0F"/>
    <w:rsid w:val="004D2D4D"/>
    <w:rsid w:val="004D2D8C"/>
    <w:rsid w:val="004D705D"/>
    <w:rsid w:val="004D71A3"/>
    <w:rsid w:val="004E32F9"/>
    <w:rsid w:val="004E3A57"/>
    <w:rsid w:val="004E58B0"/>
    <w:rsid w:val="004E616D"/>
    <w:rsid w:val="004E62AE"/>
    <w:rsid w:val="004E761F"/>
    <w:rsid w:val="004F0D24"/>
    <w:rsid w:val="004F1105"/>
    <w:rsid w:val="004F37E1"/>
    <w:rsid w:val="004F3D70"/>
    <w:rsid w:val="004F3E9E"/>
    <w:rsid w:val="004F49CC"/>
    <w:rsid w:val="004F5CC5"/>
    <w:rsid w:val="004F6EA3"/>
    <w:rsid w:val="004F7457"/>
    <w:rsid w:val="00500CE4"/>
    <w:rsid w:val="00502183"/>
    <w:rsid w:val="005051B8"/>
    <w:rsid w:val="005052E5"/>
    <w:rsid w:val="005069F2"/>
    <w:rsid w:val="0050713C"/>
    <w:rsid w:val="00507D39"/>
    <w:rsid w:val="00507F60"/>
    <w:rsid w:val="00510E2A"/>
    <w:rsid w:val="00515860"/>
    <w:rsid w:val="00516B31"/>
    <w:rsid w:val="00522751"/>
    <w:rsid w:val="00522BC4"/>
    <w:rsid w:val="00522C97"/>
    <w:rsid w:val="00522DD5"/>
    <w:rsid w:val="00523039"/>
    <w:rsid w:val="005236CF"/>
    <w:rsid w:val="00524A53"/>
    <w:rsid w:val="00524DEE"/>
    <w:rsid w:val="005251FA"/>
    <w:rsid w:val="00525990"/>
    <w:rsid w:val="0052770E"/>
    <w:rsid w:val="00527D2C"/>
    <w:rsid w:val="00531B1B"/>
    <w:rsid w:val="0053253E"/>
    <w:rsid w:val="00534928"/>
    <w:rsid w:val="00535259"/>
    <w:rsid w:val="0053665B"/>
    <w:rsid w:val="00537059"/>
    <w:rsid w:val="005418DA"/>
    <w:rsid w:val="00541AF0"/>
    <w:rsid w:val="0054294A"/>
    <w:rsid w:val="00542A5D"/>
    <w:rsid w:val="0054331D"/>
    <w:rsid w:val="00543557"/>
    <w:rsid w:val="00543E74"/>
    <w:rsid w:val="005442F4"/>
    <w:rsid w:val="005454E2"/>
    <w:rsid w:val="00545BBD"/>
    <w:rsid w:val="00545FEC"/>
    <w:rsid w:val="00546B41"/>
    <w:rsid w:val="00547207"/>
    <w:rsid w:val="00547AB1"/>
    <w:rsid w:val="0055093E"/>
    <w:rsid w:val="00551148"/>
    <w:rsid w:val="00551D04"/>
    <w:rsid w:val="00551E87"/>
    <w:rsid w:val="0055358E"/>
    <w:rsid w:val="00555A00"/>
    <w:rsid w:val="00555DEF"/>
    <w:rsid w:val="00555FC7"/>
    <w:rsid w:val="005569BC"/>
    <w:rsid w:val="00556CCF"/>
    <w:rsid w:val="005620F1"/>
    <w:rsid w:val="005621E1"/>
    <w:rsid w:val="00565DD5"/>
    <w:rsid w:val="00567D3D"/>
    <w:rsid w:val="00571953"/>
    <w:rsid w:val="00574D2E"/>
    <w:rsid w:val="00576121"/>
    <w:rsid w:val="00576F8F"/>
    <w:rsid w:val="0058023A"/>
    <w:rsid w:val="0058117F"/>
    <w:rsid w:val="0058155B"/>
    <w:rsid w:val="0058393E"/>
    <w:rsid w:val="00583F93"/>
    <w:rsid w:val="00585935"/>
    <w:rsid w:val="00590D18"/>
    <w:rsid w:val="00592524"/>
    <w:rsid w:val="005932A0"/>
    <w:rsid w:val="0059536D"/>
    <w:rsid w:val="00597284"/>
    <w:rsid w:val="005A19AC"/>
    <w:rsid w:val="005A632E"/>
    <w:rsid w:val="005B05D5"/>
    <w:rsid w:val="005B0FD6"/>
    <w:rsid w:val="005B1E97"/>
    <w:rsid w:val="005B1F0D"/>
    <w:rsid w:val="005B5A4D"/>
    <w:rsid w:val="005B5D5A"/>
    <w:rsid w:val="005B65A1"/>
    <w:rsid w:val="005B684F"/>
    <w:rsid w:val="005B7381"/>
    <w:rsid w:val="005C02B6"/>
    <w:rsid w:val="005C1106"/>
    <w:rsid w:val="005C21D8"/>
    <w:rsid w:val="005C35F9"/>
    <w:rsid w:val="005C44E6"/>
    <w:rsid w:val="005C577D"/>
    <w:rsid w:val="005C5C58"/>
    <w:rsid w:val="005D0227"/>
    <w:rsid w:val="005D151F"/>
    <w:rsid w:val="005D1EBF"/>
    <w:rsid w:val="005D201E"/>
    <w:rsid w:val="005D35E3"/>
    <w:rsid w:val="005D3AA9"/>
    <w:rsid w:val="005D3E44"/>
    <w:rsid w:val="005D4236"/>
    <w:rsid w:val="005D467D"/>
    <w:rsid w:val="005D637F"/>
    <w:rsid w:val="005D7543"/>
    <w:rsid w:val="005D7CEA"/>
    <w:rsid w:val="005E0410"/>
    <w:rsid w:val="005E1583"/>
    <w:rsid w:val="005E1759"/>
    <w:rsid w:val="005E1930"/>
    <w:rsid w:val="005E20BC"/>
    <w:rsid w:val="005E2179"/>
    <w:rsid w:val="005E21CC"/>
    <w:rsid w:val="005E24BE"/>
    <w:rsid w:val="005E2707"/>
    <w:rsid w:val="005E4381"/>
    <w:rsid w:val="005E5C44"/>
    <w:rsid w:val="005E5D31"/>
    <w:rsid w:val="005E6206"/>
    <w:rsid w:val="005E629A"/>
    <w:rsid w:val="005E6F49"/>
    <w:rsid w:val="005E778F"/>
    <w:rsid w:val="005F0116"/>
    <w:rsid w:val="005F0B35"/>
    <w:rsid w:val="005F398F"/>
    <w:rsid w:val="005F3AF9"/>
    <w:rsid w:val="005F420A"/>
    <w:rsid w:val="005F6C0A"/>
    <w:rsid w:val="0060165D"/>
    <w:rsid w:val="00601975"/>
    <w:rsid w:val="00602285"/>
    <w:rsid w:val="00602B1E"/>
    <w:rsid w:val="0060370D"/>
    <w:rsid w:val="00603E23"/>
    <w:rsid w:val="00604655"/>
    <w:rsid w:val="00604E27"/>
    <w:rsid w:val="0060709E"/>
    <w:rsid w:val="00607726"/>
    <w:rsid w:val="00607832"/>
    <w:rsid w:val="00612DC6"/>
    <w:rsid w:val="00613648"/>
    <w:rsid w:val="00614D57"/>
    <w:rsid w:val="00614DE9"/>
    <w:rsid w:val="00615671"/>
    <w:rsid w:val="00620AC3"/>
    <w:rsid w:val="00620DB4"/>
    <w:rsid w:val="00621EEA"/>
    <w:rsid w:val="00622476"/>
    <w:rsid w:val="00624577"/>
    <w:rsid w:val="00625071"/>
    <w:rsid w:val="0062571F"/>
    <w:rsid w:val="00626465"/>
    <w:rsid w:val="00627189"/>
    <w:rsid w:val="006279A1"/>
    <w:rsid w:val="006303AA"/>
    <w:rsid w:val="00631DF3"/>
    <w:rsid w:val="00632446"/>
    <w:rsid w:val="00632E65"/>
    <w:rsid w:val="00633B39"/>
    <w:rsid w:val="0063543B"/>
    <w:rsid w:val="00636E6A"/>
    <w:rsid w:val="00637353"/>
    <w:rsid w:val="006373E8"/>
    <w:rsid w:val="00642A1C"/>
    <w:rsid w:val="006439AA"/>
    <w:rsid w:val="00646000"/>
    <w:rsid w:val="0064746B"/>
    <w:rsid w:val="0064794A"/>
    <w:rsid w:val="00650C9C"/>
    <w:rsid w:val="00651013"/>
    <w:rsid w:val="00652391"/>
    <w:rsid w:val="00653211"/>
    <w:rsid w:val="0065333F"/>
    <w:rsid w:val="006539BF"/>
    <w:rsid w:val="00654DB1"/>
    <w:rsid w:val="00656396"/>
    <w:rsid w:val="006609EB"/>
    <w:rsid w:val="00661B2D"/>
    <w:rsid w:val="00661B61"/>
    <w:rsid w:val="00664C8D"/>
    <w:rsid w:val="00665019"/>
    <w:rsid w:val="00670A11"/>
    <w:rsid w:val="00670CB4"/>
    <w:rsid w:val="006711C8"/>
    <w:rsid w:val="00671687"/>
    <w:rsid w:val="00672DAF"/>
    <w:rsid w:val="00673057"/>
    <w:rsid w:val="00673B09"/>
    <w:rsid w:val="00675502"/>
    <w:rsid w:val="00675C44"/>
    <w:rsid w:val="0067628C"/>
    <w:rsid w:val="006769D6"/>
    <w:rsid w:val="00677C2C"/>
    <w:rsid w:val="0068042E"/>
    <w:rsid w:val="00680FB6"/>
    <w:rsid w:val="00682ED3"/>
    <w:rsid w:val="00683889"/>
    <w:rsid w:val="006841AF"/>
    <w:rsid w:val="006862F2"/>
    <w:rsid w:val="00686B53"/>
    <w:rsid w:val="00687398"/>
    <w:rsid w:val="00690B38"/>
    <w:rsid w:val="00692495"/>
    <w:rsid w:val="00693CF4"/>
    <w:rsid w:val="006946DC"/>
    <w:rsid w:val="00697AE2"/>
    <w:rsid w:val="006A001D"/>
    <w:rsid w:val="006A08A5"/>
    <w:rsid w:val="006A0F74"/>
    <w:rsid w:val="006A0FEB"/>
    <w:rsid w:val="006A135D"/>
    <w:rsid w:val="006A1961"/>
    <w:rsid w:val="006A377F"/>
    <w:rsid w:val="006A4F7B"/>
    <w:rsid w:val="006A6D6B"/>
    <w:rsid w:val="006A7516"/>
    <w:rsid w:val="006A75D5"/>
    <w:rsid w:val="006B045C"/>
    <w:rsid w:val="006B0E59"/>
    <w:rsid w:val="006B3809"/>
    <w:rsid w:val="006B399C"/>
    <w:rsid w:val="006B3F5C"/>
    <w:rsid w:val="006B4740"/>
    <w:rsid w:val="006B79B3"/>
    <w:rsid w:val="006C0671"/>
    <w:rsid w:val="006C17F9"/>
    <w:rsid w:val="006C1F40"/>
    <w:rsid w:val="006C272F"/>
    <w:rsid w:val="006C281A"/>
    <w:rsid w:val="006C31F3"/>
    <w:rsid w:val="006C4784"/>
    <w:rsid w:val="006C4AF5"/>
    <w:rsid w:val="006C6A8F"/>
    <w:rsid w:val="006C77B1"/>
    <w:rsid w:val="006D0ECA"/>
    <w:rsid w:val="006D2E0C"/>
    <w:rsid w:val="006D5A94"/>
    <w:rsid w:val="006D5C6C"/>
    <w:rsid w:val="006D678F"/>
    <w:rsid w:val="006D70E1"/>
    <w:rsid w:val="006E0FFB"/>
    <w:rsid w:val="006E2088"/>
    <w:rsid w:val="006E281B"/>
    <w:rsid w:val="006E37B5"/>
    <w:rsid w:val="006E5715"/>
    <w:rsid w:val="006F08B3"/>
    <w:rsid w:val="006F1198"/>
    <w:rsid w:val="006F2E92"/>
    <w:rsid w:val="006F5CB9"/>
    <w:rsid w:val="006F63D7"/>
    <w:rsid w:val="006F6CC2"/>
    <w:rsid w:val="006F76C2"/>
    <w:rsid w:val="006F7843"/>
    <w:rsid w:val="007009B9"/>
    <w:rsid w:val="00700BBE"/>
    <w:rsid w:val="007041A2"/>
    <w:rsid w:val="00704604"/>
    <w:rsid w:val="007108EA"/>
    <w:rsid w:val="00711717"/>
    <w:rsid w:val="007146AD"/>
    <w:rsid w:val="007149C9"/>
    <w:rsid w:val="00717586"/>
    <w:rsid w:val="00720184"/>
    <w:rsid w:val="007215A7"/>
    <w:rsid w:val="007237AA"/>
    <w:rsid w:val="00725153"/>
    <w:rsid w:val="00725C39"/>
    <w:rsid w:val="0073196D"/>
    <w:rsid w:val="00733331"/>
    <w:rsid w:val="0073373A"/>
    <w:rsid w:val="00733C39"/>
    <w:rsid w:val="00733FF3"/>
    <w:rsid w:val="00734DB9"/>
    <w:rsid w:val="00735241"/>
    <w:rsid w:val="007363E8"/>
    <w:rsid w:val="0074489A"/>
    <w:rsid w:val="00747261"/>
    <w:rsid w:val="00753B68"/>
    <w:rsid w:val="00754A16"/>
    <w:rsid w:val="00754AB7"/>
    <w:rsid w:val="00756C87"/>
    <w:rsid w:val="0076164F"/>
    <w:rsid w:val="00762474"/>
    <w:rsid w:val="00762DBA"/>
    <w:rsid w:val="00763B9C"/>
    <w:rsid w:val="00764C52"/>
    <w:rsid w:val="007652E5"/>
    <w:rsid w:val="00767AD1"/>
    <w:rsid w:val="00770BF8"/>
    <w:rsid w:val="0077120F"/>
    <w:rsid w:val="00771A00"/>
    <w:rsid w:val="00771F95"/>
    <w:rsid w:val="0077209B"/>
    <w:rsid w:val="00772319"/>
    <w:rsid w:val="00772348"/>
    <w:rsid w:val="00773686"/>
    <w:rsid w:val="00774CD6"/>
    <w:rsid w:val="00774DB3"/>
    <w:rsid w:val="00774FBA"/>
    <w:rsid w:val="0077620D"/>
    <w:rsid w:val="00780455"/>
    <w:rsid w:val="00780523"/>
    <w:rsid w:val="00780F42"/>
    <w:rsid w:val="00782C8D"/>
    <w:rsid w:val="0078354B"/>
    <w:rsid w:val="00783C45"/>
    <w:rsid w:val="0078454A"/>
    <w:rsid w:val="0078555E"/>
    <w:rsid w:val="00786726"/>
    <w:rsid w:val="00786DCC"/>
    <w:rsid w:val="00786E7D"/>
    <w:rsid w:val="0078748C"/>
    <w:rsid w:val="00787A3F"/>
    <w:rsid w:val="007907C0"/>
    <w:rsid w:val="00790B3C"/>
    <w:rsid w:val="00791893"/>
    <w:rsid w:val="00791AB1"/>
    <w:rsid w:val="007929EC"/>
    <w:rsid w:val="007946BD"/>
    <w:rsid w:val="00794AC3"/>
    <w:rsid w:val="00795D86"/>
    <w:rsid w:val="00795D87"/>
    <w:rsid w:val="00795F39"/>
    <w:rsid w:val="0079652E"/>
    <w:rsid w:val="00797DD6"/>
    <w:rsid w:val="007A132D"/>
    <w:rsid w:val="007A3E7F"/>
    <w:rsid w:val="007A4863"/>
    <w:rsid w:val="007A5014"/>
    <w:rsid w:val="007A5EA5"/>
    <w:rsid w:val="007A620C"/>
    <w:rsid w:val="007A69DC"/>
    <w:rsid w:val="007B0877"/>
    <w:rsid w:val="007B1AB1"/>
    <w:rsid w:val="007B258C"/>
    <w:rsid w:val="007B50ED"/>
    <w:rsid w:val="007B5633"/>
    <w:rsid w:val="007B5E44"/>
    <w:rsid w:val="007B5E5C"/>
    <w:rsid w:val="007B7C5F"/>
    <w:rsid w:val="007B7D3B"/>
    <w:rsid w:val="007C019B"/>
    <w:rsid w:val="007C022C"/>
    <w:rsid w:val="007C1F85"/>
    <w:rsid w:val="007C5646"/>
    <w:rsid w:val="007C5E6E"/>
    <w:rsid w:val="007C630C"/>
    <w:rsid w:val="007C70BA"/>
    <w:rsid w:val="007D0D26"/>
    <w:rsid w:val="007D0D93"/>
    <w:rsid w:val="007D0EBF"/>
    <w:rsid w:val="007D1137"/>
    <w:rsid w:val="007D291B"/>
    <w:rsid w:val="007D45C3"/>
    <w:rsid w:val="007D54A9"/>
    <w:rsid w:val="007D6A06"/>
    <w:rsid w:val="007D70FB"/>
    <w:rsid w:val="007D7CA7"/>
    <w:rsid w:val="007E0E17"/>
    <w:rsid w:val="007E37D0"/>
    <w:rsid w:val="007E3BF8"/>
    <w:rsid w:val="007E4B09"/>
    <w:rsid w:val="007E5D7C"/>
    <w:rsid w:val="007E67DA"/>
    <w:rsid w:val="007E70C9"/>
    <w:rsid w:val="007F089E"/>
    <w:rsid w:val="007F0A29"/>
    <w:rsid w:val="007F0DE7"/>
    <w:rsid w:val="007F258C"/>
    <w:rsid w:val="007F2E05"/>
    <w:rsid w:val="007F35BE"/>
    <w:rsid w:val="007F3B8F"/>
    <w:rsid w:val="007F5A5D"/>
    <w:rsid w:val="007F6054"/>
    <w:rsid w:val="007F74B3"/>
    <w:rsid w:val="00801D45"/>
    <w:rsid w:val="008028DE"/>
    <w:rsid w:val="008042EB"/>
    <w:rsid w:val="008124D6"/>
    <w:rsid w:val="00812889"/>
    <w:rsid w:val="008139B3"/>
    <w:rsid w:val="00814F79"/>
    <w:rsid w:val="00815986"/>
    <w:rsid w:val="00815C58"/>
    <w:rsid w:val="00816278"/>
    <w:rsid w:val="008229D6"/>
    <w:rsid w:val="00823002"/>
    <w:rsid w:val="008234B2"/>
    <w:rsid w:val="008245CA"/>
    <w:rsid w:val="00827A87"/>
    <w:rsid w:val="00830355"/>
    <w:rsid w:val="0083039C"/>
    <w:rsid w:val="00831961"/>
    <w:rsid w:val="00831A52"/>
    <w:rsid w:val="008336AB"/>
    <w:rsid w:val="00834932"/>
    <w:rsid w:val="00834BA9"/>
    <w:rsid w:val="00834BC5"/>
    <w:rsid w:val="00836D99"/>
    <w:rsid w:val="00837CDE"/>
    <w:rsid w:val="008403C5"/>
    <w:rsid w:val="00840D18"/>
    <w:rsid w:val="0084181F"/>
    <w:rsid w:val="00841ACC"/>
    <w:rsid w:val="00841B17"/>
    <w:rsid w:val="00841B23"/>
    <w:rsid w:val="00844706"/>
    <w:rsid w:val="0084679C"/>
    <w:rsid w:val="00846ADD"/>
    <w:rsid w:val="008476FB"/>
    <w:rsid w:val="00850100"/>
    <w:rsid w:val="0085032F"/>
    <w:rsid w:val="0085349D"/>
    <w:rsid w:val="008536DB"/>
    <w:rsid w:val="00854422"/>
    <w:rsid w:val="00856190"/>
    <w:rsid w:val="00856EB6"/>
    <w:rsid w:val="00860646"/>
    <w:rsid w:val="00862541"/>
    <w:rsid w:val="008625E1"/>
    <w:rsid w:val="00864A47"/>
    <w:rsid w:val="008654D8"/>
    <w:rsid w:val="0086585F"/>
    <w:rsid w:val="00866E62"/>
    <w:rsid w:val="0086732A"/>
    <w:rsid w:val="0086757A"/>
    <w:rsid w:val="00871602"/>
    <w:rsid w:val="008726AD"/>
    <w:rsid w:val="0087286B"/>
    <w:rsid w:val="00873164"/>
    <w:rsid w:val="00873F72"/>
    <w:rsid w:val="0087502A"/>
    <w:rsid w:val="00876DDA"/>
    <w:rsid w:val="0087773D"/>
    <w:rsid w:val="00877B72"/>
    <w:rsid w:val="0088078E"/>
    <w:rsid w:val="008814D3"/>
    <w:rsid w:val="008820FB"/>
    <w:rsid w:val="00883CF3"/>
    <w:rsid w:val="00884A93"/>
    <w:rsid w:val="0088507A"/>
    <w:rsid w:val="0088551A"/>
    <w:rsid w:val="00894607"/>
    <w:rsid w:val="008958BE"/>
    <w:rsid w:val="00895ABF"/>
    <w:rsid w:val="008970B5"/>
    <w:rsid w:val="008A46AE"/>
    <w:rsid w:val="008A471F"/>
    <w:rsid w:val="008A4804"/>
    <w:rsid w:val="008A4925"/>
    <w:rsid w:val="008A49CA"/>
    <w:rsid w:val="008A4A7A"/>
    <w:rsid w:val="008B09C9"/>
    <w:rsid w:val="008B18CA"/>
    <w:rsid w:val="008B3416"/>
    <w:rsid w:val="008B38C3"/>
    <w:rsid w:val="008B3B29"/>
    <w:rsid w:val="008B4706"/>
    <w:rsid w:val="008B47E0"/>
    <w:rsid w:val="008B5683"/>
    <w:rsid w:val="008B7B7E"/>
    <w:rsid w:val="008C1B56"/>
    <w:rsid w:val="008C2CCB"/>
    <w:rsid w:val="008C4C5C"/>
    <w:rsid w:val="008C7BEF"/>
    <w:rsid w:val="008D0679"/>
    <w:rsid w:val="008D1BA6"/>
    <w:rsid w:val="008D2F6A"/>
    <w:rsid w:val="008D31F9"/>
    <w:rsid w:val="008D371F"/>
    <w:rsid w:val="008D4085"/>
    <w:rsid w:val="008D4308"/>
    <w:rsid w:val="008D4C1A"/>
    <w:rsid w:val="008D4DFF"/>
    <w:rsid w:val="008D7367"/>
    <w:rsid w:val="008D7D49"/>
    <w:rsid w:val="008E07E2"/>
    <w:rsid w:val="008E2504"/>
    <w:rsid w:val="008E594B"/>
    <w:rsid w:val="008E5A89"/>
    <w:rsid w:val="008E5ED7"/>
    <w:rsid w:val="008E68BF"/>
    <w:rsid w:val="008E6C0B"/>
    <w:rsid w:val="008F0956"/>
    <w:rsid w:val="008F2CB8"/>
    <w:rsid w:val="008F3591"/>
    <w:rsid w:val="008F4BDE"/>
    <w:rsid w:val="008F614C"/>
    <w:rsid w:val="008F7B13"/>
    <w:rsid w:val="008F7D01"/>
    <w:rsid w:val="00900E41"/>
    <w:rsid w:val="0090151F"/>
    <w:rsid w:val="0090164F"/>
    <w:rsid w:val="00902445"/>
    <w:rsid w:val="009029C4"/>
    <w:rsid w:val="00904947"/>
    <w:rsid w:val="009055D3"/>
    <w:rsid w:val="009065DC"/>
    <w:rsid w:val="00907471"/>
    <w:rsid w:val="00907BAE"/>
    <w:rsid w:val="00907EA9"/>
    <w:rsid w:val="0091055F"/>
    <w:rsid w:val="00910731"/>
    <w:rsid w:val="009117FB"/>
    <w:rsid w:val="0091361B"/>
    <w:rsid w:val="00913636"/>
    <w:rsid w:val="00913B89"/>
    <w:rsid w:val="0091459C"/>
    <w:rsid w:val="0091645E"/>
    <w:rsid w:val="0091677F"/>
    <w:rsid w:val="00920AC5"/>
    <w:rsid w:val="009246D8"/>
    <w:rsid w:val="00926C1B"/>
    <w:rsid w:val="00926FEB"/>
    <w:rsid w:val="009275E1"/>
    <w:rsid w:val="00931829"/>
    <w:rsid w:val="00931EB5"/>
    <w:rsid w:val="00933949"/>
    <w:rsid w:val="00933EDA"/>
    <w:rsid w:val="0093531C"/>
    <w:rsid w:val="009368F7"/>
    <w:rsid w:val="00937C93"/>
    <w:rsid w:val="009403AB"/>
    <w:rsid w:val="00940F8D"/>
    <w:rsid w:val="009420A9"/>
    <w:rsid w:val="00942FC0"/>
    <w:rsid w:val="009439B0"/>
    <w:rsid w:val="00944431"/>
    <w:rsid w:val="00944DD6"/>
    <w:rsid w:val="009454AA"/>
    <w:rsid w:val="00947B71"/>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4AE4"/>
    <w:rsid w:val="0097526F"/>
    <w:rsid w:val="00975770"/>
    <w:rsid w:val="0097582E"/>
    <w:rsid w:val="00976C32"/>
    <w:rsid w:val="009810B5"/>
    <w:rsid w:val="009812CE"/>
    <w:rsid w:val="0098179A"/>
    <w:rsid w:val="00982604"/>
    <w:rsid w:val="00982ACB"/>
    <w:rsid w:val="0098318C"/>
    <w:rsid w:val="009835ED"/>
    <w:rsid w:val="0098462A"/>
    <w:rsid w:val="009849AD"/>
    <w:rsid w:val="00990DEE"/>
    <w:rsid w:val="009915F4"/>
    <w:rsid w:val="009922FB"/>
    <w:rsid w:val="0099360D"/>
    <w:rsid w:val="009937D5"/>
    <w:rsid w:val="00993FE0"/>
    <w:rsid w:val="00995377"/>
    <w:rsid w:val="00995E3C"/>
    <w:rsid w:val="009970E0"/>
    <w:rsid w:val="009A0AAA"/>
    <w:rsid w:val="009A1EAB"/>
    <w:rsid w:val="009A5944"/>
    <w:rsid w:val="009A6325"/>
    <w:rsid w:val="009B03B4"/>
    <w:rsid w:val="009B0AD0"/>
    <w:rsid w:val="009B175F"/>
    <w:rsid w:val="009B24C1"/>
    <w:rsid w:val="009B2AA0"/>
    <w:rsid w:val="009B4B7C"/>
    <w:rsid w:val="009B56CB"/>
    <w:rsid w:val="009B56EE"/>
    <w:rsid w:val="009B615A"/>
    <w:rsid w:val="009B6A0E"/>
    <w:rsid w:val="009B7185"/>
    <w:rsid w:val="009B79D0"/>
    <w:rsid w:val="009C1267"/>
    <w:rsid w:val="009C1318"/>
    <w:rsid w:val="009C288E"/>
    <w:rsid w:val="009C3682"/>
    <w:rsid w:val="009C5B04"/>
    <w:rsid w:val="009C5DB9"/>
    <w:rsid w:val="009C671F"/>
    <w:rsid w:val="009C7320"/>
    <w:rsid w:val="009C7625"/>
    <w:rsid w:val="009D13E0"/>
    <w:rsid w:val="009D3BD4"/>
    <w:rsid w:val="009D434B"/>
    <w:rsid w:val="009D542A"/>
    <w:rsid w:val="009D5F7B"/>
    <w:rsid w:val="009D6305"/>
    <w:rsid w:val="009D6839"/>
    <w:rsid w:val="009E03BB"/>
    <w:rsid w:val="009E062F"/>
    <w:rsid w:val="009E15F6"/>
    <w:rsid w:val="009E2B0A"/>
    <w:rsid w:val="009E2B30"/>
    <w:rsid w:val="009E30F0"/>
    <w:rsid w:val="009E3DF6"/>
    <w:rsid w:val="009E4F7D"/>
    <w:rsid w:val="009E6218"/>
    <w:rsid w:val="009F0164"/>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293F"/>
    <w:rsid w:val="00A0303B"/>
    <w:rsid w:val="00A065EE"/>
    <w:rsid w:val="00A07112"/>
    <w:rsid w:val="00A11232"/>
    <w:rsid w:val="00A12298"/>
    <w:rsid w:val="00A13184"/>
    <w:rsid w:val="00A14BDD"/>
    <w:rsid w:val="00A15553"/>
    <w:rsid w:val="00A15C6F"/>
    <w:rsid w:val="00A15CE3"/>
    <w:rsid w:val="00A16D87"/>
    <w:rsid w:val="00A20656"/>
    <w:rsid w:val="00A22682"/>
    <w:rsid w:val="00A24719"/>
    <w:rsid w:val="00A263DC"/>
    <w:rsid w:val="00A31245"/>
    <w:rsid w:val="00A31D7D"/>
    <w:rsid w:val="00A328C3"/>
    <w:rsid w:val="00A33D99"/>
    <w:rsid w:val="00A3420D"/>
    <w:rsid w:val="00A362C1"/>
    <w:rsid w:val="00A41658"/>
    <w:rsid w:val="00A42001"/>
    <w:rsid w:val="00A43935"/>
    <w:rsid w:val="00A43D26"/>
    <w:rsid w:val="00A50059"/>
    <w:rsid w:val="00A50418"/>
    <w:rsid w:val="00A51977"/>
    <w:rsid w:val="00A51A32"/>
    <w:rsid w:val="00A53B47"/>
    <w:rsid w:val="00A542EF"/>
    <w:rsid w:val="00A55A60"/>
    <w:rsid w:val="00A55D6C"/>
    <w:rsid w:val="00A57A0B"/>
    <w:rsid w:val="00A60512"/>
    <w:rsid w:val="00A608B7"/>
    <w:rsid w:val="00A60B57"/>
    <w:rsid w:val="00A638AE"/>
    <w:rsid w:val="00A63B18"/>
    <w:rsid w:val="00A64571"/>
    <w:rsid w:val="00A645DA"/>
    <w:rsid w:val="00A65991"/>
    <w:rsid w:val="00A6604E"/>
    <w:rsid w:val="00A664EA"/>
    <w:rsid w:val="00A6666F"/>
    <w:rsid w:val="00A66771"/>
    <w:rsid w:val="00A66884"/>
    <w:rsid w:val="00A66D4A"/>
    <w:rsid w:val="00A72336"/>
    <w:rsid w:val="00A72655"/>
    <w:rsid w:val="00A73D53"/>
    <w:rsid w:val="00A73E9B"/>
    <w:rsid w:val="00A74AEA"/>
    <w:rsid w:val="00A7734F"/>
    <w:rsid w:val="00A77A67"/>
    <w:rsid w:val="00A81587"/>
    <w:rsid w:val="00A81C38"/>
    <w:rsid w:val="00A83FC5"/>
    <w:rsid w:val="00A849B3"/>
    <w:rsid w:val="00A84A7C"/>
    <w:rsid w:val="00A84D94"/>
    <w:rsid w:val="00A905B9"/>
    <w:rsid w:val="00A92026"/>
    <w:rsid w:val="00A9390C"/>
    <w:rsid w:val="00A945AB"/>
    <w:rsid w:val="00A94916"/>
    <w:rsid w:val="00AA0A57"/>
    <w:rsid w:val="00AA1C3A"/>
    <w:rsid w:val="00AA2753"/>
    <w:rsid w:val="00AA2DD4"/>
    <w:rsid w:val="00AA6318"/>
    <w:rsid w:val="00AA6622"/>
    <w:rsid w:val="00AA7F84"/>
    <w:rsid w:val="00AB093F"/>
    <w:rsid w:val="00AB0C86"/>
    <w:rsid w:val="00AB107F"/>
    <w:rsid w:val="00AB1162"/>
    <w:rsid w:val="00AB116E"/>
    <w:rsid w:val="00AB2919"/>
    <w:rsid w:val="00AB29E5"/>
    <w:rsid w:val="00AB3C4C"/>
    <w:rsid w:val="00AB3F29"/>
    <w:rsid w:val="00AB4A86"/>
    <w:rsid w:val="00AB4EC0"/>
    <w:rsid w:val="00AB7366"/>
    <w:rsid w:val="00AC080D"/>
    <w:rsid w:val="00AC09FB"/>
    <w:rsid w:val="00AC0F58"/>
    <w:rsid w:val="00AC1317"/>
    <w:rsid w:val="00AC1E2A"/>
    <w:rsid w:val="00AC4E2F"/>
    <w:rsid w:val="00AC6F48"/>
    <w:rsid w:val="00AD0556"/>
    <w:rsid w:val="00AD0BF6"/>
    <w:rsid w:val="00AD1A15"/>
    <w:rsid w:val="00AD3089"/>
    <w:rsid w:val="00AD6797"/>
    <w:rsid w:val="00AE1127"/>
    <w:rsid w:val="00AE17C5"/>
    <w:rsid w:val="00AE2961"/>
    <w:rsid w:val="00AE52DC"/>
    <w:rsid w:val="00AE63C3"/>
    <w:rsid w:val="00AE739A"/>
    <w:rsid w:val="00AF0041"/>
    <w:rsid w:val="00AF028C"/>
    <w:rsid w:val="00AF1510"/>
    <w:rsid w:val="00AF27F6"/>
    <w:rsid w:val="00AF7F1A"/>
    <w:rsid w:val="00B0023A"/>
    <w:rsid w:val="00B00F32"/>
    <w:rsid w:val="00B01B32"/>
    <w:rsid w:val="00B02161"/>
    <w:rsid w:val="00B021B6"/>
    <w:rsid w:val="00B02CA4"/>
    <w:rsid w:val="00B04401"/>
    <w:rsid w:val="00B04419"/>
    <w:rsid w:val="00B0484D"/>
    <w:rsid w:val="00B05244"/>
    <w:rsid w:val="00B05338"/>
    <w:rsid w:val="00B06F2C"/>
    <w:rsid w:val="00B07208"/>
    <w:rsid w:val="00B0747C"/>
    <w:rsid w:val="00B07741"/>
    <w:rsid w:val="00B12FF9"/>
    <w:rsid w:val="00B14008"/>
    <w:rsid w:val="00B1570A"/>
    <w:rsid w:val="00B1587F"/>
    <w:rsid w:val="00B22144"/>
    <w:rsid w:val="00B23D00"/>
    <w:rsid w:val="00B24812"/>
    <w:rsid w:val="00B26A26"/>
    <w:rsid w:val="00B3085B"/>
    <w:rsid w:val="00B3237D"/>
    <w:rsid w:val="00B411D3"/>
    <w:rsid w:val="00B41B31"/>
    <w:rsid w:val="00B41FE8"/>
    <w:rsid w:val="00B42426"/>
    <w:rsid w:val="00B42DD0"/>
    <w:rsid w:val="00B444CA"/>
    <w:rsid w:val="00B46AAB"/>
    <w:rsid w:val="00B5026C"/>
    <w:rsid w:val="00B504FC"/>
    <w:rsid w:val="00B51A73"/>
    <w:rsid w:val="00B53615"/>
    <w:rsid w:val="00B60822"/>
    <w:rsid w:val="00B60D13"/>
    <w:rsid w:val="00B61276"/>
    <w:rsid w:val="00B639E8"/>
    <w:rsid w:val="00B63FCF"/>
    <w:rsid w:val="00B64092"/>
    <w:rsid w:val="00B646C2"/>
    <w:rsid w:val="00B6795A"/>
    <w:rsid w:val="00B7062B"/>
    <w:rsid w:val="00B71D62"/>
    <w:rsid w:val="00B727BC"/>
    <w:rsid w:val="00B73032"/>
    <w:rsid w:val="00B73435"/>
    <w:rsid w:val="00B74B75"/>
    <w:rsid w:val="00B74F71"/>
    <w:rsid w:val="00B768F6"/>
    <w:rsid w:val="00B80BA6"/>
    <w:rsid w:val="00B8157C"/>
    <w:rsid w:val="00B865C8"/>
    <w:rsid w:val="00B87A0B"/>
    <w:rsid w:val="00B87D7C"/>
    <w:rsid w:val="00B915DA"/>
    <w:rsid w:val="00B93770"/>
    <w:rsid w:val="00B93B2E"/>
    <w:rsid w:val="00B93F78"/>
    <w:rsid w:val="00B95100"/>
    <w:rsid w:val="00B96048"/>
    <w:rsid w:val="00BA14D9"/>
    <w:rsid w:val="00BA2404"/>
    <w:rsid w:val="00BA28DF"/>
    <w:rsid w:val="00BA2982"/>
    <w:rsid w:val="00BA33BF"/>
    <w:rsid w:val="00BA53F6"/>
    <w:rsid w:val="00BA58E3"/>
    <w:rsid w:val="00BA6F3C"/>
    <w:rsid w:val="00BB018E"/>
    <w:rsid w:val="00BB03A8"/>
    <w:rsid w:val="00BB11A9"/>
    <w:rsid w:val="00BB203E"/>
    <w:rsid w:val="00BB3D75"/>
    <w:rsid w:val="00BB3F4E"/>
    <w:rsid w:val="00BB4591"/>
    <w:rsid w:val="00BB4F20"/>
    <w:rsid w:val="00BB582B"/>
    <w:rsid w:val="00BB5A34"/>
    <w:rsid w:val="00BB65C6"/>
    <w:rsid w:val="00BB6666"/>
    <w:rsid w:val="00BB6825"/>
    <w:rsid w:val="00BB6F7D"/>
    <w:rsid w:val="00BB7561"/>
    <w:rsid w:val="00BC0C19"/>
    <w:rsid w:val="00BC1184"/>
    <w:rsid w:val="00BC1D26"/>
    <w:rsid w:val="00BC1D7A"/>
    <w:rsid w:val="00BC29AF"/>
    <w:rsid w:val="00BC474D"/>
    <w:rsid w:val="00BC6B59"/>
    <w:rsid w:val="00BC7AB9"/>
    <w:rsid w:val="00BC7D08"/>
    <w:rsid w:val="00BD65AB"/>
    <w:rsid w:val="00BD66CD"/>
    <w:rsid w:val="00BD79A1"/>
    <w:rsid w:val="00BE0747"/>
    <w:rsid w:val="00BE1AEC"/>
    <w:rsid w:val="00BE347C"/>
    <w:rsid w:val="00BE4FB3"/>
    <w:rsid w:val="00BE5ACD"/>
    <w:rsid w:val="00BE633D"/>
    <w:rsid w:val="00BF01E7"/>
    <w:rsid w:val="00BF15E8"/>
    <w:rsid w:val="00BF1AE5"/>
    <w:rsid w:val="00BF28A6"/>
    <w:rsid w:val="00BF2F74"/>
    <w:rsid w:val="00BF3657"/>
    <w:rsid w:val="00BF4849"/>
    <w:rsid w:val="00BF4EC7"/>
    <w:rsid w:val="00BF6BC1"/>
    <w:rsid w:val="00BF6D68"/>
    <w:rsid w:val="00BF72E7"/>
    <w:rsid w:val="00BF7E13"/>
    <w:rsid w:val="00C006FB"/>
    <w:rsid w:val="00C00FA3"/>
    <w:rsid w:val="00C014A7"/>
    <w:rsid w:val="00C0321A"/>
    <w:rsid w:val="00C04B61"/>
    <w:rsid w:val="00C06885"/>
    <w:rsid w:val="00C10DBD"/>
    <w:rsid w:val="00C11A22"/>
    <w:rsid w:val="00C14012"/>
    <w:rsid w:val="00C144E8"/>
    <w:rsid w:val="00C17076"/>
    <w:rsid w:val="00C206C9"/>
    <w:rsid w:val="00C2246E"/>
    <w:rsid w:val="00C23290"/>
    <w:rsid w:val="00C23614"/>
    <w:rsid w:val="00C23AA8"/>
    <w:rsid w:val="00C24E30"/>
    <w:rsid w:val="00C2572A"/>
    <w:rsid w:val="00C25EE2"/>
    <w:rsid w:val="00C26791"/>
    <w:rsid w:val="00C27419"/>
    <w:rsid w:val="00C2783C"/>
    <w:rsid w:val="00C27AAA"/>
    <w:rsid w:val="00C303C9"/>
    <w:rsid w:val="00C30613"/>
    <w:rsid w:val="00C33234"/>
    <w:rsid w:val="00C349E6"/>
    <w:rsid w:val="00C37447"/>
    <w:rsid w:val="00C41237"/>
    <w:rsid w:val="00C4651F"/>
    <w:rsid w:val="00C46831"/>
    <w:rsid w:val="00C47AA6"/>
    <w:rsid w:val="00C51285"/>
    <w:rsid w:val="00C522A7"/>
    <w:rsid w:val="00C52F3C"/>
    <w:rsid w:val="00C5321E"/>
    <w:rsid w:val="00C53F0C"/>
    <w:rsid w:val="00C54272"/>
    <w:rsid w:val="00C54983"/>
    <w:rsid w:val="00C56E0A"/>
    <w:rsid w:val="00C60DCA"/>
    <w:rsid w:val="00C60F87"/>
    <w:rsid w:val="00C6124D"/>
    <w:rsid w:val="00C61258"/>
    <w:rsid w:val="00C615F8"/>
    <w:rsid w:val="00C61F7F"/>
    <w:rsid w:val="00C62330"/>
    <w:rsid w:val="00C62491"/>
    <w:rsid w:val="00C649B7"/>
    <w:rsid w:val="00C64C34"/>
    <w:rsid w:val="00C66693"/>
    <w:rsid w:val="00C66839"/>
    <w:rsid w:val="00C6778E"/>
    <w:rsid w:val="00C67B1F"/>
    <w:rsid w:val="00C72662"/>
    <w:rsid w:val="00C736A6"/>
    <w:rsid w:val="00C73EB4"/>
    <w:rsid w:val="00C74610"/>
    <w:rsid w:val="00C747CC"/>
    <w:rsid w:val="00C7679D"/>
    <w:rsid w:val="00C767D3"/>
    <w:rsid w:val="00C76999"/>
    <w:rsid w:val="00C76C9B"/>
    <w:rsid w:val="00C77872"/>
    <w:rsid w:val="00C81D8A"/>
    <w:rsid w:val="00C835C8"/>
    <w:rsid w:val="00C86304"/>
    <w:rsid w:val="00C87E54"/>
    <w:rsid w:val="00C900D8"/>
    <w:rsid w:val="00C90139"/>
    <w:rsid w:val="00C9115A"/>
    <w:rsid w:val="00C92486"/>
    <w:rsid w:val="00C97EB8"/>
    <w:rsid w:val="00CA1182"/>
    <w:rsid w:val="00CA1E4A"/>
    <w:rsid w:val="00CA6A79"/>
    <w:rsid w:val="00CA6E27"/>
    <w:rsid w:val="00CB0BDC"/>
    <w:rsid w:val="00CB1E21"/>
    <w:rsid w:val="00CB221D"/>
    <w:rsid w:val="00CB22FD"/>
    <w:rsid w:val="00CB2811"/>
    <w:rsid w:val="00CB387A"/>
    <w:rsid w:val="00CB3CB6"/>
    <w:rsid w:val="00CB3CF0"/>
    <w:rsid w:val="00CB5211"/>
    <w:rsid w:val="00CB66BE"/>
    <w:rsid w:val="00CB7579"/>
    <w:rsid w:val="00CB788B"/>
    <w:rsid w:val="00CB7AE4"/>
    <w:rsid w:val="00CC05A9"/>
    <w:rsid w:val="00CC599B"/>
    <w:rsid w:val="00CC5E14"/>
    <w:rsid w:val="00CD0190"/>
    <w:rsid w:val="00CD08B7"/>
    <w:rsid w:val="00CD1E89"/>
    <w:rsid w:val="00CD1F2E"/>
    <w:rsid w:val="00CD3402"/>
    <w:rsid w:val="00CD34C7"/>
    <w:rsid w:val="00CD72A4"/>
    <w:rsid w:val="00CD7D0B"/>
    <w:rsid w:val="00CD7D69"/>
    <w:rsid w:val="00CE01B5"/>
    <w:rsid w:val="00CE1BCF"/>
    <w:rsid w:val="00CE5118"/>
    <w:rsid w:val="00CE59B2"/>
    <w:rsid w:val="00CE5ACE"/>
    <w:rsid w:val="00CE6CC1"/>
    <w:rsid w:val="00CE7FC5"/>
    <w:rsid w:val="00CF0381"/>
    <w:rsid w:val="00CF050F"/>
    <w:rsid w:val="00CF1AF4"/>
    <w:rsid w:val="00CF1BF8"/>
    <w:rsid w:val="00CF1DED"/>
    <w:rsid w:val="00CF67E8"/>
    <w:rsid w:val="00CF6D0B"/>
    <w:rsid w:val="00D0045F"/>
    <w:rsid w:val="00D021A2"/>
    <w:rsid w:val="00D029DD"/>
    <w:rsid w:val="00D031EA"/>
    <w:rsid w:val="00D044F9"/>
    <w:rsid w:val="00D0635B"/>
    <w:rsid w:val="00D06E01"/>
    <w:rsid w:val="00D075FB"/>
    <w:rsid w:val="00D10746"/>
    <w:rsid w:val="00D11C24"/>
    <w:rsid w:val="00D12669"/>
    <w:rsid w:val="00D15056"/>
    <w:rsid w:val="00D16FBC"/>
    <w:rsid w:val="00D17D99"/>
    <w:rsid w:val="00D24E09"/>
    <w:rsid w:val="00D2767D"/>
    <w:rsid w:val="00D279DF"/>
    <w:rsid w:val="00D304C1"/>
    <w:rsid w:val="00D30D6E"/>
    <w:rsid w:val="00D31CB0"/>
    <w:rsid w:val="00D31DEA"/>
    <w:rsid w:val="00D31E89"/>
    <w:rsid w:val="00D32242"/>
    <w:rsid w:val="00D332FE"/>
    <w:rsid w:val="00D33FF8"/>
    <w:rsid w:val="00D3456B"/>
    <w:rsid w:val="00D34E7E"/>
    <w:rsid w:val="00D35B59"/>
    <w:rsid w:val="00D36A42"/>
    <w:rsid w:val="00D36E47"/>
    <w:rsid w:val="00D374BA"/>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57D40"/>
    <w:rsid w:val="00D601C7"/>
    <w:rsid w:val="00D610B9"/>
    <w:rsid w:val="00D662EA"/>
    <w:rsid w:val="00D67689"/>
    <w:rsid w:val="00D6774A"/>
    <w:rsid w:val="00D7077D"/>
    <w:rsid w:val="00D714DE"/>
    <w:rsid w:val="00D739AB"/>
    <w:rsid w:val="00D73B75"/>
    <w:rsid w:val="00D74903"/>
    <w:rsid w:val="00D74B39"/>
    <w:rsid w:val="00D7582E"/>
    <w:rsid w:val="00D7585D"/>
    <w:rsid w:val="00D76BD6"/>
    <w:rsid w:val="00D76CB3"/>
    <w:rsid w:val="00D814AA"/>
    <w:rsid w:val="00D83B77"/>
    <w:rsid w:val="00D84B96"/>
    <w:rsid w:val="00D84D0B"/>
    <w:rsid w:val="00D859A7"/>
    <w:rsid w:val="00D866CA"/>
    <w:rsid w:val="00D91553"/>
    <w:rsid w:val="00D93FF4"/>
    <w:rsid w:val="00D94807"/>
    <w:rsid w:val="00D96AFA"/>
    <w:rsid w:val="00D96CFC"/>
    <w:rsid w:val="00DA00C4"/>
    <w:rsid w:val="00DA01D1"/>
    <w:rsid w:val="00DA0544"/>
    <w:rsid w:val="00DA0D66"/>
    <w:rsid w:val="00DA2447"/>
    <w:rsid w:val="00DA32E3"/>
    <w:rsid w:val="00DA33A3"/>
    <w:rsid w:val="00DA5F46"/>
    <w:rsid w:val="00DA6DB5"/>
    <w:rsid w:val="00DA6E17"/>
    <w:rsid w:val="00DB00CB"/>
    <w:rsid w:val="00DB22D6"/>
    <w:rsid w:val="00DB3226"/>
    <w:rsid w:val="00DC1345"/>
    <w:rsid w:val="00DC18AC"/>
    <w:rsid w:val="00DC4365"/>
    <w:rsid w:val="00DC4A33"/>
    <w:rsid w:val="00DC5E1F"/>
    <w:rsid w:val="00DC6C2C"/>
    <w:rsid w:val="00DC6FA9"/>
    <w:rsid w:val="00DD0EBC"/>
    <w:rsid w:val="00DD1C42"/>
    <w:rsid w:val="00DD1DEF"/>
    <w:rsid w:val="00DD2C00"/>
    <w:rsid w:val="00DD4123"/>
    <w:rsid w:val="00DD46B9"/>
    <w:rsid w:val="00DD48E4"/>
    <w:rsid w:val="00DD495A"/>
    <w:rsid w:val="00DD6D41"/>
    <w:rsid w:val="00DE0F9A"/>
    <w:rsid w:val="00DE12D2"/>
    <w:rsid w:val="00DE1F5E"/>
    <w:rsid w:val="00DE2E7D"/>
    <w:rsid w:val="00DE4116"/>
    <w:rsid w:val="00DE41B5"/>
    <w:rsid w:val="00DE4C0F"/>
    <w:rsid w:val="00DE51C1"/>
    <w:rsid w:val="00DE5908"/>
    <w:rsid w:val="00DE70B7"/>
    <w:rsid w:val="00DE71D5"/>
    <w:rsid w:val="00DF1363"/>
    <w:rsid w:val="00DF156D"/>
    <w:rsid w:val="00DF1853"/>
    <w:rsid w:val="00DF3636"/>
    <w:rsid w:val="00DF67D0"/>
    <w:rsid w:val="00DF7384"/>
    <w:rsid w:val="00DF7928"/>
    <w:rsid w:val="00DF7AFB"/>
    <w:rsid w:val="00E0548C"/>
    <w:rsid w:val="00E0554E"/>
    <w:rsid w:val="00E0651C"/>
    <w:rsid w:val="00E06BBB"/>
    <w:rsid w:val="00E0777E"/>
    <w:rsid w:val="00E07DC8"/>
    <w:rsid w:val="00E1191E"/>
    <w:rsid w:val="00E122FA"/>
    <w:rsid w:val="00E13B5F"/>
    <w:rsid w:val="00E150C6"/>
    <w:rsid w:val="00E15481"/>
    <w:rsid w:val="00E1753A"/>
    <w:rsid w:val="00E21599"/>
    <w:rsid w:val="00E2388E"/>
    <w:rsid w:val="00E2570C"/>
    <w:rsid w:val="00E30402"/>
    <w:rsid w:val="00E306A2"/>
    <w:rsid w:val="00E30E5E"/>
    <w:rsid w:val="00E37EF0"/>
    <w:rsid w:val="00E42B42"/>
    <w:rsid w:val="00E4347E"/>
    <w:rsid w:val="00E43CC3"/>
    <w:rsid w:val="00E4692E"/>
    <w:rsid w:val="00E502B9"/>
    <w:rsid w:val="00E50F62"/>
    <w:rsid w:val="00E553A2"/>
    <w:rsid w:val="00E554A0"/>
    <w:rsid w:val="00E55AC9"/>
    <w:rsid w:val="00E60B3C"/>
    <w:rsid w:val="00E6180A"/>
    <w:rsid w:val="00E619A6"/>
    <w:rsid w:val="00E625DB"/>
    <w:rsid w:val="00E63A6A"/>
    <w:rsid w:val="00E644BE"/>
    <w:rsid w:val="00E659F4"/>
    <w:rsid w:val="00E7024A"/>
    <w:rsid w:val="00E74169"/>
    <w:rsid w:val="00E74883"/>
    <w:rsid w:val="00E751EA"/>
    <w:rsid w:val="00E761EB"/>
    <w:rsid w:val="00E76E7A"/>
    <w:rsid w:val="00E76FC8"/>
    <w:rsid w:val="00E8036E"/>
    <w:rsid w:val="00E806AE"/>
    <w:rsid w:val="00E80B4B"/>
    <w:rsid w:val="00E81EC4"/>
    <w:rsid w:val="00E84BCB"/>
    <w:rsid w:val="00E86323"/>
    <w:rsid w:val="00E94159"/>
    <w:rsid w:val="00E94228"/>
    <w:rsid w:val="00E94D1C"/>
    <w:rsid w:val="00E97F24"/>
    <w:rsid w:val="00EA09FB"/>
    <w:rsid w:val="00EA0FFA"/>
    <w:rsid w:val="00EA1143"/>
    <w:rsid w:val="00EA2301"/>
    <w:rsid w:val="00EA30D2"/>
    <w:rsid w:val="00EA592F"/>
    <w:rsid w:val="00EB018E"/>
    <w:rsid w:val="00EB2335"/>
    <w:rsid w:val="00EB2D3A"/>
    <w:rsid w:val="00EB321E"/>
    <w:rsid w:val="00EB4B05"/>
    <w:rsid w:val="00EB5186"/>
    <w:rsid w:val="00EC00B8"/>
    <w:rsid w:val="00EC097A"/>
    <w:rsid w:val="00EC1A97"/>
    <w:rsid w:val="00EC29C4"/>
    <w:rsid w:val="00EC32B1"/>
    <w:rsid w:val="00EC3DFA"/>
    <w:rsid w:val="00EC4950"/>
    <w:rsid w:val="00EC55F0"/>
    <w:rsid w:val="00EC577B"/>
    <w:rsid w:val="00EC6E7F"/>
    <w:rsid w:val="00EC79CB"/>
    <w:rsid w:val="00ED11B3"/>
    <w:rsid w:val="00ED152A"/>
    <w:rsid w:val="00ED2B5B"/>
    <w:rsid w:val="00ED67D9"/>
    <w:rsid w:val="00EE0FE2"/>
    <w:rsid w:val="00EE1ED8"/>
    <w:rsid w:val="00EE2520"/>
    <w:rsid w:val="00EE758B"/>
    <w:rsid w:val="00EF260C"/>
    <w:rsid w:val="00EF26AF"/>
    <w:rsid w:val="00EF4C7E"/>
    <w:rsid w:val="00F006A6"/>
    <w:rsid w:val="00F008D9"/>
    <w:rsid w:val="00F0179F"/>
    <w:rsid w:val="00F018C8"/>
    <w:rsid w:val="00F04359"/>
    <w:rsid w:val="00F05784"/>
    <w:rsid w:val="00F058BB"/>
    <w:rsid w:val="00F05B1C"/>
    <w:rsid w:val="00F066A8"/>
    <w:rsid w:val="00F06E7F"/>
    <w:rsid w:val="00F0760F"/>
    <w:rsid w:val="00F1000A"/>
    <w:rsid w:val="00F1057D"/>
    <w:rsid w:val="00F1195C"/>
    <w:rsid w:val="00F11ECB"/>
    <w:rsid w:val="00F129C6"/>
    <w:rsid w:val="00F14FD1"/>
    <w:rsid w:val="00F16491"/>
    <w:rsid w:val="00F17363"/>
    <w:rsid w:val="00F20D63"/>
    <w:rsid w:val="00F227D5"/>
    <w:rsid w:val="00F24EC2"/>
    <w:rsid w:val="00F25680"/>
    <w:rsid w:val="00F258BC"/>
    <w:rsid w:val="00F25B7D"/>
    <w:rsid w:val="00F260ED"/>
    <w:rsid w:val="00F3038A"/>
    <w:rsid w:val="00F311A5"/>
    <w:rsid w:val="00F31E74"/>
    <w:rsid w:val="00F32A97"/>
    <w:rsid w:val="00F32E31"/>
    <w:rsid w:val="00F378B4"/>
    <w:rsid w:val="00F44812"/>
    <w:rsid w:val="00F44D6F"/>
    <w:rsid w:val="00F45AE4"/>
    <w:rsid w:val="00F460C3"/>
    <w:rsid w:val="00F479FE"/>
    <w:rsid w:val="00F50433"/>
    <w:rsid w:val="00F53318"/>
    <w:rsid w:val="00F54F5F"/>
    <w:rsid w:val="00F5511A"/>
    <w:rsid w:val="00F63E05"/>
    <w:rsid w:val="00F642D2"/>
    <w:rsid w:val="00F64BF8"/>
    <w:rsid w:val="00F64E59"/>
    <w:rsid w:val="00F657CF"/>
    <w:rsid w:val="00F66211"/>
    <w:rsid w:val="00F66A44"/>
    <w:rsid w:val="00F6761A"/>
    <w:rsid w:val="00F75168"/>
    <w:rsid w:val="00F755B1"/>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560F"/>
    <w:rsid w:val="00FA67B0"/>
    <w:rsid w:val="00FA70DD"/>
    <w:rsid w:val="00FB0220"/>
    <w:rsid w:val="00FB0F07"/>
    <w:rsid w:val="00FB21F5"/>
    <w:rsid w:val="00FB4177"/>
    <w:rsid w:val="00FB41F9"/>
    <w:rsid w:val="00FB459C"/>
    <w:rsid w:val="00FB5601"/>
    <w:rsid w:val="00FB6D10"/>
    <w:rsid w:val="00FB7D8C"/>
    <w:rsid w:val="00FC0103"/>
    <w:rsid w:val="00FC0545"/>
    <w:rsid w:val="00FC2139"/>
    <w:rsid w:val="00FC26EA"/>
    <w:rsid w:val="00FC339B"/>
    <w:rsid w:val="00FC4C01"/>
    <w:rsid w:val="00FC5CED"/>
    <w:rsid w:val="00FC66F0"/>
    <w:rsid w:val="00FC688E"/>
    <w:rsid w:val="00FC7E5B"/>
    <w:rsid w:val="00FD0BEC"/>
    <w:rsid w:val="00FD0FA6"/>
    <w:rsid w:val="00FD4C34"/>
    <w:rsid w:val="00FD4D32"/>
    <w:rsid w:val="00FD6781"/>
    <w:rsid w:val="00FE04DA"/>
    <w:rsid w:val="00FE3FDB"/>
    <w:rsid w:val="00FE4D4D"/>
    <w:rsid w:val="00FE615A"/>
    <w:rsid w:val="00FE7196"/>
    <w:rsid w:val="00FE73E2"/>
    <w:rsid w:val="00FE7504"/>
    <w:rsid w:val="00FF32B2"/>
    <w:rsid w:val="00FF4773"/>
    <w:rsid w:val="00FF5C38"/>
    <w:rsid w:val="00FF5DEC"/>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 w:type="character" w:styleId="affa">
    <w:name w:val="annotation reference"/>
    <w:basedOn w:val="a1"/>
    <w:semiHidden/>
    <w:unhideWhenUsed/>
    <w:rsid w:val="00E94228"/>
    <w:rPr>
      <w:sz w:val="21"/>
      <w:szCs w:val="21"/>
    </w:rPr>
  </w:style>
  <w:style w:type="paragraph" w:styleId="affb">
    <w:name w:val="annotation text"/>
    <w:basedOn w:val="a"/>
    <w:link w:val="affc"/>
    <w:semiHidden/>
    <w:unhideWhenUsed/>
    <w:rsid w:val="00E94228"/>
    <w:pPr>
      <w:jc w:val="left"/>
    </w:pPr>
  </w:style>
  <w:style w:type="character" w:customStyle="1" w:styleId="affc">
    <w:name w:val="批注文字 字符"/>
    <w:basedOn w:val="a1"/>
    <w:link w:val="affb"/>
    <w:semiHidden/>
    <w:rsid w:val="00E94228"/>
    <w:rPr>
      <w:rFonts w:ascii="Calibri" w:hAnsi="Calibri"/>
      <w:kern w:val="2"/>
      <w:sz w:val="21"/>
      <w:szCs w:val="22"/>
    </w:rPr>
  </w:style>
  <w:style w:type="paragraph" w:styleId="affd">
    <w:name w:val="annotation subject"/>
    <w:basedOn w:val="affb"/>
    <w:next w:val="affb"/>
    <w:link w:val="affe"/>
    <w:semiHidden/>
    <w:unhideWhenUsed/>
    <w:rsid w:val="00E94228"/>
    <w:rPr>
      <w:b/>
      <w:bCs/>
    </w:rPr>
  </w:style>
  <w:style w:type="character" w:customStyle="1" w:styleId="affe">
    <w:name w:val="批注主题 字符"/>
    <w:basedOn w:val="affc"/>
    <w:link w:val="affd"/>
    <w:semiHidden/>
    <w:rsid w:val="00E94228"/>
    <w:rPr>
      <w:rFonts w:ascii="Calibri" w:hAnsi="Calibri"/>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73.png"/><Relationship Id="rId303" Type="http://schemas.openxmlformats.org/officeDocument/2006/relationships/image" Target="media/image277.jpg"/><Relationship Id="rId21" Type="http://schemas.microsoft.com/office/2011/relationships/commentsExtended" Target="commentsExtended.xml"/><Relationship Id="rId42" Type="http://schemas.openxmlformats.org/officeDocument/2006/relationships/image" Target="media/image24.png"/><Relationship Id="rId63" Type="http://schemas.openxmlformats.org/officeDocument/2006/relationships/image" Target="media/image45.png"/><Relationship Id="rId84" Type="http://schemas.openxmlformats.org/officeDocument/2006/relationships/image" Target="media/image66.png"/><Relationship Id="rId138" Type="http://schemas.openxmlformats.org/officeDocument/2006/relationships/image" Target="media/image120.png"/><Relationship Id="rId159" Type="http://schemas.openxmlformats.org/officeDocument/2006/relationships/image" Target="media/image140.jpg"/><Relationship Id="rId324" Type="http://schemas.openxmlformats.org/officeDocument/2006/relationships/image" Target="media/image298.png"/><Relationship Id="rId345" Type="http://schemas.openxmlformats.org/officeDocument/2006/relationships/image" Target="media/image318.png"/><Relationship Id="rId170" Type="http://schemas.openxmlformats.org/officeDocument/2006/relationships/image" Target="media/image151.png"/><Relationship Id="rId191" Type="http://schemas.openxmlformats.org/officeDocument/2006/relationships/image" Target="media/image172.png"/><Relationship Id="rId205" Type="http://schemas.openxmlformats.org/officeDocument/2006/relationships/image" Target="media/image186.png"/><Relationship Id="rId226" Type="http://schemas.openxmlformats.org/officeDocument/2006/relationships/image" Target="media/image206.png"/><Relationship Id="rId247" Type="http://schemas.openxmlformats.org/officeDocument/2006/relationships/image" Target="media/image224.wmf"/><Relationship Id="rId107" Type="http://schemas.openxmlformats.org/officeDocument/2006/relationships/image" Target="media/image89.png"/><Relationship Id="rId268" Type="http://schemas.openxmlformats.org/officeDocument/2006/relationships/image" Target="media/image243.png"/><Relationship Id="rId289" Type="http://schemas.openxmlformats.org/officeDocument/2006/relationships/image" Target="media/image263.png"/><Relationship Id="rId11" Type="http://schemas.openxmlformats.org/officeDocument/2006/relationships/image" Target="media/image3.png"/><Relationship Id="rId32" Type="http://schemas.openxmlformats.org/officeDocument/2006/relationships/image" Target="media/image14.png"/><Relationship Id="rId53" Type="http://schemas.openxmlformats.org/officeDocument/2006/relationships/image" Target="media/image35.png"/><Relationship Id="rId74" Type="http://schemas.openxmlformats.org/officeDocument/2006/relationships/image" Target="media/image56.png"/><Relationship Id="rId128" Type="http://schemas.openxmlformats.org/officeDocument/2006/relationships/image" Target="media/image110.png"/><Relationship Id="rId149" Type="http://schemas.openxmlformats.org/officeDocument/2006/relationships/image" Target="media/image131.png"/><Relationship Id="rId314" Type="http://schemas.openxmlformats.org/officeDocument/2006/relationships/image" Target="media/image288.png"/><Relationship Id="rId335" Type="http://schemas.openxmlformats.org/officeDocument/2006/relationships/image" Target="media/image309.png"/><Relationship Id="rId356" Type="http://schemas.openxmlformats.org/officeDocument/2006/relationships/image" Target="media/image328.jpg"/><Relationship Id="rId5" Type="http://schemas.openxmlformats.org/officeDocument/2006/relationships/settings" Target="settings.xml"/><Relationship Id="rId95" Type="http://schemas.openxmlformats.org/officeDocument/2006/relationships/image" Target="media/image77.png"/><Relationship Id="rId160" Type="http://schemas.openxmlformats.org/officeDocument/2006/relationships/image" Target="media/image141.jpg"/><Relationship Id="rId181" Type="http://schemas.openxmlformats.org/officeDocument/2006/relationships/image" Target="media/image162.jpeg"/><Relationship Id="rId216" Type="http://schemas.openxmlformats.org/officeDocument/2006/relationships/image" Target="media/image197.png"/><Relationship Id="rId237" Type="http://schemas.openxmlformats.org/officeDocument/2006/relationships/image" Target="media/image217.png"/><Relationship Id="rId258" Type="http://schemas.openxmlformats.org/officeDocument/2006/relationships/image" Target="media/image233.png"/><Relationship Id="rId279" Type="http://schemas.openxmlformats.org/officeDocument/2006/relationships/image" Target="media/image253.png"/><Relationship Id="rId22" Type="http://schemas.microsoft.com/office/2016/09/relationships/commentsIds" Target="commentsIds.xml"/><Relationship Id="rId43" Type="http://schemas.openxmlformats.org/officeDocument/2006/relationships/image" Target="media/image25.png"/><Relationship Id="rId64" Type="http://schemas.openxmlformats.org/officeDocument/2006/relationships/image" Target="media/image46.png"/><Relationship Id="rId118" Type="http://schemas.openxmlformats.org/officeDocument/2006/relationships/image" Target="media/image100.png"/><Relationship Id="rId139" Type="http://schemas.openxmlformats.org/officeDocument/2006/relationships/image" Target="media/image121.png"/><Relationship Id="rId290" Type="http://schemas.openxmlformats.org/officeDocument/2006/relationships/image" Target="media/image264.png"/><Relationship Id="rId304" Type="http://schemas.openxmlformats.org/officeDocument/2006/relationships/image" Target="media/image278.png"/><Relationship Id="rId325" Type="http://schemas.openxmlformats.org/officeDocument/2006/relationships/image" Target="media/image299.png"/><Relationship Id="rId346" Type="http://schemas.openxmlformats.org/officeDocument/2006/relationships/image" Target="media/image319.png"/><Relationship Id="rId85" Type="http://schemas.openxmlformats.org/officeDocument/2006/relationships/image" Target="media/image67.png"/><Relationship Id="rId150" Type="http://schemas.openxmlformats.org/officeDocument/2006/relationships/image" Target="media/image132.png"/><Relationship Id="rId171" Type="http://schemas.openxmlformats.org/officeDocument/2006/relationships/image" Target="media/image152.png"/><Relationship Id="rId192" Type="http://schemas.openxmlformats.org/officeDocument/2006/relationships/image" Target="media/image173.png"/><Relationship Id="rId206" Type="http://schemas.openxmlformats.org/officeDocument/2006/relationships/image" Target="media/image187.png"/><Relationship Id="rId227" Type="http://schemas.openxmlformats.org/officeDocument/2006/relationships/image" Target="media/image207.png"/><Relationship Id="rId248" Type="http://schemas.openxmlformats.org/officeDocument/2006/relationships/image" Target="media/image225.jpg"/><Relationship Id="rId269" Type="http://schemas.openxmlformats.org/officeDocument/2006/relationships/image" Target="media/image244.png"/><Relationship Id="rId12" Type="http://schemas.openxmlformats.org/officeDocument/2006/relationships/hyperlink" Target="https://www.coursera.org/course/ml" TargetMode="External"/><Relationship Id="rId33" Type="http://schemas.openxmlformats.org/officeDocument/2006/relationships/image" Target="media/image15.png"/><Relationship Id="rId108" Type="http://schemas.openxmlformats.org/officeDocument/2006/relationships/image" Target="media/image90.png"/><Relationship Id="rId129" Type="http://schemas.openxmlformats.org/officeDocument/2006/relationships/image" Target="media/image111.png"/><Relationship Id="rId280" Type="http://schemas.openxmlformats.org/officeDocument/2006/relationships/image" Target="media/image254.png"/><Relationship Id="rId315" Type="http://schemas.openxmlformats.org/officeDocument/2006/relationships/image" Target="media/image289.jpg"/><Relationship Id="rId336" Type="http://schemas.openxmlformats.org/officeDocument/2006/relationships/image" Target="media/image310.png"/><Relationship Id="rId357" Type="http://schemas.openxmlformats.org/officeDocument/2006/relationships/image" Target="media/image329.jpg"/><Relationship Id="rId54" Type="http://schemas.openxmlformats.org/officeDocument/2006/relationships/image" Target="media/image36.png"/><Relationship Id="rId75" Type="http://schemas.openxmlformats.org/officeDocument/2006/relationships/image" Target="media/image57.png"/><Relationship Id="rId96" Type="http://schemas.openxmlformats.org/officeDocument/2006/relationships/image" Target="media/image78.png"/><Relationship Id="rId140" Type="http://schemas.openxmlformats.org/officeDocument/2006/relationships/image" Target="media/image122.png"/><Relationship Id="rId161" Type="http://schemas.openxmlformats.org/officeDocument/2006/relationships/image" Target="media/image142.jpg"/><Relationship Id="rId182" Type="http://schemas.openxmlformats.org/officeDocument/2006/relationships/image" Target="media/image163.jpg"/><Relationship Id="rId217" Type="http://schemas.openxmlformats.org/officeDocument/2006/relationships/image" Target="media/image198.jpg"/><Relationship Id="rId6" Type="http://schemas.openxmlformats.org/officeDocument/2006/relationships/webSettings" Target="webSettings.xml"/><Relationship Id="rId238" Type="http://schemas.openxmlformats.org/officeDocument/2006/relationships/image" Target="media/image218.wmf"/><Relationship Id="rId259" Type="http://schemas.openxmlformats.org/officeDocument/2006/relationships/image" Target="media/image234.jpg"/><Relationship Id="rId23" Type="http://schemas.openxmlformats.org/officeDocument/2006/relationships/image" Target="media/image5.png"/><Relationship Id="rId119" Type="http://schemas.openxmlformats.org/officeDocument/2006/relationships/image" Target="media/image101.png"/><Relationship Id="rId270" Type="http://schemas.openxmlformats.org/officeDocument/2006/relationships/image" Target="media/image245.png"/><Relationship Id="rId291" Type="http://schemas.openxmlformats.org/officeDocument/2006/relationships/image" Target="media/image265.png"/><Relationship Id="rId305" Type="http://schemas.openxmlformats.org/officeDocument/2006/relationships/image" Target="media/image279.png"/><Relationship Id="rId326" Type="http://schemas.openxmlformats.org/officeDocument/2006/relationships/image" Target="media/image300.png"/><Relationship Id="rId347" Type="http://schemas.openxmlformats.org/officeDocument/2006/relationships/image" Target="media/image320.jpg"/><Relationship Id="rId44" Type="http://schemas.openxmlformats.org/officeDocument/2006/relationships/image" Target="media/image26.png"/><Relationship Id="rId65" Type="http://schemas.openxmlformats.org/officeDocument/2006/relationships/image" Target="media/image47.jpg"/><Relationship Id="rId86" Type="http://schemas.openxmlformats.org/officeDocument/2006/relationships/image" Target="media/image68.png"/><Relationship Id="rId130" Type="http://schemas.openxmlformats.org/officeDocument/2006/relationships/image" Target="media/image112.png"/><Relationship Id="rId151" Type="http://schemas.openxmlformats.org/officeDocument/2006/relationships/image" Target="media/image133.png"/><Relationship Id="rId172" Type="http://schemas.openxmlformats.org/officeDocument/2006/relationships/image" Target="media/image153.png"/><Relationship Id="rId193" Type="http://schemas.openxmlformats.org/officeDocument/2006/relationships/image" Target="media/image174.png"/><Relationship Id="rId207" Type="http://schemas.openxmlformats.org/officeDocument/2006/relationships/image" Target="media/image188.png"/><Relationship Id="rId228" Type="http://schemas.openxmlformats.org/officeDocument/2006/relationships/image" Target="media/image208.png"/><Relationship Id="rId249" Type="http://schemas.openxmlformats.org/officeDocument/2006/relationships/image" Target="media/image226.png"/><Relationship Id="rId13" Type="http://schemas.openxmlformats.org/officeDocument/2006/relationships/hyperlink" Target="https://github.com/fengdu78/Coursera-ML-AndrewNg-Notes" TargetMode="External"/><Relationship Id="rId109" Type="http://schemas.openxmlformats.org/officeDocument/2006/relationships/image" Target="media/image91.png"/><Relationship Id="rId260" Type="http://schemas.openxmlformats.org/officeDocument/2006/relationships/image" Target="media/image235.jpg"/><Relationship Id="rId281" Type="http://schemas.openxmlformats.org/officeDocument/2006/relationships/image" Target="media/image255.png"/><Relationship Id="rId316" Type="http://schemas.openxmlformats.org/officeDocument/2006/relationships/image" Target="media/image290.png"/><Relationship Id="rId337" Type="http://schemas.openxmlformats.org/officeDocument/2006/relationships/image" Target="media/image311.png"/><Relationship Id="rId34" Type="http://schemas.openxmlformats.org/officeDocument/2006/relationships/image" Target="media/image16.png"/><Relationship Id="rId55" Type="http://schemas.openxmlformats.org/officeDocument/2006/relationships/image" Target="media/image37.png"/><Relationship Id="rId76" Type="http://schemas.openxmlformats.org/officeDocument/2006/relationships/image" Target="media/image58.png"/><Relationship Id="rId97" Type="http://schemas.openxmlformats.org/officeDocument/2006/relationships/image" Target="media/image79.png"/><Relationship Id="rId120" Type="http://schemas.openxmlformats.org/officeDocument/2006/relationships/image" Target="media/image102.png"/><Relationship Id="rId141" Type="http://schemas.openxmlformats.org/officeDocument/2006/relationships/image" Target="media/image123.png"/><Relationship Id="rId358" Type="http://schemas.openxmlformats.org/officeDocument/2006/relationships/image" Target="media/image330.jpg"/><Relationship Id="rId7" Type="http://schemas.openxmlformats.org/officeDocument/2006/relationships/footnotes" Target="footnotes.xml"/><Relationship Id="rId162" Type="http://schemas.openxmlformats.org/officeDocument/2006/relationships/image" Target="media/image143.png"/><Relationship Id="rId183" Type="http://schemas.openxmlformats.org/officeDocument/2006/relationships/image" Target="media/image164.jpg"/><Relationship Id="rId218" Type="http://schemas.openxmlformats.org/officeDocument/2006/relationships/image" Target="media/image199.jpg"/><Relationship Id="rId239" Type="http://schemas.openxmlformats.org/officeDocument/2006/relationships/oleObject" Target="embeddings/oleObject3.bin"/><Relationship Id="rId250" Type="http://schemas.openxmlformats.org/officeDocument/2006/relationships/oleObject" Target="embeddings/oleObject6.bin"/><Relationship Id="rId271" Type="http://schemas.openxmlformats.org/officeDocument/2006/relationships/image" Target="media/image246.png"/><Relationship Id="rId292" Type="http://schemas.openxmlformats.org/officeDocument/2006/relationships/image" Target="media/image266.png"/><Relationship Id="rId306" Type="http://schemas.openxmlformats.org/officeDocument/2006/relationships/image" Target="media/image280.png"/><Relationship Id="rId24" Type="http://schemas.openxmlformats.org/officeDocument/2006/relationships/image" Target="media/image6.png"/><Relationship Id="rId45" Type="http://schemas.openxmlformats.org/officeDocument/2006/relationships/image" Target="media/image27.png"/><Relationship Id="rId66" Type="http://schemas.openxmlformats.org/officeDocument/2006/relationships/image" Target="media/image48.png"/><Relationship Id="rId87" Type="http://schemas.openxmlformats.org/officeDocument/2006/relationships/image" Target="media/image69.png"/><Relationship Id="rId110" Type="http://schemas.openxmlformats.org/officeDocument/2006/relationships/image" Target="media/image92.png"/><Relationship Id="rId131" Type="http://schemas.openxmlformats.org/officeDocument/2006/relationships/image" Target="media/image113.png"/><Relationship Id="rId327" Type="http://schemas.openxmlformats.org/officeDocument/2006/relationships/image" Target="media/image301.jpg"/><Relationship Id="rId348" Type="http://schemas.openxmlformats.org/officeDocument/2006/relationships/image" Target="media/image321.wmf"/><Relationship Id="rId152" Type="http://schemas.openxmlformats.org/officeDocument/2006/relationships/image" Target="media/image134.png"/><Relationship Id="rId173" Type="http://schemas.openxmlformats.org/officeDocument/2006/relationships/image" Target="media/image154.png"/><Relationship Id="rId194" Type="http://schemas.openxmlformats.org/officeDocument/2006/relationships/image" Target="media/image175.jpg"/><Relationship Id="rId208" Type="http://schemas.openxmlformats.org/officeDocument/2006/relationships/image" Target="media/image189.png"/><Relationship Id="rId229" Type="http://schemas.openxmlformats.org/officeDocument/2006/relationships/image" Target="media/image209.png"/><Relationship Id="rId240" Type="http://schemas.openxmlformats.org/officeDocument/2006/relationships/image" Target="media/image219.png"/><Relationship Id="rId261" Type="http://schemas.openxmlformats.org/officeDocument/2006/relationships/image" Target="media/image236.png"/><Relationship Id="rId14" Type="http://schemas.openxmlformats.org/officeDocument/2006/relationships/hyperlink" Target="https://github.com/fengdu78/deeplearning_ai_books" TargetMode="External"/><Relationship Id="rId35" Type="http://schemas.openxmlformats.org/officeDocument/2006/relationships/image" Target="media/image17.png"/><Relationship Id="rId56" Type="http://schemas.openxmlformats.org/officeDocument/2006/relationships/image" Target="media/image38.png"/><Relationship Id="rId77" Type="http://schemas.openxmlformats.org/officeDocument/2006/relationships/image" Target="media/image59.png"/><Relationship Id="rId100" Type="http://schemas.openxmlformats.org/officeDocument/2006/relationships/image" Target="media/image82.png"/><Relationship Id="rId282" Type="http://schemas.openxmlformats.org/officeDocument/2006/relationships/image" Target="media/image256.png"/><Relationship Id="rId317" Type="http://schemas.openxmlformats.org/officeDocument/2006/relationships/image" Target="media/image291.png"/><Relationship Id="rId338" Type="http://schemas.openxmlformats.org/officeDocument/2006/relationships/image" Target="media/image312.png"/><Relationship Id="rId359" Type="http://schemas.openxmlformats.org/officeDocument/2006/relationships/image" Target="media/image331.png"/><Relationship Id="rId8" Type="http://schemas.openxmlformats.org/officeDocument/2006/relationships/endnotes" Target="endnotes.xml"/><Relationship Id="rId98" Type="http://schemas.openxmlformats.org/officeDocument/2006/relationships/image" Target="media/image80.png"/><Relationship Id="rId121" Type="http://schemas.openxmlformats.org/officeDocument/2006/relationships/image" Target="media/image103.png"/><Relationship Id="rId142" Type="http://schemas.openxmlformats.org/officeDocument/2006/relationships/image" Target="media/image124.png"/><Relationship Id="rId163" Type="http://schemas.openxmlformats.org/officeDocument/2006/relationships/image" Target="media/image144.png"/><Relationship Id="rId184" Type="http://schemas.openxmlformats.org/officeDocument/2006/relationships/image" Target="media/image165.jpg"/><Relationship Id="rId219" Type="http://schemas.openxmlformats.org/officeDocument/2006/relationships/image" Target="media/image200.jpg"/><Relationship Id="rId230" Type="http://schemas.openxmlformats.org/officeDocument/2006/relationships/image" Target="media/image210.png"/><Relationship Id="rId251" Type="http://schemas.openxmlformats.org/officeDocument/2006/relationships/oleObject" Target="embeddings/oleObject7.bin"/><Relationship Id="rId25" Type="http://schemas.openxmlformats.org/officeDocument/2006/relationships/image" Target="media/image7.png"/><Relationship Id="rId46" Type="http://schemas.openxmlformats.org/officeDocument/2006/relationships/image" Target="media/image28.png"/><Relationship Id="rId67" Type="http://schemas.openxmlformats.org/officeDocument/2006/relationships/image" Target="media/image49.png"/><Relationship Id="rId272" Type="http://schemas.openxmlformats.org/officeDocument/2006/relationships/image" Target="media/image247.png"/><Relationship Id="rId293" Type="http://schemas.openxmlformats.org/officeDocument/2006/relationships/image" Target="media/image267.png"/><Relationship Id="rId307" Type="http://schemas.openxmlformats.org/officeDocument/2006/relationships/image" Target="media/image281.png"/><Relationship Id="rId328" Type="http://schemas.openxmlformats.org/officeDocument/2006/relationships/image" Target="media/image302.jpg"/><Relationship Id="rId349" Type="http://schemas.openxmlformats.org/officeDocument/2006/relationships/oleObject" Target="embeddings/oleObject10.bin"/><Relationship Id="rId88" Type="http://schemas.openxmlformats.org/officeDocument/2006/relationships/image" Target="media/image70.png"/><Relationship Id="rId111" Type="http://schemas.openxmlformats.org/officeDocument/2006/relationships/image" Target="media/image93.png"/><Relationship Id="rId132" Type="http://schemas.openxmlformats.org/officeDocument/2006/relationships/image" Target="media/image114.png"/><Relationship Id="rId153" Type="http://schemas.openxmlformats.org/officeDocument/2006/relationships/image" Target="media/image135.png"/><Relationship Id="rId174" Type="http://schemas.openxmlformats.org/officeDocument/2006/relationships/image" Target="media/image155.png"/><Relationship Id="rId195" Type="http://schemas.openxmlformats.org/officeDocument/2006/relationships/image" Target="media/image176.png"/><Relationship Id="rId209" Type="http://schemas.openxmlformats.org/officeDocument/2006/relationships/image" Target="media/image190.jpg"/><Relationship Id="rId360" Type="http://schemas.openxmlformats.org/officeDocument/2006/relationships/image" Target="media/image332.jpg"/><Relationship Id="rId220" Type="http://schemas.openxmlformats.org/officeDocument/2006/relationships/image" Target="media/image201.wmf"/><Relationship Id="rId241" Type="http://schemas.openxmlformats.org/officeDocument/2006/relationships/image" Target="media/image220.jpg"/><Relationship Id="rId15" Type="http://schemas.openxmlformats.org/officeDocument/2006/relationships/hyperlink" Target="https://www.zhihu.com/people/fengdu78/activities" TargetMode="External"/><Relationship Id="rId36" Type="http://schemas.openxmlformats.org/officeDocument/2006/relationships/image" Target="media/image18.png"/><Relationship Id="rId57" Type="http://schemas.openxmlformats.org/officeDocument/2006/relationships/image" Target="media/image39.jpg"/><Relationship Id="rId106" Type="http://schemas.openxmlformats.org/officeDocument/2006/relationships/image" Target="media/image88.png"/><Relationship Id="rId127" Type="http://schemas.openxmlformats.org/officeDocument/2006/relationships/image" Target="media/image109.png"/><Relationship Id="rId262" Type="http://schemas.openxmlformats.org/officeDocument/2006/relationships/image" Target="media/image237.png"/><Relationship Id="rId283" Type="http://schemas.openxmlformats.org/officeDocument/2006/relationships/image" Target="media/image257.png"/><Relationship Id="rId313" Type="http://schemas.openxmlformats.org/officeDocument/2006/relationships/image" Target="media/image287.png"/><Relationship Id="rId318" Type="http://schemas.openxmlformats.org/officeDocument/2006/relationships/image" Target="media/image292.png"/><Relationship Id="rId339" Type="http://schemas.openxmlformats.org/officeDocument/2006/relationships/image" Target="media/image313.wmf"/><Relationship Id="rId10" Type="http://schemas.openxmlformats.org/officeDocument/2006/relationships/image" Target="media/image2.png"/><Relationship Id="rId31" Type="http://schemas.openxmlformats.org/officeDocument/2006/relationships/image" Target="media/image13.png"/><Relationship Id="rId52" Type="http://schemas.openxmlformats.org/officeDocument/2006/relationships/image" Target="media/image34.jpg"/><Relationship Id="rId73" Type="http://schemas.openxmlformats.org/officeDocument/2006/relationships/image" Target="media/image55.png"/><Relationship Id="rId78" Type="http://schemas.openxmlformats.org/officeDocument/2006/relationships/image" Target="media/image60.png"/><Relationship Id="rId94" Type="http://schemas.openxmlformats.org/officeDocument/2006/relationships/image" Target="media/image76.png"/><Relationship Id="rId99" Type="http://schemas.openxmlformats.org/officeDocument/2006/relationships/image" Target="media/image81.png"/><Relationship Id="rId101" Type="http://schemas.openxmlformats.org/officeDocument/2006/relationships/image" Target="media/image83.png"/><Relationship Id="rId122" Type="http://schemas.openxmlformats.org/officeDocument/2006/relationships/image" Target="media/image104.png"/><Relationship Id="rId143" Type="http://schemas.openxmlformats.org/officeDocument/2006/relationships/image" Target="media/image125.png"/><Relationship Id="rId148" Type="http://schemas.openxmlformats.org/officeDocument/2006/relationships/image" Target="media/image130.png"/><Relationship Id="rId164" Type="http://schemas.openxmlformats.org/officeDocument/2006/relationships/image" Target="media/image145.jpg"/><Relationship Id="rId169" Type="http://schemas.openxmlformats.org/officeDocument/2006/relationships/image" Target="media/image150.jpg"/><Relationship Id="rId185" Type="http://schemas.openxmlformats.org/officeDocument/2006/relationships/image" Target="media/image166.png"/><Relationship Id="rId334" Type="http://schemas.openxmlformats.org/officeDocument/2006/relationships/image" Target="media/image308.png"/><Relationship Id="rId350" Type="http://schemas.openxmlformats.org/officeDocument/2006/relationships/image" Target="media/image322.png"/><Relationship Id="rId355" Type="http://schemas.openxmlformats.org/officeDocument/2006/relationships/image" Target="media/image327.jpg"/><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161.png"/><Relationship Id="rId210" Type="http://schemas.openxmlformats.org/officeDocument/2006/relationships/image" Target="media/image191.jpg"/><Relationship Id="rId215" Type="http://schemas.openxmlformats.org/officeDocument/2006/relationships/image" Target="media/image196.png"/><Relationship Id="rId236" Type="http://schemas.openxmlformats.org/officeDocument/2006/relationships/image" Target="media/image216.png"/><Relationship Id="rId257" Type="http://schemas.openxmlformats.org/officeDocument/2006/relationships/image" Target="media/image232.png"/><Relationship Id="rId278" Type="http://schemas.openxmlformats.org/officeDocument/2006/relationships/image" Target="media/image252.png"/><Relationship Id="rId26" Type="http://schemas.openxmlformats.org/officeDocument/2006/relationships/image" Target="media/image8.png"/><Relationship Id="rId231" Type="http://schemas.openxmlformats.org/officeDocument/2006/relationships/image" Target="media/image211.jpg"/><Relationship Id="rId252" Type="http://schemas.openxmlformats.org/officeDocument/2006/relationships/image" Target="media/image227.png"/><Relationship Id="rId273" Type="http://schemas.openxmlformats.org/officeDocument/2006/relationships/image" Target="media/image248.png"/><Relationship Id="rId294" Type="http://schemas.openxmlformats.org/officeDocument/2006/relationships/image" Target="media/image268.png"/><Relationship Id="rId308" Type="http://schemas.openxmlformats.org/officeDocument/2006/relationships/image" Target="media/image282.png"/><Relationship Id="rId329" Type="http://schemas.openxmlformats.org/officeDocument/2006/relationships/image" Target="media/image303.png"/><Relationship Id="rId47" Type="http://schemas.openxmlformats.org/officeDocument/2006/relationships/image" Target="media/image29.png"/><Relationship Id="rId68" Type="http://schemas.openxmlformats.org/officeDocument/2006/relationships/image" Target="media/image50.png"/><Relationship Id="rId89" Type="http://schemas.openxmlformats.org/officeDocument/2006/relationships/image" Target="media/image71.png"/><Relationship Id="rId112" Type="http://schemas.openxmlformats.org/officeDocument/2006/relationships/image" Target="media/image94.png"/><Relationship Id="rId133" Type="http://schemas.openxmlformats.org/officeDocument/2006/relationships/image" Target="media/image115.png"/><Relationship Id="rId154" Type="http://schemas.openxmlformats.org/officeDocument/2006/relationships/image" Target="media/image136.png"/><Relationship Id="rId175" Type="http://schemas.openxmlformats.org/officeDocument/2006/relationships/image" Target="media/image156.png"/><Relationship Id="rId340" Type="http://schemas.openxmlformats.org/officeDocument/2006/relationships/oleObject" Target="embeddings/oleObject9.bin"/><Relationship Id="rId361" Type="http://schemas.openxmlformats.org/officeDocument/2006/relationships/header" Target="header1.xml"/><Relationship Id="rId196" Type="http://schemas.openxmlformats.org/officeDocument/2006/relationships/image" Target="media/image177.jpg"/><Relationship Id="rId200" Type="http://schemas.openxmlformats.org/officeDocument/2006/relationships/image" Target="media/image181.png"/><Relationship Id="rId16" Type="http://schemas.openxmlformats.org/officeDocument/2006/relationships/footer" Target="footer1.xml"/><Relationship Id="rId221" Type="http://schemas.openxmlformats.org/officeDocument/2006/relationships/oleObject" Target="embeddings/oleObject2.bin"/><Relationship Id="rId242" Type="http://schemas.openxmlformats.org/officeDocument/2006/relationships/image" Target="media/image221.png"/><Relationship Id="rId263" Type="http://schemas.openxmlformats.org/officeDocument/2006/relationships/image" Target="media/image238.png"/><Relationship Id="rId284" Type="http://schemas.openxmlformats.org/officeDocument/2006/relationships/image" Target="media/image258.png"/><Relationship Id="rId319" Type="http://schemas.openxmlformats.org/officeDocument/2006/relationships/image" Target="media/image293.jpg"/><Relationship Id="rId37" Type="http://schemas.openxmlformats.org/officeDocument/2006/relationships/image" Target="media/image19.png"/><Relationship Id="rId58" Type="http://schemas.openxmlformats.org/officeDocument/2006/relationships/image" Target="media/image40.png"/><Relationship Id="rId79" Type="http://schemas.openxmlformats.org/officeDocument/2006/relationships/image" Target="media/image61.png"/><Relationship Id="rId102" Type="http://schemas.openxmlformats.org/officeDocument/2006/relationships/image" Target="media/image84.png"/><Relationship Id="rId123" Type="http://schemas.openxmlformats.org/officeDocument/2006/relationships/image" Target="media/image105.png"/><Relationship Id="rId144" Type="http://schemas.openxmlformats.org/officeDocument/2006/relationships/image" Target="media/image126.png"/><Relationship Id="rId330" Type="http://schemas.openxmlformats.org/officeDocument/2006/relationships/image" Target="media/image304.png"/><Relationship Id="rId90" Type="http://schemas.openxmlformats.org/officeDocument/2006/relationships/image" Target="media/image72.png"/><Relationship Id="rId165" Type="http://schemas.openxmlformats.org/officeDocument/2006/relationships/image" Target="media/image146.jpg"/><Relationship Id="rId186" Type="http://schemas.openxmlformats.org/officeDocument/2006/relationships/image" Target="media/image167.png"/><Relationship Id="rId351" Type="http://schemas.openxmlformats.org/officeDocument/2006/relationships/image" Target="media/image323.jpg"/><Relationship Id="rId211" Type="http://schemas.openxmlformats.org/officeDocument/2006/relationships/image" Target="media/image192.jpg"/><Relationship Id="rId232" Type="http://schemas.openxmlformats.org/officeDocument/2006/relationships/image" Target="media/image212.png"/><Relationship Id="rId253" Type="http://schemas.openxmlformats.org/officeDocument/2006/relationships/image" Target="media/image228.png"/><Relationship Id="rId274" Type="http://schemas.openxmlformats.org/officeDocument/2006/relationships/image" Target="media/image249.png"/><Relationship Id="rId295" Type="http://schemas.openxmlformats.org/officeDocument/2006/relationships/image" Target="media/image269.jpg"/><Relationship Id="rId309" Type="http://schemas.openxmlformats.org/officeDocument/2006/relationships/image" Target="media/image283.png"/><Relationship Id="rId27" Type="http://schemas.openxmlformats.org/officeDocument/2006/relationships/image" Target="media/image9.png"/><Relationship Id="rId48" Type="http://schemas.openxmlformats.org/officeDocument/2006/relationships/image" Target="media/image30.png"/><Relationship Id="rId69" Type="http://schemas.openxmlformats.org/officeDocument/2006/relationships/image" Target="media/image51.png"/><Relationship Id="rId113" Type="http://schemas.openxmlformats.org/officeDocument/2006/relationships/image" Target="media/image95.png"/><Relationship Id="rId134" Type="http://schemas.openxmlformats.org/officeDocument/2006/relationships/image" Target="media/image116.png"/><Relationship Id="rId320" Type="http://schemas.openxmlformats.org/officeDocument/2006/relationships/image" Target="media/image294.png"/><Relationship Id="rId80" Type="http://schemas.openxmlformats.org/officeDocument/2006/relationships/image" Target="media/image62.png"/><Relationship Id="rId155" Type="http://schemas.openxmlformats.org/officeDocument/2006/relationships/image" Target="media/image137.wmf"/><Relationship Id="rId176" Type="http://schemas.openxmlformats.org/officeDocument/2006/relationships/image" Target="media/image157.png"/><Relationship Id="rId197" Type="http://schemas.openxmlformats.org/officeDocument/2006/relationships/image" Target="media/image178.png"/><Relationship Id="rId341" Type="http://schemas.openxmlformats.org/officeDocument/2006/relationships/image" Target="media/image314.png"/><Relationship Id="rId362" Type="http://schemas.openxmlformats.org/officeDocument/2006/relationships/footer" Target="footer4.xml"/><Relationship Id="rId201" Type="http://schemas.openxmlformats.org/officeDocument/2006/relationships/image" Target="media/image182.png"/><Relationship Id="rId222" Type="http://schemas.openxmlformats.org/officeDocument/2006/relationships/image" Target="media/image202.jpg"/><Relationship Id="rId243" Type="http://schemas.openxmlformats.org/officeDocument/2006/relationships/image" Target="media/image222.wmf"/><Relationship Id="rId264" Type="http://schemas.openxmlformats.org/officeDocument/2006/relationships/image" Target="media/image239.png"/><Relationship Id="rId285" Type="http://schemas.openxmlformats.org/officeDocument/2006/relationships/image" Target="media/image259.png"/><Relationship Id="rId17" Type="http://schemas.openxmlformats.org/officeDocument/2006/relationships/footer" Target="footer2.xml"/><Relationship Id="rId38" Type="http://schemas.openxmlformats.org/officeDocument/2006/relationships/image" Target="media/image20.png"/><Relationship Id="rId59" Type="http://schemas.openxmlformats.org/officeDocument/2006/relationships/image" Target="media/image41.jpg"/><Relationship Id="rId103" Type="http://schemas.openxmlformats.org/officeDocument/2006/relationships/image" Target="media/image85.png"/><Relationship Id="rId124" Type="http://schemas.openxmlformats.org/officeDocument/2006/relationships/image" Target="media/image106.png"/><Relationship Id="rId310" Type="http://schemas.openxmlformats.org/officeDocument/2006/relationships/image" Target="media/image284.png"/><Relationship Id="rId70" Type="http://schemas.openxmlformats.org/officeDocument/2006/relationships/image" Target="media/image52.png"/><Relationship Id="rId91" Type="http://schemas.openxmlformats.org/officeDocument/2006/relationships/image" Target="media/image73.png"/><Relationship Id="rId145" Type="http://schemas.openxmlformats.org/officeDocument/2006/relationships/image" Target="media/image127.png"/><Relationship Id="rId166" Type="http://schemas.openxmlformats.org/officeDocument/2006/relationships/image" Target="media/image147.png"/><Relationship Id="rId187" Type="http://schemas.openxmlformats.org/officeDocument/2006/relationships/image" Target="media/image168.png"/><Relationship Id="rId331" Type="http://schemas.openxmlformats.org/officeDocument/2006/relationships/image" Target="media/image305.jpg"/><Relationship Id="rId352" Type="http://schemas.openxmlformats.org/officeDocument/2006/relationships/image" Target="media/image324.jpg"/><Relationship Id="rId1" Type="http://schemas.openxmlformats.org/officeDocument/2006/relationships/customXml" Target="../customXml/item1.xml"/><Relationship Id="rId212" Type="http://schemas.openxmlformats.org/officeDocument/2006/relationships/image" Target="media/image193.jpg"/><Relationship Id="rId233" Type="http://schemas.openxmlformats.org/officeDocument/2006/relationships/image" Target="media/image213.png"/><Relationship Id="rId254" Type="http://schemas.openxmlformats.org/officeDocument/2006/relationships/image" Target="media/image229.png"/><Relationship Id="rId28" Type="http://schemas.openxmlformats.org/officeDocument/2006/relationships/image" Target="media/image10.png"/><Relationship Id="rId49" Type="http://schemas.openxmlformats.org/officeDocument/2006/relationships/image" Target="media/image31.png"/><Relationship Id="rId114" Type="http://schemas.openxmlformats.org/officeDocument/2006/relationships/image" Target="media/image96.png"/><Relationship Id="rId275" Type="http://schemas.openxmlformats.org/officeDocument/2006/relationships/image" Target="media/image250.png"/><Relationship Id="rId296" Type="http://schemas.openxmlformats.org/officeDocument/2006/relationships/image" Target="media/image270.jpg"/><Relationship Id="rId300" Type="http://schemas.openxmlformats.org/officeDocument/2006/relationships/image" Target="media/image274.png"/><Relationship Id="rId60" Type="http://schemas.openxmlformats.org/officeDocument/2006/relationships/image" Target="media/image42.png"/><Relationship Id="rId81" Type="http://schemas.openxmlformats.org/officeDocument/2006/relationships/image" Target="media/image63.png"/><Relationship Id="rId135" Type="http://schemas.openxmlformats.org/officeDocument/2006/relationships/image" Target="media/image117.png"/><Relationship Id="rId156" Type="http://schemas.openxmlformats.org/officeDocument/2006/relationships/oleObject" Target="embeddings/oleObject1.bin"/><Relationship Id="rId177" Type="http://schemas.openxmlformats.org/officeDocument/2006/relationships/image" Target="media/image158.png"/><Relationship Id="rId198" Type="http://schemas.openxmlformats.org/officeDocument/2006/relationships/image" Target="media/image179.jpg"/><Relationship Id="rId321" Type="http://schemas.openxmlformats.org/officeDocument/2006/relationships/image" Target="media/image295.png"/><Relationship Id="rId342" Type="http://schemas.openxmlformats.org/officeDocument/2006/relationships/image" Target="media/image315.png"/><Relationship Id="rId363" Type="http://schemas.openxmlformats.org/officeDocument/2006/relationships/fontTable" Target="fontTable.xml"/><Relationship Id="rId202" Type="http://schemas.openxmlformats.org/officeDocument/2006/relationships/image" Target="media/image183.png"/><Relationship Id="rId223" Type="http://schemas.openxmlformats.org/officeDocument/2006/relationships/image" Target="media/image203.png"/><Relationship Id="rId244" Type="http://schemas.openxmlformats.org/officeDocument/2006/relationships/oleObject" Target="embeddings/oleObject4.bin"/><Relationship Id="rId18" Type="http://schemas.openxmlformats.org/officeDocument/2006/relationships/footer" Target="footer3.xml"/><Relationship Id="rId39" Type="http://schemas.openxmlformats.org/officeDocument/2006/relationships/image" Target="media/image21.jpg"/><Relationship Id="rId265" Type="http://schemas.openxmlformats.org/officeDocument/2006/relationships/image" Target="media/image240.jpg"/><Relationship Id="rId286" Type="http://schemas.openxmlformats.org/officeDocument/2006/relationships/image" Target="media/image260.png"/><Relationship Id="rId50" Type="http://schemas.openxmlformats.org/officeDocument/2006/relationships/image" Target="media/image32.png"/><Relationship Id="rId104" Type="http://schemas.openxmlformats.org/officeDocument/2006/relationships/image" Target="media/image86.png"/><Relationship Id="rId125" Type="http://schemas.openxmlformats.org/officeDocument/2006/relationships/image" Target="media/image107.png"/><Relationship Id="rId146" Type="http://schemas.openxmlformats.org/officeDocument/2006/relationships/image" Target="media/image128.png"/><Relationship Id="rId167" Type="http://schemas.openxmlformats.org/officeDocument/2006/relationships/image" Target="media/image148.jpg"/><Relationship Id="rId188" Type="http://schemas.openxmlformats.org/officeDocument/2006/relationships/image" Target="media/image169.jpg"/><Relationship Id="rId311" Type="http://schemas.openxmlformats.org/officeDocument/2006/relationships/image" Target="media/image285.png"/><Relationship Id="rId332" Type="http://schemas.openxmlformats.org/officeDocument/2006/relationships/image" Target="media/image306.png"/><Relationship Id="rId353" Type="http://schemas.openxmlformats.org/officeDocument/2006/relationships/image" Target="media/image325.jpg"/><Relationship Id="rId71" Type="http://schemas.openxmlformats.org/officeDocument/2006/relationships/image" Target="media/image53.png"/><Relationship Id="rId92" Type="http://schemas.openxmlformats.org/officeDocument/2006/relationships/image" Target="media/image74.png"/><Relationship Id="rId213" Type="http://schemas.openxmlformats.org/officeDocument/2006/relationships/image" Target="media/image194.jpg"/><Relationship Id="rId234" Type="http://schemas.openxmlformats.org/officeDocument/2006/relationships/image" Target="media/image214.png"/><Relationship Id="rId2" Type="http://schemas.openxmlformats.org/officeDocument/2006/relationships/customXml" Target="../customXml/item2.xml"/><Relationship Id="rId29" Type="http://schemas.openxmlformats.org/officeDocument/2006/relationships/image" Target="media/image11.png"/><Relationship Id="rId255" Type="http://schemas.openxmlformats.org/officeDocument/2006/relationships/image" Target="media/image230.png"/><Relationship Id="rId276" Type="http://schemas.openxmlformats.org/officeDocument/2006/relationships/image" Target="media/image251.wmf"/><Relationship Id="rId297" Type="http://schemas.openxmlformats.org/officeDocument/2006/relationships/image" Target="media/image271.png"/><Relationship Id="rId40" Type="http://schemas.openxmlformats.org/officeDocument/2006/relationships/image" Target="media/image22.png"/><Relationship Id="rId115" Type="http://schemas.openxmlformats.org/officeDocument/2006/relationships/image" Target="media/image97.png"/><Relationship Id="rId136" Type="http://schemas.openxmlformats.org/officeDocument/2006/relationships/image" Target="media/image118.png"/><Relationship Id="rId157" Type="http://schemas.openxmlformats.org/officeDocument/2006/relationships/image" Target="media/image138.png"/><Relationship Id="rId178" Type="http://schemas.openxmlformats.org/officeDocument/2006/relationships/image" Target="media/image159.png"/><Relationship Id="rId301" Type="http://schemas.openxmlformats.org/officeDocument/2006/relationships/image" Target="media/image275.jpg"/><Relationship Id="rId322" Type="http://schemas.openxmlformats.org/officeDocument/2006/relationships/image" Target="media/image296.png"/><Relationship Id="rId343" Type="http://schemas.openxmlformats.org/officeDocument/2006/relationships/image" Target="media/image316.png"/><Relationship Id="rId364" Type="http://schemas.microsoft.com/office/2011/relationships/people" Target="people.xml"/><Relationship Id="rId61" Type="http://schemas.openxmlformats.org/officeDocument/2006/relationships/image" Target="media/image43.jpg"/><Relationship Id="rId82" Type="http://schemas.openxmlformats.org/officeDocument/2006/relationships/image" Target="media/image64.png"/><Relationship Id="rId199" Type="http://schemas.openxmlformats.org/officeDocument/2006/relationships/image" Target="media/image180.png"/><Relationship Id="rId203" Type="http://schemas.openxmlformats.org/officeDocument/2006/relationships/image" Target="media/image184.png"/><Relationship Id="rId19" Type="http://schemas.openxmlformats.org/officeDocument/2006/relationships/image" Target="media/image4.png"/><Relationship Id="rId224" Type="http://schemas.openxmlformats.org/officeDocument/2006/relationships/image" Target="media/image204.png"/><Relationship Id="rId245" Type="http://schemas.openxmlformats.org/officeDocument/2006/relationships/image" Target="media/image223.wmf"/><Relationship Id="rId266" Type="http://schemas.openxmlformats.org/officeDocument/2006/relationships/image" Target="media/image241.png"/><Relationship Id="rId287" Type="http://schemas.openxmlformats.org/officeDocument/2006/relationships/image" Target="media/image261.png"/><Relationship Id="rId30" Type="http://schemas.openxmlformats.org/officeDocument/2006/relationships/image" Target="media/image12.png"/><Relationship Id="rId105" Type="http://schemas.openxmlformats.org/officeDocument/2006/relationships/image" Target="media/image87.png"/><Relationship Id="rId126" Type="http://schemas.openxmlformats.org/officeDocument/2006/relationships/image" Target="media/image108.png"/><Relationship Id="rId147" Type="http://schemas.openxmlformats.org/officeDocument/2006/relationships/image" Target="media/image129.png"/><Relationship Id="rId168" Type="http://schemas.openxmlformats.org/officeDocument/2006/relationships/image" Target="media/image149.png"/><Relationship Id="rId312" Type="http://schemas.openxmlformats.org/officeDocument/2006/relationships/image" Target="media/image286.jpg"/><Relationship Id="rId333" Type="http://schemas.openxmlformats.org/officeDocument/2006/relationships/image" Target="media/image307.png"/><Relationship Id="rId354" Type="http://schemas.openxmlformats.org/officeDocument/2006/relationships/image" Target="media/image326.png"/><Relationship Id="rId51" Type="http://schemas.openxmlformats.org/officeDocument/2006/relationships/image" Target="media/image33.jpg"/><Relationship Id="rId72" Type="http://schemas.openxmlformats.org/officeDocument/2006/relationships/image" Target="media/image54.png"/><Relationship Id="rId93" Type="http://schemas.openxmlformats.org/officeDocument/2006/relationships/image" Target="media/image75.png"/><Relationship Id="rId189" Type="http://schemas.openxmlformats.org/officeDocument/2006/relationships/image" Target="media/image170.jpg"/><Relationship Id="rId3" Type="http://schemas.openxmlformats.org/officeDocument/2006/relationships/numbering" Target="numbering.xml"/><Relationship Id="rId214" Type="http://schemas.openxmlformats.org/officeDocument/2006/relationships/image" Target="media/image195.jpg"/><Relationship Id="rId235" Type="http://schemas.openxmlformats.org/officeDocument/2006/relationships/image" Target="media/image215.png"/><Relationship Id="rId256" Type="http://schemas.openxmlformats.org/officeDocument/2006/relationships/image" Target="media/image231.png"/><Relationship Id="rId277" Type="http://schemas.openxmlformats.org/officeDocument/2006/relationships/oleObject" Target="embeddings/oleObject8.bin"/><Relationship Id="rId298" Type="http://schemas.openxmlformats.org/officeDocument/2006/relationships/image" Target="media/image272.png"/><Relationship Id="rId116" Type="http://schemas.openxmlformats.org/officeDocument/2006/relationships/image" Target="media/image98.png"/><Relationship Id="rId137" Type="http://schemas.openxmlformats.org/officeDocument/2006/relationships/image" Target="media/image119.png"/><Relationship Id="rId158" Type="http://schemas.openxmlformats.org/officeDocument/2006/relationships/image" Target="media/image139.png"/><Relationship Id="rId302" Type="http://schemas.openxmlformats.org/officeDocument/2006/relationships/image" Target="media/image276.jpg"/><Relationship Id="rId323" Type="http://schemas.openxmlformats.org/officeDocument/2006/relationships/image" Target="media/image297.png"/><Relationship Id="rId344" Type="http://schemas.openxmlformats.org/officeDocument/2006/relationships/image" Target="media/image317.png"/><Relationship Id="rId20" Type="http://schemas.openxmlformats.org/officeDocument/2006/relationships/comments" Target="comments.xml"/><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60.png"/><Relationship Id="rId365" Type="http://schemas.openxmlformats.org/officeDocument/2006/relationships/theme" Target="theme/theme1.xml"/><Relationship Id="rId190" Type="http://schemas.openxmlformats.org/officeDocument/2006/relationships/image" Target="media/image171.jpg"/><Relationship Id="rId204" Type="http://schemas.openxmlformats.org/officeDocument/2006/relationships/image" Target="media/image185.png"/><Relationship Id="rId225" Type="http://schemas.openxmlformats.org/officeDocument/2006/relationships/image" Target="media/image205.png"/><Relationship Id="rId246" Type="http://schemas.openxmlformats.org/officeDocument/2006/relationships/oleObject" Target="embeddings/oleObject5.bin"/><Relationship Id="rId267" Type="http://schemas.openxmlformats.org/officeDocument/2006/relationships/image" Target="media/image242.png"/><Relationship Id="rId288" Type="http://schemas.openxmlformats.org/officeDocument/2006/relationships/image" Target="media/image2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8E6A00C-44BC-4BAB-B84E-7A9FA67037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66</TotalTime>
  <Pages>293</Pages>
  <Words>26419</Words>
  <Characters>150594</Characters>
  <Application>Microsoft Office Word</Application>
  <DocSecurity>0</DocSecurity>
  <Lines>1254</Lines>
  <Paragraphs>35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66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黄海广</dc:creator>
  <cp:lastModifiedBy>海彬 王</cp:lastModifiedBy>
  <cp:revision>656</cp:revision>
  <cp:lastPrinted>2018-09-05T05:30:00Z</cp:lastPrinted>
  <dcterms:created xsi:type="dcterms:W3CDTF">2018-09-05T05:27:00Z</dcterms:created>
  <dcterms:modified xsi:type="dcterms:W3CDTF">2018-09-26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